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5341" w:type="pct"/>
        <w:tblInd w:w="-46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4038"/>
        <w:gridCol w:w="6942"/>
      </w:tblGrid>
      <w:tr w:rsidR="001E2116" w:rsidRPr="00E2486E" w14:paraId="59DB64B0" w14:textId="77777777" w:rsidTr="006A1448">
        <w:trPr>
          <w:trHeight w:val="1704"/>
        </w:trPr>
        <w:tc>
          <w:tcPr>
            <w:tcW w:w="1839" w:type="pct"/>
          </w:tcPr>
          <w:p w14:paraId="5FAED15E" w14:textId="77777777" w:rsidR="001E2116" w:rsidRPr="00B924DE" w:rsidRDefault="001E2116" w:rsidP="006A1448">
            <w:pPr>
              <w:tabs>
                <w:tab w:val="center" w:pos="4320"/>
                <w:tab w:val="right" w:pos="8640"/>
              </w:tabs>
              <w:jc w:val="center"/>
              <w:rPr>
                <w:b/>
                <w:sz w:val="26"/>
                <w:szCs w:val="28"/>
              </w:rPr>
            </w:pPr>
            <w:r w:rsidRPr="00B924DE">
              <w:rPr>
                <w:b/>
                <w:sz w:val="26"/>
                <w:szCs w:val="28"/>
              </w:rPr>
              <w:t>SỞ GIÁO DỤC VÀ ĐÀO TẠO</w:t>
            </w:r>
          </w:p>
          <w:p w14:paraId="50A2E66D" w14:textId="77777777" w:rsidR="001E2116" w:rsidRPr="00B924DE" w:rsidRDefault="001E2116" w:rsidP="006A1448">
            <w:pPr>
              <w:tabs>
                <w:tab w:val="center" w:pos="4320"/>
                <w:tab w:val="right" w:pos="8640"/>
              </w:tabs>
              <w:jc w:val="center"/>
              <w:rPr>
                <w:b/>
                <w:sz w:val="26"/>
                <w:szCs w:val="28"/>
              </w:rPr>
            </w:pPr>
            <w:r w:rsidRPr="00B924DE">
              <w:rPr>
                <w:b/>
                <w:sz w:val="26"/>
                <w:szCs w:val="28"/>
              </w:rPr>
              <w:t>TỈNH QUẢNG NAM</w:t>
            </w:r>
          </w:p>
          <w:p w14:paraId="146ED74A" w14:textId="77777777" w:rsidR="001E2116" w:rsidRPr="00B924DE" w:rsidRDefault="009D3C41" w:rsidP="006A1448">
            <w:pPr>
              <w:tabs>
                <w:tab w:val="center" w:pos="4320"/>
                <w:tab w:val="right" w:pos="8640"/>
              </w:tabs>
              <w:jc w:val="center"/>
              <w:rPr>
                <w:sz w:val="26"/>
                <w:szCs w:val="28"/>
              </w:rPr>
            </w:pPr>
            <w:r w:rsidRPr="00B924DE">
              <w:rPr>
                <w:noProof/>
                <w:sz w:val="26"/>
                <w:szCs w:val="28"/>
              </w:rPr>
              <mc:AlternateContent>
                <mc:Choice Requires="wps">
                  <w:drawing>
                    <wp:anchor distT="0" distB="0" distL="114300" distR="114300" simplePos="0" relativeHeight="251652096" behindDoc="0" locked="0" layoutInCell="1" allowOverlap="1" wp14:anchorId="0D693146" wp14:editId="65791F8B">
                      <wp:simplePos x="0" y="0"/>
                      <wp:positionH relativeFrom="column">
                        <wp:posOffset>400125</wp:posOffset>
                      </wp:positionH>
                      <wp:positionV relativeFrom="paragraph">
                        <wp:posOffset>80645</wp:posOffset>
                      </wp:positionV>
                      <wp:extent cx="1553210" cy="290830"/>
                      <wp:effectExtent l="0" t="0" r="19050" b="10160"/>
                      <wp:wrapNone/>
                      <wp:docPr id="3354903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90830"/>
                              </a:xfrm>
                              <a:prstGeom prst="rect">
                                <a:avLst/>
                              </a:prstGeom>
                              <a:solidFill>
                                <a:srgbClr val="FFFFFF"/>
                              </a:solidFill>
                              <a:ln w="9525">
                                <a:solidFill>
                                  <a:srgbClr val="000000"/>
                                </a:solidFill>
                                <a:miter lim="800000"/>
                                <a:headEnd/>
                                <a:tailEnd/>
                              </a:ln>
                            </wps:spPr>
                            <wps:txbx>
                              <w:txbxContent>
                                <w:p w14:paraId="1AA60BBE" w14:textId="77777777" w:rsidR="006A1448" w:rsidRPr="006F693B" w:rsidRDefault="006A1448" w:rsidP="001E2116">
                                  <w:pPr>
                                    <w:tabs>
                                      <w:tab w:val="center" w:pos="4320"/>
                                      <w:tab w:val="right" w:pos="8640"/>
                                    </w:tabs>
                                    <w:jc w:val="center"/>
                                    <w:rPr>
                                      <w:b/>
                                      <w:szCs w:val="26"/>
                                    </w:rPr>
                                  </w:pPr>
                                  <w:r w:rsidRPr="006F693B">
                                    <w:rPr>
                                      <w:b/>
                                      <w:szCs w:val="26"/>
                                    </w:rPr>
                                    <w:t>ĐỀ CHÍNH THỨC</w:t>
                                  </w:r>
                                </w:p>
                              </w:txbxContent>
                            </wps:txbx>
                            <wps:bodyPr rot="0" vert="horz" wrap="none" lIns="91440" tIns="45720" rIns="91440" bIns="45720" anchor="t" anchorCtr="0" upright="1">
                              <a:sp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D693146" id="_x0000_t202" coordsize="21600,21600" o:spt="202" path="m,l,21600r21600,l21600,xe">
                      <v:stroke joinstyle="miter"/>
                      <v:path gradientshapeok="t" o:connecttype="rect"/>
                    </v:shapetype>
                    <v:shape id="Text Box 2" o:spid="_x0000_s1026" type="#_x0000_t202" style="position:absolute;left:0;text-align:left;margin-left:31.5pt;margin-top:6.35pt;width:122.3pt;height:22.9pt;z-index:2516520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ieVYLgIAAFYEAAAOAAAAZHJzL2Uyb0RvYy54bWysVNuO0zAQfUfiHyy/06Rps7RR09XSpQhp uUi7fIDjOImF47Fst8ny9YydtlQLvCDyYNme8ZmZc2ayuR17RY7COgm6pPNZSonQHGqp25J+e9q/ WVHiPNM1U6BFSZ+Fo7fb1682gylEBh2oWliCINoVgylp570pksTxTvTMzcAIjcYGbM88Hm2b1JYN iN6rJEvTm2QAWxsLXDiHt/eTkW4jftMI7r80jROeqJJibj6uNq5VWJPthhWtZaaT/JQG+4cseiY1 Br1A3TPPyMHK36B6yS04aPyMQ59A00guYg1YzTx9Uc1jx4yItSA5zlxocv8Pln8+frVE1iVdLPLl Ol3coGCa9SjVkxg9eQcjyQJLg3EFOj8adPcjXqPasWJnHoB/d0TDrmO6FXfWwtAJVmOW8/AyuXo6 4bgAUg2foMYw7OAhAo2N7QOFSApBdFTr+aJQSIWHkHm+yOZo4mjL1ulqESVMWHF+bazzHwT0JGxK arEDIjo7PjgfsmHF2SUEc6BkvZdKxYNtq52y5MiwW/bxiwW8cFOaDCVd51k+EfBXiDR+f4Lopce2 V7Iv6erixIpA23tdx6b0TKppjykrfeIxUDeR6MdqPOlSQf2MjFqY2hvHETcd2B+UDNjaJdU4e5So jxo1Wc+XyzAJ8bDM32Z4sNeW6trCNEegknpKpu3OT9NzMFa2HcY5d8Ed6riXkeIg+JTTKWts3sj8 adDCdFyfo9ev38H2JwAAAP//AwBQSwMEFAAGAAgAAAAhAA/MQLThAAAACAEAAA8AAABkcnMvZG93 bnJldi54bWxMj8FOwzAQRO9I/IO1SFwQdWjVpApxKiiqOCBV0PYDnHhJ0sbrKHaTwNeznOA4O6uZ N9l6sq0YsPeNIwUPswgEUulMQ5WC42F7vwLhgyajW0eo4As9rPPrq0ynxo30gcM+VIJDyKdaQR1C l0rpyxqt9jPXIbH36XqrA8u+kqbXI4fbVs6jKJZWN8QNte5wU2N53l+sgvNLMpzu3l6fi912c6qG aPzG8l2p25vp6RFEwCn8PcMvPqNDzkyFu5DxolUQL3hK4Ps8AcH+IkpiEIWC5WoJMs/k/wH5DwAA AP//AwBQSwECLQAUAAYACAAAACEAtoM4kv4AAADhAQAAEwAAAAAAAAAAAAAAAAAAAAAAW0NvbnRl bnRfVHlwZXNdLnhtbFBLAQItABQABgAIAAAAIQA4/SH/1gAAAJQBAAALAAAAAAAAAAAAAAAAAC8B AABfcmVscy8ucmVsc1BLAQItABQABgAIAAAAIQBHieVYLgIAAFYEAAAOAAAAAAAAAAAAAAAAAC4C AABkcnMvZTJvRG9jLnhtbFBLAQItABQABgAIAAAAIQAPzEC04QAAAAgBAAAPAAAAAAAAAAAAAAAA AIgEAABkcnMvZG93bnJldi54bWxQSwUGAAAAAAQABADzAAAAlgUAAAAA ">
                      <v:textbox style="mso-fit-shape-to-text:t">
                        <w:txbxContent>
                          <w:p w14:paraId="1AA60BBE" w14:textId="77777777" w:rsidR="006A1448" w:rsidRPr="006F693B" w:rsidRDefault="006A1448" w:rsidP="001E2116">
                            <w:pPr>
                              <w:tabs>
                                <w:tab w:val="center" w:pos="4320"/>
                                <w:tab w:val="right" w:pos="8640"/>
                              </w:tabs>
                              <w:jc w:val="center"/>
                              <w:rPr>
                                <w:b/>
                                <w:szCs w:val="26"/>
                              </w:rPr>
                            </w:pPr>
                            <w:r w:rsidRPr="006F693B">
                              <w:rPr>
                                <w:b/>
                                <w:szCs w:val="26"/>
                              </w:rPr>
                              <w:t>ĐỀ CHÍNH THỨC</w:t>
                            </w:r>
                          </w:p>
                        </w:txbxContent>
                      </v:textbox>
                    </v:shape>
                  </w:pict>
                </mc:Fallback>
              </mc:AlternateContent>
            </w:r>
            <w:r w:rsidR="001E2116" w:rsidRPr="00B924DE">
              <w:rPr>
                <w:noProof/>
                <w:sz w:val="26"/>
                <w:szCs w:val="28"/>
              </w:rPr>
              <mc:AlternateContent>
                <mc:Choice Requires="wps">
                  <w:drawing>
                    <wp:anchor distT="4294967295" distB="4294967295" distL="114300" distR="114300" simplePos="0" relativeHeight="251651072" behindDoc="0" locked="0" layoutInCell="1" allowOverlap="1" wp14:anchorId="239A5DCB" wp14:editId="72BC099C">
                      <wp:simplePos x="0" y="0"/>
                      <wp:positionH relativeFrom="column">
                        <wp:posOffset>524733</wp:posOffset>
                      </wp:positionH>
                      <wp:positionV relativeFrom="paragraph">
                        <wp:posOffset>5080</wp:posOffset>
                      </wp:positionV>
                      <wp:extent cx="1086592" cy="0"/>
                      <wp:effectExtent l="0" t="0" r="0" b="0"/>
                      <wp:wrapNone/>
                      <wp:docPr id="874740794"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86592"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D2FE0E6" id="Straight Connector 3" o:spid="_x0000_s1026" style="position:absolute;z-index:2516510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3pt,.4pt" to="126.85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sFfzzgEAAOIDAAAOAAAAZHJzL2Uyb0RvYy54bWysU8Fu2zAMvQ/oPwi6L3ayrEmNOD2k6C7F FizbB6iyFAuVRIHSYufvJ8mxt3VDUQy9CBbJ98j3RG9ue6PJSaBXYGs6n5WUCMuhUfZY0+/f7t+v KfGB2YZpsKKmZ+Hp7fbq3aZzlVhAC7oRSCKJ9VXnatqG4Kqi8LwVhvkZOGFjUgIaFuIVj0WDrIvs RheLsrwuOsDGIXDhfYzeDUm6zfxSCh6+SOlFILqmcbaQT8znYzqL7YZVR2SuVfwyBvuPKQxTNjad qO5YYOQHqr+ojOIIHmSYcTAFSKm4yBqimnn5TM2hZU5kLdEc7yab/NvR8s+nPRLV1HS9Wq6W5epm SYllJj7VISBTxzaQHVgbjQQkH5JfnfNVhO3sHpNi3tuDewD+5GOu+COZLt4NZb1Ek8qjZNJn/8+T /6IPhMfgvFxff7xZUMLHXMGqEejQh08CDEkfNdXKJmtYxU4PPqTWrBpLUljbcZxhgjxLOGsxJL8K GVWnnpkk75vYaSQnFjeleZonpZFS21iZIFJpPYHKl0GX2gQTeQdfC5yqc0ewYQIaZQH/1TX046hy qL88gh+0JtmP0Jz3ONoRFykruyx92tTf7xn+69fc/gQAAP//AwBQSwMEFAAGAAgAAAAhAGQiVSrZ AAAABAEAAA8AAABkcnMvZG93bnJldi54bWxMjsFOwzAQRO9I/IO1SNyoQxChCnGqqhJCXBBN4e7G WyetvY5sJw1/j3uip9FoRjOvWs3WsAl96B0JeFxkwJBap3rSAr53bw9LYCFKUtI4QgG/GGBV395U slTuTFucmqhZGqFQSgFdjEPJeWg7tDIs3ICUsoPzVsZkvebKy3Mat4bnWVZwK3tKD50ccNNhe2pG K8B8+OlHb/Q6jO/bojl+HfLP3STE/d28fgUWcY7/ZbjgJ3SoE9PejaQCMwKWeZGaSYGlNH9+egG2 v1heV/wavv4DAAD//wMAUEsBAi0AFAAGAAgAAAAhALaDOJL+AAAA4QEAABMAAAAAAAAAAAAAAAAA AAAAAFtDb250ZW50X1R5cGVzXS54bWxQSwECLQAUAAYACAAAACEAOP0h/9YAAACUAQAACwAAAAAA AAAAAAAAAAAvAQAAX3JlbHMvLnJlbHNQSwECLQAUAAYACAAAACEAp7BX884BAADiAwAADgAAAAAA AAAAAAAAAAAuAgAAZHJzL2Uyb0RvYy54bWxQSwECLQAUAAYACAAAACEAZCJVKtkAAAAEAQAADwAA AAAAAAAAAAAAAAAoBAAAZHJzL2Rvd25yZXYueG1sUEsFBgAAAAAEAAQA8wAAAC4FAAAAAA== " strokecolor="black [3200]" strokeweight=".5pt">
                      <v:stroke joinstyle="miter"/>
                      <o:lock v:ext="edit" shapetype="f"/>
                    </v:line>
                  </w:pict>
                </mc:Fallback>
              </mc:AlternateContent>
            </w:r>
          </w:p>
          <w:p w14:paraId="7B45F6BD" w14:textId="77777777" w:rsidR="001E2116" w:rsidRPr="00B924DE" w:rsidRDefault="001E2116" w:rsidP="006A1448">
            <w:pPr>
              <w:tabs>
                <w:tab w:val="center" w:pos="4320"/>
                <w:tab w:val="right" w:pos="8640"/>
              </w:tabs>
              <w:jc w:val="center"/>
              <w:rPr>
                <w:i/>
                <w:sz w:val="26"/>
                <w:szCs w:val="28"/>
              </w:rPr>
            </w:pPr>
          </w:p>
          <w:p w14:paraId="4617AE17" w14:textId="6CAA92E3" w:rsidR="001E2116" w:rsidRPr="00B924DE" w:rsidRDefault="009D3C41" w:rsidP="006A1448">
            <w:pPr>
              <w:tabs>
                <w:tab w:val="center" w:pos="4320"/>
                <w:tab w:val="right" w:pos="8640"/>
              </w:tabs>
              <w:jc w:val="center"/>
              <w:rPr>
                <w:i/>
                <w:sz w:val="26"/>
                <w:szCs w:val="28"/>
              </w:rPr>
            </w:pPr>
            <w:r>
              <w:rPr>
                <w:i/>
                <w:sz w:val="26"/>
                <w:szCs w:val="28"/>
              </w:rPr>
              <w:t xml:space="preserve">(Đề thi gồm có </w:t>
            </w:r>
            <w:r w:rsidR="0008713E">
              <w:rPr>
                <w:i/>
                <w:sz w:val="26"/>
                <w:szCs w:val="28"/>
              </w:rPr>
              <w:t>0</w:t>
            </w:r>
            <w:r w:rsidR="002B70E4">
              <w:rPr>
                <w:i/>
                <w:sz w:val="26"/>
                <w:szCs w:val="28"/>
              </w:rPr>
              <w:t>7</w:t>
            </w:r>
            <w:r w:rsidRPr="009D3C41">
              <w:rPr>
                <w:i/>
                <w:color w:val="FF0000"/>
                <w:sz w:val="26"/>
                <w:szCs w:val="28"/>
              </w:rPr>
              <w:t xml:space="preserve"> </w:t>
            </w:r>
            <w:r>
              <w:rPr>
                <w:i/>
                <w:sz w:val="26"/>
                <w:szCs w:val="28"/>
              </w:rPr>
              <w:t>trang)</w:t>
            </w:r>
          </w:p>
          <w:p w14:paraId="157E84E5" w14:textId="77777777" w:rsidR="001E2116" w:rsidRPr="00B924DE" w:rsidRDefault="001E2116" w:rsidP="006A1448">
            <w:pPr>
              <w:tabs>
                <w:tab w:val="center" w:pos="4320"/>
                <w:tab w:val="right" w:pos="8640"/>
              </w:tabs>
              <w:spacing w:after="120"/>
              <w:jc w:val="center"/>
              <w:rPr>
                <w:i/>
                <w:sz w:val="26"/>
                <w:szCs w:val="28"/>
              </w:rPr>
            </w:pPr>
          </w:p>
        </w:tc>
        <w:tc>
          <w:tcPr>
            <w:tcW w:w="3161" w:type="pct"/>
          </w:tcPr>
          <w:p w14:paraId="31BD052E" w14:textId="77777777" w:rsidR="001E2116" w:rsidRPr="00814F58" w:rsidRDefault="001E2116" w:rsidP="006A1448">
            <w:pPr>
              <w:tabs>
                <w:tab w:val="center" w:pos="4320"/>
                <w:tab w:val="right" w:pos="8640"/>
              </w:tabs>
              <w:ind w:left="-147"/>
              <w:jc w:val="center"/>
              <w:rPr>
                <w:b/>
                <w:sz w:val="26"/>
              </w:rPr>
            </w:pPr>
            <w:r w:rsidRPr="00814F58">
              <w:rPr>
                <w:b/>
                <w:sz w:val="26"/>
              </w:rPr>
              <w:t xml:space="preserve">KỲ THI </w:t>
            </w:r>
            <w:r>
              <w:rPr>
                <w:b/>
                <w:sz w:val="26"/>
              </w:rPr>
              <w:t xml:space="preserve">CHỌN </w:t>
            </w:r>
            <w:r w:rsidRPr="00814F58">
              <w:rPr>
                <w:b/>
                <w:sz w:val="26"/>
              </w:rPr>
              <w:t xml:space="preserve">HỌC SINH GIỎI CẤP TỈNH THPT </w:t>
            </w:r>
          </w:p>
          <w:p w14:paraId="3B7C9432" w14:textId="77777777" w:rsidR="001E2116" w:rsidRPr="00CA62BA" w:rsidRDefault="001E2116" w:rsidP="006A1448">
            <w:pPr>
              <w:jc w:val="center"/>
              <w:rPr>
                <w:b/>
                <w:spacing w:val="-12"/>
                <w:sz w:val="26"/>
                <w:szCs w:val="26"/>
                <w:lang w:eastAsia="vi-VN"/>
              </w:rPr>
            </w:pPr>
            <w:r w:rsidRPr="00814F58">
              <w:rPr>
                <w:b/>
                <w:sz w:val="26"/>
              </w:rPr>
              <w:t>NĂM HỌC</w:t>
            </w:r>
            <w:r w:rsidRPr="00814F58">
              <w:rPr>
                <w:b/>
                <w:bCs/>
                <w:sz w:val="26"/>
                <w:szCs w:val="26"/>
              </w:rPr>
              <w:t xml:space="preserve"> 202</w:t>
            </w:r>
            <w:r>
              <w:rPr>
                <w:b/>
                <w:bCs/>
                <w:sz w:val="26"/>
                <w:szCs w:val="26"/>
              </w:rPr>
              <w:t>4</w:t>
            </w:r>
            <w:r w:rsidRPr="00814F58">
              <w:rPr>
                <w:b/>
                <w:bCs/>
                <w:sz w:val="26"/>
                <w:szCs w:val="26"/>
              </w:rPr>
              <w:t xml:space="preserve"> – 202</w:t>
            </w:r>
            <w:r>
              <w:rPr>
                <w:b/>
                <w:bCs/>
                <w:sz w:val="26"/>
                <w:szCs w:val="26"/>
              </w:rPr>
              <w:t>5</w:t>
            </w:r>
            <w:r w:rsidRPr="00814F58">
              <w:rPr>
                <w:b/>
                <w:bCs/>
                <w:sz w:val="26"/>
                <w:szCs w:val="26"/>
              </w:rPr>
              <w:t xml:space="preserve"> </w:t>
            </w:r>
            <w:r w:rsidRPr="00814F58">
              <w:rPr>
                <w:b/>
                <w:sz w:val="26"/>
              </w:rPr>
              <w:t xml:space="preserve">ĐỢT </w:t>
            </w:r>
            <w:r w:rsidR="009D3C41">
              <w:rPr>
                <w:b/>
                <w:sz w:val="26"/>
              </w:rPr>
              <w:t>2</w:t>
            </w:r>
          </w:p>
          <w:p w14:paraId="354E1DE1" w14:textId="5F7F390B" w:rsidR="001E2116" w:rsidRPr="00DD40C6" w:rsidRDefault="001E2116" w:rsidP="006A1448">
            <w:pPr>
              <w:tabs>
                <w:tab w:val="center" w:pos="4320"/>
                <w:tab w:val="right" w:pos="8640"/>
              </w:tabs>
              <w:spacing w:before="120" w:after="60"/>
              <w:ind w:firstLine="329"/>
              <w:rPr>
                <w:b/>
                <w:bCs/>
                <w:sz w:val="26"/>
                <w:szCs w:val="28"/>
              </w:rPr>
            </w:pPr>
            <w:r>
              <w:rPr>
                <w:b/>
                <w:noProof/>
                <w:sz w:val="26"/>
              </w:rPr>
              <mc:AlternateContent>
                <mc:Choice Requires="wps">
                  <w:drawing>
                    <wp:anchor distT="0" distB="0" distL="114300" distR="114300" simplePos="0" relativeHeight="251653120" behindDoc="0" locked="0" layoutInCell="1" allowOverlap="1" wp14:anchorId="2E5542F5" wp14:editId="32C99803">
                      <wp:simplePos x="0" y="0"/>
                      <wp:positionH relativeFrom="column">
                        <wp:posOffset>1142204</wp:posOffset>
                      </wp:positionH>
                      <wp:positionV relativeFrom="paragraph">
                        <wp:posOffset>20955</wp:posOffset>
                      </wp:positionV>
                      <wp:extent cx="1664970" cy="0"/>
                      <wp:effectExtent l="0" t="0" r="30480" b="19050"/>
                      <wp:wrapNone/>
                      <wp:docPr id="1" name="Straight Connector 1"/>
                      <wp:cNvGraphicFramePr/>
                      <a:graphic xmlns:a="http://schemas.openxmlformats.org/drawingml/2006/main">
                        <a:graphicData uri="http://schemas.microsoft.com/office/word/2010/wordprocessingShape">
                          <wps:wsp>
                            <wps:cNvCnPr/>
                            <wps:spPr>
                              <a:xfrm flipV="1">
                                <a:off x="0" y="0"/>
                                <a:ext cx="166497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2C93200" id="Straight Connector 1"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9.95pt,1.65pt" to="221.05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HT12uwEAAMEDAAAOAAAAZHJzL2Uyb0RvYy54bWysU8GO0zAQvSPxD5bvNO0KFYia7qEruCCo WODudcaNhe2xxqZp/56x0wYECKHVXqyMPe/NvDeTze3JO3EEShZDJ1eLpRQQNPY2HDr55fPbF6+l SFmFXjkM0MkzJHm7ff5sM8YWbnBA1wMJJgmpHWMnh5xj2zRJD+BVWmCEwI8GyavMIR2antTI7N41 N8vluhmR+kioISW+vZse5bbyGwM6fzQmQRauk9xbrifV86GczXaj2gOpOFh9aUM9oguvbOCiM9Wd ykp8J/sHlbeaMKHJC42+QWOshqqB1ayWv6m5H1SEqoXNSXG2KT0drf5w3JOwPc9OiqA8j+g+k7KH IYsdhsAGIolV8WmMqeX0XdjTJUpxT0X0yZAXxtn4tdCUGxYmTtXl8+wynLLQfLlar1++ecXD0Ne3 ZqIowEgpvwP0onx00tlQDFCtOr5Pmcty6jWFg9LS1ET9ymcHJdmFT2BYVClW0XWdYOdIHBUvQv+t CmKumlkgxjo3g5b/Bl1yCwzqiv0vcM6uFTHkGehtQPpb1Xy6tmqm/KvqSWuR/YD9uY6k2sF7Ul26 7HRZxF/jCv/5521/AAAA//8DAFBLAwQUAAYACAAAACEA9HFFFNgAAAAHAQAADwAAAGRycy9kb3du cmV2LnhtbEyOTW/CMBBE75X4D9Yi9VZsvkuIgwCp6rnQCzcn3iYR8TrEBtJ/320v9Pg0o5mXbnrX iBt2ofakYTxSIJAKb2sqNXwe315eQYRoyJrGE2r4xgCbbPCUmsT6O33g7RBLwSMUEqOhirFNpAxF hc6EkW+ROPvynTORsSul7cydx10jJ0otpDM18UNlWtxXWJwPV6fh+O5Un8d6j3RZqu1pN1/Qaa71 87DfrkFE7OOjDL/6rA4ZO+X+SjaIhnm5WnFVw3QKgvPZbDIGkf+xzFL53z/7AQAA//8DAFBLAQIt ABQABgAIAAAAIQC2gziS/gAAAOEBAAATAAAAAAAAAAAAAAAAAAAAAABbQ29udGVudF9UeXBlc10u eG1sUEsBAi0AFAAGAAgAAAAhADj9If/WAAAAlAEAAAsAAAAAAAAAAAAAAAAALwEAAF9yZWxzLy5y ZWxzUEsBAi0AFAAGAAgAAAAhAMkdPXa7AQAAwQMAAA4AAAAAAAAAAAAAAAAALgIAAGRycy9lMm9E b2MueG1sUEsBAi0AFAAGAAgAAAAhAPRxRRTYAAAABwEAAA8AAAAAAAAAAAAAAAAAFQQAAGRycy9k b3ducmV2LnhtbFBLBQYAAAAABAAEAPMAAAAaBQAAAAA= " strokecolor="black [3200]" strokeweight=".5pt">
                      <v:stroke joinstyle="miter"/>
                    </v:line>
                  </w:pict>
                </mc:Fallback>
              </mc:AlternateContent>
            </w:r>
            <w:r w:rsidRPr="00B924DE">
              <w:rPr>
                <w:b/>
                <w:bCs/>
                <w:sz w:val="26"/>
                <w:szCs w:val="28"/>
              </w:rPr>
              <w:t xml:space="preserve">Môn thi: </w:t>
            </w:r>
            <w:r w:rsidR="00A56154">
              <w:rPr>
                <w:b/>
                <w:bCs/>
                <w:sz w:val="26"/>
                <w:szCs w:val="28"/>
              </w:rPr>
              <w:t>HÓA HỌC</w:t>
            </w:r>
            <w:r w:rsidR="00DD40C6">
              <w:rPr>
                <w:b/>
                <w:bCs/>
                <w:color w:val="FF0000"/>
                <w:sz w:val="26"/>
                <w:szCs w:val="28"/>
              </w:rPr>
              <w:t xml:space="preserve"> 12 </w:t>
            </w:r>
            <w:bookmarkStart w:id="0" w:name="_GoBack"/>
            <w:bookmarkEnd w:id="0"/>
            <w:r w:rsidR="00DD40C6">
              <w:rPr>
                <w:b/>
                <w:bCs/>
                <w:color w:val="FF0000"/>
                <w:sz w:val="26"/>
                <w:szCs w:val="28"/>
              </w:rPr>
              <w:t>(không chuyên)</w:t>
            </w:r>
          </w:p>
          <w:p w14:paraId="10DD00CE" w14:textId="77777777" w:rsidR="001E2116" w:rsidRPr="00B924DE" w:rsidRDefault="0061235E" w:rsidP="006A1448">
            <w:pPr>
              <w:spacing w:before="60" w:after="60"/>
              <w:ind w:firstLine="327"/>
              <w:jc w:val="both"/>
              <w:rPr>
                <w:sz w:val="26"/>
                <w:szCs w:val="28"/>
              </w:rPr>
            </w:pPr>
            <w:r>
              <w:rPr>
                <w:b/>
                <w:noProof/>
                <w:sz w:val="26"/>
                <w:szCs w:val="28"/>
              </w:rPr>
              <mc:AlternateContent>
                <mc:Choice Requires="wps">
                  <w:drawing>
                    <wp:anchor distT="0" distB="0" distL="114300" distR="114300" simplePos="0" relativeHeight="251658240" behindDoc="0" locked="0" layoutInCell="1" allowOverlap="1" wp14:anchorId="671F9ED0" wp14:editId="7AD98C1E">
                      <wp:simplePos x="0" y="0"/>
                      <wp:positionH relativeFrom="column">
                        <wp:posOffset>2931160</wp:posOffset>
                      </wp:positionH>
                      <wp:positionV relativeFrom="paragraph">
                        <wp:posOffset>233045</wp:posOffset>
                      </wp:positionV>
                      <wp:extent cx="1066800" cy="257175"/>
                      <wp:effectExtent l="0" t="0" r="19050" b="28575"/>
                      <wp:wrapNone/>
                      <wp:docPr id="4" name="Rectangle 4"/>
                      <wp:cNvGraphicFramePr/>
                      <a:graphic xmlns:a="http://schemas.openxmlformats.org/drawingml/2006/main">
                        <a:graphicData uri="http://schemas.microsoft.com/office/word/2010/wordprocessingShape">
                          <wps:wsp>
                            <wps:cNvSpPr/>
                            <wps:spPr>
                              <a:xfrm>
                                <a:off x="0" y="0"/>
                                <a:ext cx="1066800" cy="25717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4E5CD8" w14:textId="67695501" w:rsidR="006A1448" w:rsidRPr="0061235E" w:rsidRDefault="006A1448" w:rsidP="00D66BB2">
                                  <w:pPr>
                                    <w:jc w:val="center"/>
                                    <w:rPr>
                                      <w:color w:val="000000" w:themeColor="text1"/>
                                    </w:rPr>
                                  </w:pPr>
                                  <w:r w:rsidRPr="00A753FF">
                                    <w:rPr>
                                      <w:b/>
                                      <w:color w:val="000000" w:themeColor="text1"/>
                                    </w:rPr>
                                    <w:t>MÃ ĐỀ 00</w:t>
                                  </w:r>
                                  <w:r w:rsidR="00A56154">
                                    <w:rPr>
                                      <w:b/>
                                      <w:color w:val="000000" w:themeColor="text1"/>
                                    </w:rPr>
                                    <w:t>3</w:t>
                                  </w:r>
                                  <w:r w:rsidRPr="0061235E">
                                    <w:rPr>
                                      <w:color w:val="000000" w:themeColor="text1"/>
                                    </w:rPr>
                                    <w:t xml:space="preserve"> 0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71F9ED0" id="Rectangle 4" o:spid="_x0000_s1027" style="position:absolute;left:0;text-align:left;margin-left:230.8pt;margin-top:18.35pt;width:84pt;height:20.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PXpZnQIAAL4FAAAOAAAAZHJzL2Uyb0RvYy54bWysVE1v2zAMvQ/YfxB0X20HSdsFdYqgRYcB RVu0HXpWZCk2IImapMTOfv0o+SNdV2zAsBwUUSQfyWeSF5edVmQvnG/AlLQ4ySkRhkPVmG1Jvz3f fDqnxAdmKqbAiJIehKeXq48fLlq7FDOoQVXCEQQxftnaktYh2GWWeV4LzfwJWGFQKcFpFlB026xy rEV0rbJZnp9mLbjKOuDCe3y97pV0lfClFDzcS+lFIKqkmFtIp0vnJp7Z6oItt47ZuuFDGuwfstCs MRh0grpmgZGda36D0g134EGGEw46AykbLlINWE2Rv6nmqWZWpFqQHG8nmvz/g+V3+wdHmqqkc0oM 0/iJHpE0ZrZKkHmkp7V+iVZP9sENksdrrLWTTsd/rIJ0idLDRKnoAuH4WOSnp+c5Ms9RN1ucFWeL CJodva3z4YsATeKlpA6jJybZ/taH3nQ0icE8qKa6aZRKQmwTcaUc2TP8wJttMYD/YqXM3xxD944j 5hg9s0hAX3K6hYMSEU+ZRyGROSxylhJOPXtMhnEuTCh6Vc0q0ee4yPE3ZjmmnwhJgBFZYnUT9gAw WvYgI3ZPz2AfXUVq+ck5/1NivfPkkSKDCZOzbgy49wAUVjVE7u1HknpqIkuh23Spq5JlfNlAdcBO c9CPoLf8psEPfst8eGAOZw57BPdIuMdDKmhLCsONkhrcj/feoz2OAmopaXGGS+q/75gTlKivBofk czGfx6FPwnxxNkPBvdZsXmvMTl8BdlGBG8vydI32QY1X6UC/4LpZx6ioYoZj7JLy4EbhKvS7BRcW F+t1MsNBtyzcmifLI3jkOTb0c/fCnB26PuC83ME472z5pvl72+hpYL0LIJs0GUdehy+ASyK10rDQ 4hZ6LSer49pd/QQAAP//AwBQSwMEFAAGAAgAAAAhAGfn7GbdAAAACQEAAA8AAABkcnMvZG93bnJl di54bWxMj8tOxDAMRfdI/ENkJHZMOgWlUOqOeAgQ7Bgea08T2orGqZrMTOHrMStY2j66PrdazX5Q OzfFPjDCcpGBctwE23OL8Ppyd3IOKiZiS0Ngh/DlIqzqw4OKShv2/Ox269QqCeFYEkKX0lhqHZvO eYqLMDqW20eYPCUZp1bbifYS7gedZ5nRnnqWDx2N7qZzzed66xH8E1+Pbw8Z+dw8fkff3Be3/Tvi 8dF8dQkquTn9wfCrL+pQi9MmbNlGNSCcmaURFOHUFKAEMPmFLDYIRZGDriv9v0H9AwAA//8DAFBL AQItABQABgAIAAAAIQC2gziS/gAAAOEBAAATAAAAAAAAAAAAAAAAAAAAAABbQ29udGVudF9UeXBl c10ueG1sUEsBAi0AFAAGAAgAAAAhADj9If/WAAAAlAEAAAsAAAAAAAAAAAAAAAAALwEAAF9yZWxz Ly5yZWxzUEsBAi0AFAAGAAgAAAAhAMo9elmdAgAAvgUAAA4AAAAAAAAAAAAAAAAALgIAAGRycy9l Mm9Eb2MueG1sUEsBAi0AFAAGAAgAAAAhAGfn7GbdAAAACQEAAA8AAAAAAAAAAAAAAAAA9wQAAGRy cy9kb3ducmV2LnhtbFBLBQYAAAAABAAEAPMAAAABBgAAAAA= " fillcolor="white [3212]" strokecolor="black [3213]" strokeweight="1pt">
                      <v:textbox>
                        <w:txbxContent>
                          <w:p w14:paraId="4D4E5CD8" w14:textId="67695501" w:rsidR="006A1448" w:rsidRPr="0061235E" w:rsidRDefault="006A1448" w:rsidP="00D66BB2">
                            <w:pPr>
                              <w:jc w:val="center"/>
                              <w:rPr>
                                <w:color w:val="000000" w:themeColor="text1"/>
                              </w:rPr>
                            </w:pPr>
                            <w:r w:rsidRPr="00A753FF">
                              <w:rPr>
                                <w:b/>
                                <w:color w:val="000000" w:themeColor="text1"/>
                              </w:rPr>
                              <w:t>MÃ ĐỀ 00</w:t>
                            </w:r>
                            <w:r w:rsidR="00A56154">
                              <w:rPr>
                                <w:b/>
                                <w:color w:val="000000" w:themeColor="text1"/>
                              </w:rPr>
                              <w:t>3</w:t>
                            </w:r>
                            <w:r w:rsidRPr="0061235E">
                              <w:rPr>
                                <w:color w:val="000000" w:themeColor="text1"/>
                              </w:rPr>
                              <w:t xml:space="preserve"> 001</w:t>
                            </w:r>
                          </w:p>
                        </w:txbxContent>
                      </v:textbox>
                    </v:rect>
                  </w:pict>
                </mc:Fallback>
              </mc:AlternateContent>
            </w:r>
            <w:r w:rsidR="001E2116" w:rsidRPr="00E105C2">
              <w:rPr>
                <w:b/>
                <w:sz w:val="26"/>
                <w:szCs w:val="28"/>
              </w:rPr>
              <w:t xml:space="preserve">Thời gian: </w:t>
            </w:r>
            <w:r w:rsidR="009D3C41">
              <w:rPr>
                <w:b/>
                <w:sz w:val="26"/>
                <w:szCs w:val="28"/>
              </w:rPr>
              <w:t>9</w:t>
            </w:r>
            <w:r w:rsidR="001E2116" w:rsidRPr="00E105C2">
              <w:rPr>
                <w:b/>
                <w:sz w:val="26"/>
                <w:szCs w:val="28"/>
              </w:rPr>
              <w:t>0 phút</w:t>
            </w:r>
            <w:r w:rsidR="001E2116" w:rsidRPr="00E105C2">
              <w:rPr>
                <w:sz w:val="26"/>
                <w:szCs w:val="28"/>
              </w:rPr>
              <w:t xml:space="preserve"> </w:t>
            </w:r>
            <w:r w:rsidR="001E2116" w:rsidRPr="00B924DE">
              <w:rPr>
                <w:sz w:val="26"/>
                <w:szCs w:val="28"/>
              </w:rPr>
              <w:t>(</w:t>
            </w:r>
            <w:r w:rsidR="001E2116" w:rsidRPr="00B924DE">
              <w:rPr>
                <w:i/>
                <w:sz w:val="26"/>
                <w:szCs w:val="28"/>
              </w:rPr>
              <w:t>không kể thời gian giao đề</w:t>
            </w:r>
            <w:r w:rsidR="001E2116" w:rsidRPr="00B924DE">
              <w:rPr>
                <w:sz w:val="26"/>
                <w:szCs w:val="28"/>
              </w:rPr>
              <w:t>)</w:t>
            </w:r>
          </w:p>
          <w:p w14:paraId="09749DEE" w14:textId="77777777" w:rsidR="001E2116" w:rsidRPr="00B924DE" w:rsidRDefault="009D3C41" w:rsidP="009D3C41">
            <w:pPr>
              <w:spacing w:before="60" w:after="120"/>
              <w:ind w:firstLine="329"/>
              <w:jc w:val="both"/>
              <w:rPr>
                <w:b/>
                <w:sz w:val="26"/>
                <w:szCs w:val="28"/>
              </w:rPr>
            </w:pPr>
            <w:r>
              <w:rPr>
                <w:b/>
                <w:sz w:val="26"/>
                <w:szCs w:val="28"/>
              </w:rPr>
              <w:t>Ngày thi</w:t>
            </w:r>
            <w:r w:rsidR="001E2116" w:rsidRPr="00B924DE">
              <w:rPr>
                <w:b/>
                <w:sz w:val="26"/>
                <w:szCs w:val="28"/>
              </w:rPr>
              <w:t>:</w:t>
            </w:r>
            <w:r w:rsidR="001E2116" w:rsidRPr="00B924DE">
              <w:rPr>
                <w:sz w:val="26"/>
                <w:szCs w:val="28"/>
              </w:rPr>
              <w:t xml:space="preserve"> </w:t>
            </w:r>
            <w:r w:rsidR="001E2116" w:rsidRPr="00B924DE">
              <w:rPr>
                <w:b/>
                <w:sz w:val="26"/>
                <w:szCs w:val="28"/>
              </w:rPr>
              <w:t>0</w:t>
            </w:r>
            <w:r>
              <w:rPr>
                <w:b/>
                <w:sz w:val="26"/>
                <w:szCs w:val="28"/>
              </w:rPr>
              <w:t>7</w:t>
            </w:r>
            <w:r w:rsidR="001E2116">
              <w:rPr>
                <w:b/>
                <w:sz w:val="26"/>
                <w:szCs w:val="28"/>
              </w:rPr>
              <w:t>/</w:t>
            </w:r>
            <w:r>
              <w:rPr>
                <w:b/>
                <w:sz w:val="26"/>
                <w:szCs w:val="28"/>
              </w:rPr>
              <w:t>3</w:t>
            </w:r>
            <w:r w:rsidR="001E2116" w:rsidRPr="00B924DE">
              <w:rPr>
                <w:b/>
                <w:sz w:val="26"/>
                <w:szCs w:val="28"/>
              </w:rPr>
              <w:t>/202</w:t>
            </w:r>
            <w:r>
              <w:rPr>
                <w:b/>
                <w:sz w:val="26"/>
                <w:szCs w:val="28"/>
              </w:rPr>
              <w:t>5</w:t>
            </w:r>
            <w:r w:rsidR="0061235E">
              <w:rPr>
                <w:b/>
                <w:sz w:val="26"/>
                <w:szCs w:val="28"/>
              </w:rPr>
              <w:t xml:space="preserve">                                      </w:t>
            </w:r>
            <w:r w:rsidR="0061235E">
              <w:rPr>
                <w:noProof/>
              </w:rPr>
              <mc:AlternateContent>
                <mc:Choice Requires="wps">
                  <w:drawing>
                    <wp:anchor distT="0" distB="0" distL="114300" distR="114300" simplePos="0" relativeHeight="251657216" behindDoc="0" locked="0" layoutInCell="1" allowOverlap="1" wp14:anchorId="3747FDF3" wp14:editId="06E163B9">
                      <wp:simplePos x="0" y="0"/>
                      <wp:positionH relativeFrom="column">
                        <wp:posOffset>5425440</wp:posOffset>
                      </wp:positionH>
                      <wp:positionV relativeFrom="paragraph">
                        <wp:posOffset>1233805</wp:posOffset>
                      </wp:positionV>
                      <wp:extent cx="1042035" cy="255270"/>
                      <wp:effectExtent l="5715" t="5080" r="9525" b="635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2035" cy="255270"/>
                              </a:xfrm>
                              <a:prstGeom prst="rect">
                                <a:avLst/>
                              </a:prstGeom>
                              <a:solidFill>
                                <a:srgbClr val="FFFFFF"/>
                              </a:solidFill>
                              <a:ln w="9525">
                                <a:solidFill>
                                  <a:srgbClr val="000000"/>
                                </a:solidFill>
                                <a:miter lim="800000"/>
                                <a:headEnd/>
                                <a:tailEnd/>
                              </a:ln>
                            </wps:spPr>
                            <wps:txbx>
                              <w:txbxContent>
                                <w:p w14:paraId="6198B8C0" w14:textId="77777777" w:rsidR="006A1448" w:rsidRDefault="006A1448" w:rsidP="0061235E">
                                  <w:pPr>
                                    <w:rPr>
                                      <w:b/>
                                      <w:bCs/>
                                    </w:rPr>
                                  </w:pPr>
                                  <w:r>
                                    <w:rPr>
                                      <w:b/>
                                      <w:bCs/>
                                    </w:rPr>
                                    <w:t>Mã đề: 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747FDF3" id="Rectangle 3" o:spid="_x0000_s1028" style="position:absolute;left:0;text-align:left;margin-left:427.2pt;margin-top:97.15pt;width:82.05pt;height:20.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sY3BKwIAAE4EAAAOAAAAZHJzL2Uyb0RvYy54bWysVNuO0zAQfUfiHyy/01zasLtR09WqSxHS AisWPsBxnMTCsc3YbVq+fsdOW7rAEyIPliczPjlzzjjL2/2gyE6Ak0ZXNJullAjNTSN1V9FvXzdv rilxnumGKaNFRQ/C0dvV61fL0ZYiN71RjQCCINqVo61o770tk8TxXgzMzYwVGpOtgYF5DKFLGmAj og8qydP0bTIaaCwYLpzDt/dTkq4iftsK7j+3rROeqIoiNx9XiGsd1mS1ZGUHzPaSH2mwf2AxMKnx o2eoe+YZ2YL8A2qQHIwzrZ9xMySmbSUXsQfsJkt/6+apZ1bEXlAcZ88yuf8Hyz/tHoHIpqJzSjQb 0KIvKBrTnRJkHuQZrSux6sk+QmjQ2QfDvzuizbrHKnEHYMZesAZJZaE+eXEgBA6Pknr8aBpEZ1tv olL7FoYAiBqQfTTkcDZE7D3h+DJLF3k6LyjhmMuLIr+KjiWsPJ224Px7YQYSNhUF5B7R2e7B+cCG laeSyN4o2WykUjGArl4rIDuGw7GJT2wAm7wsU5qMFb0p8iIiv8i5S4g0Pn+DGKTHKVdyqOj1uYiV QbZ3uokz6JlU0x4pK33UMUg3WeD39T76lJ9MqU1zQGHBTEONlxA3vYGflIw40BV1P7YMBCXqg0Zz brLFItyAGCyKqxwDuMzUlxmmOUJV1FMybdd+ujVbC7Lr8UtZVEObOzS0lVHrYPbE6kgfhzZacLxg 4VZcxrHq129g9QwAAP//AwBQSwMEFAAGAAgAAAAhAM2INTrhAAAADAEAAA8AAABkcnMvZG93bnJl di54bWxMj8tOwzAQRfdI/IM1SOyo3TxQGuJUCFQklm26YefEQxKIx1HstIGvx12V5ege3Xum2C5m YCecXG9JwnolgCE1VvfUSjhWu4cMmPOKtBosoYQfdLAtb28KlWt7pj2eDr5loYRcriR03o85567p 0Ci3siNSyD7tZJQP59RyPalzKDcDj4R45Eb1FBY6NeJLh833YTYS6j46qt999SbMZhf796X6mj9e pby/W56fgHlc/BWGi35QhzI41XYm7dggIUuTJKAh2CQxsAsh1lkKrJYQxUkKvCz4/yfKPwAAAP// AwBQSwECLQAUAAYACAAAACEAtoM4kv4AAADhAQAAEwAAAAAAAAAAAAAAAAAAAAAAW0NvbnRlbnRf VHlwZXNdLnhtbFBLAQItABQABgAIAAAAIQA4/SH/1gAAAJQBAAALAAAAAAAAAAAAAAAAAC8BAABf cmVscy8ucmVsc1BLAQItABQABgAIAAAAIQDCsY3BKwIAAE4EAAAOAAAAAAAAAAAAAAAAAC4CAABk cnMvZTJvRG9jLnhtbFBLAQItABQABgAIAAAAIQDNiDU64QAAAAwBAAAPAAAAAAAAAAAAAAAAAIUE AABkcnMvZG93bnJldi54bWxQSwUGAAAAAAQABADzAAAAkwUAAAAA ">
                      <v:textbox>
                        <w:txbxContent>
                          <w:p w14:paraId="6198B8C0" w14:textId="77777777" w:rsidR="006A1448" w:rsidRDefault="006A1448" w:rsidP="0061235E">
                            <w:pPr>
                              <w:rPr>
                                <w:b/>
                                <w:bCs/>
                              </w:rPr>
                            </w:pPr>
                            <w:r>
                              <w:rPr>
                                <w:b/>
                                <w:bCs/>
                              </w:rPr>
                              <w:t>Mã đề: 001</w:t>
                            </w:r>
                          </w:p>
                        </w:txbxContent>
                      </v:textbox>
                    </v:rect>
                  </w:pict>
                </mc:Fallback>
              </mc:AlternateContent>
            </w:r>
            <w:r w:rsidR="0061235E">
              <w:rPr>
                <w:noProof/>
              </w:rPr>
              <mc:AlternateContent>
                <mc:Choice Requires="wps">
                  <w:drawing>
                    <wp:anchor distT="0" distB="0" distL="114300" distR="114300" simplePos="0" relativeHeight="251655168" behindDoc="0" locked="0" layoutInCell="1" allowOverlap="1" wp14:anchorId="1A3B8225" wp14:editId="0FBB5766">
                      <wp:simplePos x="0" y="0"/>
                      <wp:positionH relativeFrom="column">
                        <wp:posOffset>5425440</wp:posOffset>
                      </wp:positionH>
                      <wp:positionV relativeFrom="paragraph">
                        <wp:posOffset>1233805</wp:posOffset>
                      </wp:positionV>
                      <wp:extent cx="1042035" cy="255270"/>
                      <wp:effectExtent l="5715" t="5080" r="9525" b="635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2035" cy="255270"/>
                              </a:xfrm>
                              <a:prstGeom prst="rect">
                                <a:avLst/>
                              </a:prstGeom>
                              <a:solidFill>
                                <a:srgbClr val="FFFFFF"/>
                              </a:solidFill>
                              <a:ln w="9525">
                                <a:solidFill>
                                  <a:srgbClr val="000000"/>
                                </a:solidFill>
                                <a:miter lim="800000"/>
                                <a:headEnd/>
                                <a:tailEnd/>
                              </a:ln>
                            </wps:spPr>
                            <wps:txbx>
                              <w:txbxContent>
                                <w:p w14:paraId="4F7FEED2" w14:textId="77777777" w:rsidR="006A1448" w:rsidRDefault="006A1448" w:rsidP="0061235E">
                                  <w:pPr>
                                    <w:rPr>
                                      <w:b/>
                                      <w:bCs/>
                                    </w:rPr>
                                  </w:pPr>
                                  <w:r>
                                    <w:rPr>
                                      <w:b/>
                                      <w:bCs/>
                                    </w:rPr>
                                    <w:t>Mã đề: 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A3B8225" id="Rectangle 2" o:spid="_x0000_s1029" style="position:absolute;left:0;text-align:left;margin-left:427.2pt;margin-top:97.15pt;width:82.05pt;height:20.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tLj3KwIAAE4EAAAOAAAAZHJzL2Uyb0RvYy54bWysVF1v0zAUfUfiP1h+p/lYw7ao6TR1FCEN mBj8AMdxEgvHNtduk/Hrd+20pQOeEHmwfHOvT8495zqrm2lQZC/ASaMrmi1SSoTmppG6q+i3r9s3 V5Q4z3TDlNGiok/C0Zv161er0ZYiN71RjQCCINqVo61o770tk8TxXgzMLYwVGpOtgYF5DKFLGmAj og8qydP0bTIaaCwYLpzDt3dzkq4jftsK7j+3rROeqIoiNx9XiGsd1mS9YmUHzPaSH2iwf2AxMKnx oyeoO+YZ2YH8A2qQHIwzrV9wMySmbSUXsQfsJkt/6+axZ1bEXlAcZ08yuf8Hyz/tH4DIpqI5JZoN aNEXFI3pTgmSB3lG60qserQPEBp09t7w745os+mxStwCmLEXrEFSWahPXhwIgcOjpB4/mgbR2c6b qNTUwhAAUQMyRUOeToaIyROOL7N0macXBSUcc3lR5JfRsYSVx9MWnH8vzEDCpqKA3CM62987H9iw 8lgS2Rslm61UKgbQ1RsFZM9wOLbxiQ1gk+dlSpOxotdFXkTkFzl3DpHG528Qg/Q45UoOFb06FbEy yPZON3EGPZNq3iNlpQ86BulmC/xUT9Gni6MptWmeUFgw81DjJcRNb+AnJSMOdEXdjx0DQYn6oNGc 62y5DDcgBsviMscAzjP1eYZpjlAV9ZTM242fb83Ogux6/FIW1dDmFg1tZdQ6mD2zOtDHoY0WHC5Y uBXncaz69RtYPwMAAP//AwBQSwMEFAAGAAgAAAAhAM2INTrhAAAADAEAAA8AAABkcnMvZG93bnJl di54bWxMj8tOwzAQRfdI/IM1SOyo3TxQGuJUCFQklm26YefEQxKIx1HstIGvx12V5ege3Xum2C5m YCecXG9JwnolgCE1VvfUSjhWu4cMmPOKtBosoYQfdLAtb28KlWt7pj2eDr5loYRcriR03o85567p 0Ci3siNSyD7tZJQP59RyPalzKDcDj4R45Eb1FBY6NeJLh833YTYS6j46qt999SbMZhf796X6mj9e pby/W56fgHlc/BWGi35QhzI41XYm7dggIUuTJKAh2CQxsAsh1lkKrJYQxUkKvCz4/yfKPwAAAP// AwBQSwECLQAUAAYACAAAACEAtoM4kv4AAADhAQAAEwAAAAAAAAAAAAAAAAAAAAAAW0NvbnRlbnRf VHlwZXNdLnhtbFBLAQItABQABgAIAAAAIQA4/SH/1gAAAJQBAAALAAAAAAAAAAAAAAAAAC8BAABf cmVscy8ucmVsc1BLAQItABQABgAIAAAAIQD2tLj3KwIAAE4EAAAOAAAAAAAAAAAAAAAAAC4CAABk cnMvZTJvRG9jLnhtbFBLAQItABQABgAIAAAAIQDNiDU64QAAAAwBAAAPAAAAAAAAAAAAAAAAAIUE AABkcnMvZG93bnJldi54bWxQSwUGAAAAAAQABADzAAAAkwUAAAAA ">
                      <v:textbox>
                        <w:txbxContent>
                          <w:p w14:paraId="4F7FEED2" w14:textId="77777777" w:rsidR="006A1448" w:rsidRDefault="006A1448" w:rsidP="0061235E">
                            <w:pPr>
                              <w:rPr>
                                <w:b/>
                                <w:bCs/>
                              </w:rPr>
                            </w:pPr>
                            <w:r>
                              <w:rPr>
                                <w:b/>
                                <w:bCs/>
                              </w:rPr>
                              <w:t>Mã đề: 001</w:t>
                            </w:r>
                          </w:p>
                        </w:txbxContent>
                      </v:textbox>
                    </v:rect>
                  </w:pict>
                </mc:Fallback>
              </mc:AlternateContent>
            </w:r>
          </w:p>
        </w:tc>
      </w:tr>
    </w:tbl>
    <w:p w14:paraId="50B29ABD" w14:textId="77777777" w:rsidR="001E2116" w:rsidRPr="007A537E" w:rsidRDefault="001E2116" w:rsidP="00973C12">
      <w:pPr>
        <w:spacing w:before="60" w:after="60" w:line="276" w:lineRule="auto"/>
        <w:jc w:val="both"/>
        <w:rPr>
          <w:b/>
          <w:color w:val="FF0000"/>
          <w:sz w:val="2"/>
          <w:szCs w:val="26"/>
          <w:lang w:val="pt-BR"/>
        </w:rPr>
      </w:pPr>
    </w:p>
    <w:p w14:paraId="1B50855B" w14:textId="77777777" w:rsidR="001A6451" w:rsidRPr="001A6451" w:rsidRDefault="001A6451" w:rsidP="001A6451">
      <w:pPr>
        <w:spacing w:line="276" w:lineRule="auto"/>
        <w:jc w:val="both"/>
        <w:rPr>
          <w:sz w:val="26"/>
          <w:szCs w:val="26"/>
          <w:lang w:val="es-ES"/>
        </w:rPr>
      </w:pPr>
      <w:r w:rsidRPr="001A6451">
        <w:rPr>
          <w:rFonts w:eastAsia="Calibri"/>
          <w:i/>
          <w:sz w:val="26"/>
          <w:szCs w:val="26"/>
          <w:lang w:val="pt-BR"/>
        </w:rPr>
        <w:t>- Cho biết nguyên tử khối của các nguyên tố</w:t>
      </w:r>
      <w:r w:rsidRPr="001A6451">
        <w:rPr>
          <w:rFonts w:eastAsia="Calibri"/>
          <w:sz w:val="26"/>
          <w:szCs w:val="26"/>
          <w:lang w:val="pt-BR"/>
        </w:rPr>
        <w:t xml:space="preserve">: H=1; He=4; C=12; N=14; O=16; Na=23; Mg=24; Al=27; P=31; S=32; Cl=35,5; K=39; Ca=40; Cr=52; Fe=56; Cu=64; Zn=65; Ag=108; Ba=137. </w:t>
      </w:r>
    </w:p>
    <w:p w14:paraId="7B18B52B" w14:textId="104FFD4C" w:rsidR="001A6451" w:rsidRPr="001A6451" w:rsidRDefault="001A6451" w:rsidP="001A6451">
      <w:pPr>
        <w:spacing w:line="276" w:lineRule="auto"/>
        <w:jc w:val="both"/>
        <w:rPr>
          <w:sz w:val="26"/>
          <w:szCs w:val="26"/>
          <w:lang w:val="es-ES"/>
        </w:rPr>
      </w:pPr>
      <w:r w:rsidRPr="001A6451">
        <w:rPr>
          <w:rFonts w:eastAsia="Calibri"/>
          <w:sz w:val="26"/>
          <w:szCs w:val="26"/>
          <w:lang w:val="es-ES"/>
        </w:rPr>
        <w:t xml:space="preserve">- </w:t>
      </w:r>
      <w:r w:rsidRPr="001A6451">
        <w:rPr>
          <w:rFonts w:eastAsia="Calibri"/>
          <w:i/>
          <w:spacing w:val="-10"/>
          <w:sz w:val="26"/>
          <w:szCs w:val="26"/>
          <w:lang w:val="es-ES"/>
        </w:rPr>
        <w:t>Các thể tích khí đều đo ở điều kiện tiêu chuẩn (25</w:t>
      </w:r>
      <w:r w:rsidRPr="001A6451">
        <w:rPr>
          <w:rFonts w:eastAsia="Calibri"/>
          <w:i/>
          <w:spacing w:val="-10"/>
          <w:sz w:val="26"/>
          <w:szCs w:val="26"/>
          <w:vertAlign w:val="superscript"/>
          <w:lang w:val="es-ES"/>
        </w:rPr>
        <w:t>o</w:t>
      </w:r>
      <w:r w:rsidRPr="001A6451">
        <w:rPr>
          <w:rFonts w:eastAsia="Calibri"/>
          <w:i/>
          <w:spacing w:val="-10"/>
          <w:sz w:val="26"/>
          <w:szCs w:val="26"/>
          <w:lang w:val="es-ES"/>
        </w:rPr>
        <w:t>C, 1 bar).</w:t>
      </w:r>
      <w:r w:rsidR="00505507">
        <w:rPr>
          <w:rFonts w:eastAsia="Calibri"/>
          <w:i/>
          <w:spacing w:val="-10"/>
          <w:sz w:val="26"/>
          <w:szCs w:val="26"/>
          <w:lang w:val="es-ES"/>
        </w:rPr>
        <w:t xml:space="preserve"> </w:t>
      </w:r>
      <w:r w:rsidR="00505507" w:rsidRPr="000A1157">
        <w:rPr>
          <w:rFonts w:eastAsia="Calibri"/>
          <w:i/>
          <w:spacing w:val="-10"/>
          <w:sz w:val="26"/>
          <w:szCs w:val="26"/>
          <w:lang w:val="es-ES"/>
        </w:rPr>
        <w:t>π = 3,14</w:t>
      </w:r>
      <w:r w:rsidR="00D353FD">
        <w:rPr>
          <w:rFonts w:eastAsia="Calibri"/>
          <w:i/>
          <w:spacing w:val="-10"/>
          <w:sz w:val="26"/>
          <w:szCs w:val="26"/>
          <w:lang w:val="es-ES"/>
        </w:rPr>
        <w:t xml:space="preserve">, </w:t>
      </w:r>
      <w:r w:rsidR="00E331FF" w:rsidRPr="00B43B71">
        <w:rPr>
          <w:position w:val="-14"/>
        </w:rPr>
        <w:object w:dxaOrig="1020" w:dyaOrig="400" w14:anchorId="4981B6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15pt;height:20.85pt" o:ole="">
            <v:imagedata r:id="rId9" o:title=""/>
          </v:shape>
          <o:OLEObject Type="Embed" ProgID="Equation.DSMT4" ShapeID="_x0000_i1025" DrawAspect="Content" ObjectID="_1803405057" r:id="rId10"/>
        </w:object>
      </w:r>
    </w:p>
    <w:p w14:paraId="6EE72697" w14:textId="52FD3794" w:rsidR="009D3C41" w:rsidRPr="001A6451" w:rsidRDefault="009D3C41" w:rsidP="00022AB1">
      <w:pPr>
        <w:spacing w:line="276" w:lineRule="auto"/>
        <w:jc w:val="both"/>
        <w:rPr>
          <w:b/>
          <w:color w:val="0000FF"/>
          <w:sz w:val="26"/>
          <w:szCs w:val="26"/>
          <w:lang w:val="pt-BR"/>
        </w:rPr>
      </w:pPr>
      <w:r w:rsidRPr="001A6451">
        <w:rPr>
          <w:b/>
          <w:color w:val="0000FF"/>
          <w:sz w:val="26"/>
          <w:szCs w:val="26"/>
          <w:lang w:val="pt-BR"/>
        </w:rPr>
        <w:t>Phần I</w:t>
      </w:r>
      <w:r w:rsidR="00787F9C" w:rsidRPr="001A6451">
        <w:rPr>
          <w:b/>
          <w:color w:val="0000FF"/>
          <w:sz w:val="26"/>
          <w:szCs w:val="26"/>
          <w:lang w:val="pt-BR"/>
        </w:rPr>
        <w:t xml:space="preserve">. </w:t>
      </w:r>
      <w:r w:rsidRPr="001A6451">
        <w:rPr>
          <w:b/>
          <w:color w:val="0000FF"/>
          <w:sz w:val="26"/>
          <w:szCs w:val="26"/>
          <w:lang w:val="pt-BR"/>
        </w:rPr>
        <w:t xml:space="preserve">Trắc </w:t>
      </w:r>
      <w:r w:rsidR="00787F9C" w:rsidRPr="001A6451">
        <w:rPr>
          <w:b/>
          <w:color w:val="0000FF"/>
          <w:sz w:val="26"/>
          <w:szCs w:val="26"/>
          <w:lang w:val="pt-BR"/>
        </w:rPr>
        <w:t>nghiệm nhiều phương án lựa chọn</w:t>
      </w:r>
    </w:p>
    <w:p w14:paraId="34C05835" w14:textId="77777777" w:rsidR="009D3C41" w:rsidRPr="001A6451" w:rsidRDefault="009D3C41" w:rsidP="00022AB1">
      <w:pPr>
        <w:spacing w:line="276" w:lineRule="auto"/>
        <w:jc w:val="both"/>
        <w:rPr>
          <w:i/>
          <w:color w:val="000000" w:themeColor="text1"/>
          <w:sz w:val="26"/>
          <w:szCs w:val="26"/>
          <w:lang w:val="pt-BR"/>
        </w:rPr>
      </w:pPr>
      <w:r w:rsidRPr="001A6451">
        <w:rPr>
          <w:i/>
          <w:color w:val="000000" w:themeColor="text1"/>
          <w:sz w:val="26"/>
          <w:szCs w:val="26"/>
          <w:lang w:val="pt-BR"/>
        </w:rPr>
        <w:t xml:space="preserve">Thí sinh trả lời từ câu 1 đến câu </w:t>
      </w:r>
      <w:r w:rsidRPr="001A6451">
        <w:rPr>
          <w:i/>
          <w:color w:val="FF0000"/>
          <w:sz w:val="26"/>
          <w:szCs w:val="26"/>
          <w:lang w:val="pt-BR"/>
        </w:rPr>
        <w:t>20</w:t>
      </w:r>
      <w:r w:rsidRPr="001A6451">
        <w:rPr>
          <w:i/>
          <w:color w:val="000000" w:themeColor="text1"/>
          <w:sz w:val="26"/>
          <w:szCs w:val="26"/>
          <w:lang w:val="pt-BR"/>
        </w:rPr>
        <w:t>. Mỗi câu</w:t>
      </w:r>
      <w:r w:rsidR="00551DBC" w:rsidRPr="001A6451">
        <w:rPr>
          <w:i/>
          <w:color w:val="000000" w:themeColor="text1"/>
          <w:sz w:val="26"/>
          <w:szCs w:val="26"/>
          <w:lang w:val="pt-BR"/>
        </w:rPr>
        <w:t xml:space="preserve"> hỏi thí sinh chỉ chọn một phương án.</w:t>
      </w:r>
    </w:p>
    <w:p w14:paraId="27BFDCD3" w14:textId="4669AD1A" w:rsidR="0077003F" w:rsidRPr="001A6451" w:rsidRDefault="001E2116" w:rsidP="00022AB1">
      <w:pPr>
        <w:spacing w:line="276" w:lineRule="auto"/>
        <w:jc w:val="both"/>
        <w:rPr>
          <w:sz w:val="26"/>
          <w:szCs w:val="26"/>
        </w:rPr>
      </w:pPr>
      <w:r w:rsidRPr="001A6451">
        <w:rPr>
          <w:b/>
          <w:color w:val="000000" w:themeColor="text1"/>
          <w:sz w:val="26"/>
          <w:szCs w:val="26"/>
          <w:lang w:val="pt-BR"/>
        </w:rPr>
        <w:t>Câu 1</w:t>
      </w:r>
      <w:r w:rsidR="009D3C41" w:rsidRPr="001A6451">
        <w:rPr>
          <w:b/>
          <w:color w:val="000000" w:themeColor="text1"/>
          <w:sz w:val="26"/>
          <w:szCs w:val="26"/>
          <w:lang w:val="vi-VN"/>
        </w:rPr>
        <w:t>.</w:t>
      </w:r>
      <w:r w:rsidR="0077003F" w:rsidRPr="001A6451">
        <w:rPr>
          <w:sz w:val="26"/>
          <w:szCs w:val="26"/>
        </w:rPr>
        <w:t xml:space="preserve"> Cho bốn amine sau:</w:t>
      </w:r>
    </w:p>
    <w:p w14:paraId="068746D3" w14:textId="6B7CCF55" w:rsidR="0077003F" w:rsidRPr="001A6451" w:rsidRDefault="00BA39B1" w:rsidP="00022AB1">
      <w:pPr>
        <w:spacing w:line="276" w:lineRule="auto"/>
        <w:jc w:val="center"/>
        <w:rPr>
          <w:color w:val="000000" w:themeColor="text1"/>
          <w:sz w:val="26"/>
          <w:szCs w:val="26"/>
        </w:rPr>
      </w:pPr>
      <w:r w:rsidRPr="001A6451">
        <w:rPr>
          <w:noProof/>
          <w:sz w:val="26"/>
          <w:szCs w:val="26"/>
        </w:rPr>
        <w:object w:dxaOrig="8851" w:dyaOrig="3269" w14:anchorId="75325A51">
          <v:shape id="_x0000_i1026" type="#_x0000_t75" alt="" style="width:335pt;height:112.45pt;mso-width-percent:0;mso-height-percent:0;mso-width-percent:0;mso-height-percent:0" o:ole="">
            <v:imagedata r:id="rId11" o:title=""/>
          </v:shape>
          <o:OLEObject Type="Embed" ProgID="ChemDraw.Document.6.0" ShapeID="_x0000_i1026" DrawAspect="Content" ObjectID="_1803405058" r:id="rId12"/>
        </w:object>
      </w:r>
    </w:p>
    <w:p w14:paraId="7BCED031" w14:textId="111E8F30" w:rsidR="0077003F" w:rsidRDefault="0077003F" w:rsidP="00022AB1">
      <w:pPr>
        <w:spacing w:line="276" w:lineRule="auto"/>
        <w:jc w:val="both"/>
        <w:rPr>
          <w:sz w:val="26"/>
          <w:szCs w:val="26"/>
          <w:lang w:val="fr-FR"/>
        </w:rPr>
      </w:pPr>
      <w:r w:rsidRPr="001A6451">
        <w:rPr>
          <w:sz w:val="26"/>
          <w:szCs w:val="26"/>
          <w:lang w:val="fr-FR"/>
        </w:rPr>
        <w:t xml:space="preserve">Chất </w:t>
      </w:r>
      <w:r w:rsidR="00BE5A7C">
        <w:rPr>
          <w:sz w:val="26"/>
          <w:szCs w:val="26"/>
          <w:lang w:val="fr-FR"/>
        </w:rPr>
        <w:t xml:space="preserve">nào </w:t>
      </w:r>
      <w:r w:rsidR="006327A0">
        <w:rPr>
          <w:sz w:val="26"/>
          <w:szCs w:val="26"/>
          <w:lang w:val="fr-FR"/>
        </w:rPr>
        <w:t>trong các chất trên là anilin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4A4A98" w14:paraId="59C9CBAB" w14:textId="77777777" w:rsidTr="004A4A98">
        <w:trPr>
          <w:trHeight w:val="453"/>
        </w:trPr>
        <w:tc>
          <w:tcPr>
            <w:tcW w:w="2407" w:type="dxa"/>
          </w:tcPr>
          <w:p w14:paraId="2C366F4A" w14:textId="4762FF1B" w:rsidR="004A4A98" w:rsidRDefault="004A4A98" w:rsidP="00022AB1">
            <w:pPr>
              <w:spacing w:line="276" w:lineRule="auto"/>
              <w:jc w:val="both"/>
              <w:rPr>
                <w:b/>
                <w:sz w:val="26"/>
                <w:szCs w:val="26"/>
                <w:lang w:val="fr-FR"/>
              </w:rPr>
            </w:pPr>
            <w:r w:rsidRPr="001A6451">
              <w:rPr>
                <w:b/>
                <w:sz w:val="26"/>
                <w:szCs w:val="26"/>
                <w:lang w:val="fr-FR"/>
              </w:rPr>
              <w:t xml:space="preserve">A. </w:t>
            </w:r>
            <w:r w:rsidRPr="001A6451">
              <w:rPr>
                <w:sz w:val="26"/>
                <w:szCs w:val="26"/>
                <w:lang w:val="fr-FR"/>
              </w:rPr>
              <w:t>(1).</w:t>
            </w:r>
          </w:p>
        </w:tc>
        <w:tc>
          <w:tcPr>
            <w:tcW w:w="2407" w:type="dxa"/>
          </w:tcPr>
          <w:p w14:paraId="3F583FD3" w14:textId="0DA56537" w:rsidR="004A4A98" w:rsidRPr="006A4364" w:rsidRDefault="004A4A98" w:rsidP="00022AB1">
            <w:pPr>
              <w:spacing w:line="276" w:lineRule="auto"/>
              <w:jc w:val="both"/>
              <w:rPr>
                <w:b/>
                <w:sz w:val="26"/>
                <w:szCs w:val="26"/>
                <w:lang w:val="fr-FR"/>
              </w:rPr>
            </w:pPr>
            <w:r w:rsidRPr="006A4364">
              <w:rPr>
                <w:b/>
                <w:sz w:val="26"/>
                <w:szCs w:val="26"/>
                <w:lang w:val="fr-FR"/>
              </w:rPr>
              <w:t>B.</w:t>
            </w:r>
            <w:r w:rsidRPr="006A4364">
              <w:rPr>
                <w:sz w:val="26"/>
                <w:szCs w:val="26"/>
                <w:lang w:val="fr-FR"/>
              </w:rPr>
              <w:t xml:space="preserve"> (2).</w:t>
            </w:r>
          </w:p>
        </w:tc>
        <w:tc>
          <w:tcPr>
            <w:tcW w:w="2407" w:type="dxa"/>
          </w:tcPr>
          <w:p w14:paraId="3795689B" w14:textId="74555EAE" w:rsidR="004A4A98" w:rsidRPr="006A4364" w:rsidRDefault="004A4A98" w:rsidP="00022AB1">
            <w:pPr>
              <w:spacing w:line="276" w:lineRule="auto"/>
              <w:jc w:val="both"/>
              <w:rPr>
                <w:b/>
                <w:sz w:val="26"/>
                <w:szCs w:val="26"/>
                <w:lang w:val="fr-FR"/>
              </w:rPr>
            </w:pPr>
            <w:r w:rsidRPr="006A4364">
              <w:rPr>
                <w:b/>
                <w:sz w:val="26"/>
                <w:szCs w:val="26"/>
                <w:lang w:val="fr-FR"/>
              </w:rPr>
              <w:t>C.</w:t>
            </w:r>
            <w:r w:rsidRPr="006A4364">
              <w:rPr>
                <w:sz w:val="26"/>
                <w:szCs w:val="26"/>
                <w:lang w:val="fr-FR"/>
              </w:rPr>
              <w:t xml:space="preserve"> (3).</w:t>
            </w:r>
          </w:p>
        </w:tc>
        <w:tc>
          <w:tcPr>
            <w:tcW w:w="2407" w:type="dxa"/>
          </w:tcPr>
          <w:p w14:paraId="79DACBCF" w14:textId="26C71820" w:rsidR="004A4A98" w:rsidRDefault="004A4A98" w:rsidP="00022AB1">
            <w:pPr>
              <w:tabs>
                <w:tab w:val="left" w:pos="283"/>
                <w:tab w:val="left" w:pos="2835"/>
                <w:tab w:val="left" w:pos="5386"/>
                <w:tab w:val="left" w:pos="7937"/>
              </w:tabs>
              <w:spacing w:line="276" w:lineRule="auto"/>
              <w:jc w:val="both"/>
              <w:rPr>
                <w:b/>
                <w:sz w:val="26"/>
                <w:szCs w:val="26"/>
                <w:lang w:val="fr-FR"/>
              </w:rPr>
            </w:pPr>
            <w:r w:rsidRPr="001A6451">
              <w:rPr>
                <w:b/>
                <w:sz w:val="26"/>
                <w:szCs w:val="26"/>
                <w:lang w:val="fr-FR"/>
              </w:rPr>
              <w:t>D.</w:t>
            </w:r>
            <w:r w:rsidRPr="001A6451">
              <w:rPr>
                <w:sz w:val="26"/>
                <w:szCs w:val="26"/>
                <w:lang w:val="fr-FR"/>
              </w:rPr>
              <w:t xml:space="preserve"> (4).</w:t>
            </w:r>
          </w:p>
        </w:tc>
      </w:tr>
    </w:tbl>
    <w:p w14:paraId="03AA7848" w14:textId="03F9D5F5" w:rsidR="00BD4034" w:rsidRPr="00986BAE" w:rsidRDefault="002171A6" w:rsidP="00022AB1">
      <w:pPr>
        <w:widowControl w:val="0"/>
        <w:spacing w:line="276" w:lineRule="auto"/>
        <w:jc w:val="both"/>
        <w:rPr>
          <w:bCs/>
          <w:color w:val="000000" w:themeColor="text1"/>
          <w:sz w:val="26"/>
          <w:szCs w:val="26"/>
          <w:lang w:val="es-ES"/>
        </w:rPr>
      </w:pPr>
      <w:r w:rsidRPr="00986BAE">
        <w:rPr>
          <w:b/>
          <w:color w:val="000000" w:themeColor="text1"/>
          <w:sz w:val="26"/>
          <w:szCs w:val="26"/>
          <w:lang w:val="es-ES"/>
        </w:rPr>
        <w:t>Câu 2</w:t>
      </w:r>
      <w:r w:rsidRPr="00986BAE">
        <w:rPr>
          <w:b/>
          <w:color w:val="000000" w:themeColor="text1"/>
          <w:sz w:val="26"/>
          <w:szCs w:val="26"/>
          <w:lang w:val="vi-VN"/>
        </w:rPr>
        <w:t>.</w:t>
      </w:r>
      <w:r w:rsidRPr="00986BAE">
        <w:rPr>
          <w:b/>
          <w:color w:val="000000" w:themeColor="text1"/>
          <w:sz w:val="26"/>
          <w:szCs w:val="26"/>
          <w:lang w:val="es-ES"/>
        </w:rPr>
        <w:t xml:space="preserve"> </w:t>
      </w:r>
      <w:r w:rsidR="00BD4034" w:rsidRPr="00986BAE">
        <w:rPr>
          <w:bCs/>
          <w:color w:val="000000" w:themeColor="text1"/>
          <w:sz w:val="26"/>
          <w:szCs w:val="26"/>
          <w:lang w:val="es-ES"/>
        </w:rPr>
        <w:t>Một ha rừng</w:t>
      </w:r>
      <w:r w:rsidR="008C6FD7" w:rsidRPr="00986BAE">
        <w:rPr>
          <w:bCs/>
          <w:color w:val="000000" w:themeColor="text1"/>
          <w:sz w:val="26"/>
          <w:szCs w:val="26"/>
          <w:lang w:val="es-ES"/>
        </w:rPr>
        <w:t xml:space="preserve"> cây</w:t>
      </w:r>
      <w:r w:rsidR="00BD4034" w:rsidRPr="00986BAE">
        <w:rPr>
          <w:bCs/>
          <w:color w:val="000000" w:themeColor="text1"/>
          <w:sz w:val="26"/>
          <w:szCs w:val="26"/>
          <w:lang w:val="es-ES"/>
        </w:rPr>
        <w:t xml:space="preserve"> bạch đàn 5 tuổi có mật độ trung bình</w:t>
      </w:r>
      <w:r w:rsidR="008C6FD7" w:rsidRPr="00986BAE">
        <w:rPr>
          <w:bCs/>
          <w:color w:val="000000" w:themeColor="text1"/>
          <w:sz w:val="26"/>
          <w:szCs w:val="26"/>
          <w:lang w:val="es-ES"/>
        </w:rPr>
        <w:t xml:space="preserve"> là</w:t>
      </w:r>
      <w:r w:rsidR="00BD4034" w:rsidRPr="00986BAE">
        <w:rPr>
          <w:bCs/>
          <w:color w:val="000000" w:themeColor="text1"/>
          <w:sz w:val="26"/>
          <w:szCs w:val="26"/>
          <w:lang w:val="es-ES"/>
        </w:rPr>
        <w:t xml:space="preserve"> 1 cây/2m</w:t>
      </w:r>
      <w:r w:rsidR="00BD4034" w:rsidRPr="00986BAE">
        <w:rPr>
          <w:bCs/>
          <w:color w:val="000000" w:themeColor="text1"/>
          <w:sz w:val="26"/>
          <w:szCs w:val="26"/>
          <w:vertAlign w:val="superscript"/>
          <w:lang w:val="es-ES"/>
        </w:rPr>
        <w:t>2</w:t>
      </w:r>
      <w:r w:rsidR="008C6FD7" w:rsidRPr="00986BAE">
        <w:rPr>
          <w:bCs/>
          <w:color w:val="000000" w:themeColor="text1"/>
          <w:sz w:val="26"/>
          <w:szCs w:val="26"/>
          <w:lang w:val="es-ES"/>
        </w:rPr>
        <w:t xml:space="preserve">. </w:t>
      </w:r>
      <w:r w:rsidR="00986BAE" w:rsidRPr="00986BAE">
        <w:rPr>
          <w:bCs/>
          <w:color w:val="000000" w:themeColor="text1"/>
          <w:sz w:val="26"/>
          <w:szCs w:val="26"/>
          <w:lang w:val="es-ES"/>
        </w:rPr>
        <w:t xml:space="preserve">Mỗi cây thu hoạch được </w:t>
      </w:r>
      <w:r w:rsidR="00911FEB" w:rsidRPr="00986BAE">
        <w:rPr>
          <w:spacing w:val="4"/>
          <w:sz w:val="26"/>
          <w:szCs w:val="26"/>
          <w:lang w:val="es-ES"/>
        </w:rPr>
        <w:t>100 kg</w:t>
      </w:r>
      <w:r w:rsidR="00986BAE" w:rsidRPr="00986BAE">
        <w:rPr>
          <w:spacing w:val="4"/>
          <w:sz w:val="26"/>
          <w:szCs w:val="26"/>
          <w:lang w:val="es-ES"/>
        </w:rPr>
        <w:t xml:space="preserve"> gỗ (</w:t>
      </w:r>
      <w:r w:rsidR="00911FEB" w:rsidRPr="00986BAE">
        <w:rPr>
          <w:spacing w:val="4"/>
          <w:sz w:val="26"/>
          <w:szCs w:val="26"/>
          <w:lang w:val="es-ES"/>
        </w:rPr>
        <w:t>chứa 60% cellulose</w:t>
      </w:r>
      <w:r w:rsidR="00986BAE" w:rsidRPr="00986BAE">
        <w:rPr>
          <w:spacing w:val="4"/>
          <w:sz w:val="26"/>
          <w:szCs w:val="26"/>
          <w:lang w:val="es-ES"/>
        </w:rPr>
        <w:t xml:space="preserve">). Từ </w:t>
      </w:r>
      <w:r w:rsidR="00911FEB" w:rsidRPr="00986BAE">
        <w:rPr>
          <w:spacing w:val="4"/>
          <w:sz w:val="26"/>
          <w:szCs w:val="26"/>
          <w:lang w:val="es-ES"/>
        </w:rPr>
        <w:t>1</w:t>
      </w:r>
      <w:r w:rsidR="000C1423">
        <w:rPr>
          <w:spacing w:val="4"/>
          <w:sz w:val="26"/>
          <w:szCs w:val="26"/>
          <w:lang w:val="es-ES"/>
        </w:rPr>
        <w:t xml:space="preserve"> </w:t>
      </w:r>
      <w:r w:rsidR="00911FEB" w:rsidRPr="00986BAE">
        <w:rPr>
          <w:spacing w:val="4"/>
          <w:sz w:val="26"/>
          <w:szCs w:val="26"/>
          <w:lang w:val="es-ES"/>
        </w:rPr>
        <w:t>ha rừng trên</w:t>
      </w:r>
      <w:r w:rsidR="00986BAE" w:rsidRPr="00986BAE">
        <w:rPr>
          <w:spacing w:val="4"/>
          <w:sz w:val="26"/>
          <w:szCs w:val="26"/>
          <w:lang w:val="es-ES"/>
        </w:rPr>
        <w:t xml:space="preserve"> </w:t>
      </w:r>
      <w:r w:rsidR="00911FEB" w:rsidRPr="00986BAE">
        <w:rPr>
          <w:spacing w:val="4"/>
          <w:sz w:val="26"/>
          <w:szCs w:val="26"/>
          <w:lang w:val="es-ES"/>
        </w:rPr>
        <w:t xml:space="preserve">sản xuất </w:t>
      </w:r>
      <w:r w:rsidR="00986BAE" w:rsidRPr="00986BAE">
        <w:rPr>
          <w:spacing w:val="4"/>
          <w:sz w:val="26"/>
          <w:szCs w:val="26"/>
          <w:lang w:val="es-ES"/>
        </w:rPr>
        <w:t xml:space="preserve">được </w:t>
      </w:r>
      <w:r w:rsidR="00911FEB" w:rsidRPr="00A6335A">
        <w:rPr>
          <w:i/>
          <w:iCs/>
          <w:spacing w:val="4"/>
          <w:sz w:val="26"/>
          <w:szCs w:val="26"/>
          <w:lang w:val="es-ES"/>
        </w:rPr>
        <w:t>m</w:t>
      </w:r>
      <w:r w:rsidR="00911FEB" w:rsidRPr="00986BAE">
        <w:rPr>
          <w:spacing w:val="4"/>
          <w:sz w:val="26"/>
          <w:szCs w:val="26"/>
          <w:lang w:val="es-ES"/>
        </w:rPr>
        <w:t xml:space="preserve"> tấn giấy (chứa 95% cellulose, 5% chất phụ gia)</w:t>
      </w:r>
      <w:r w:rsidR="00986BAE" w:rsidRPr="00986BAE">
        <w:rPr>
          <w:spacing w:val="4"/>
          <w:sz w:val="26"/>
          <w:szCs w:val="26"/>
          <w:lang w:val="es-ES"/>
        </w:rPr>
        <w:t>. B</w:t>
      </w:r>
      <w:r w:rsidR="00911FEB" w:rsidRPr="00986BAE">
        <w:rPr>
          <w:spacing w:val="4"/>
          <w:sz w:val="26"/>
          <w:szCs w:val="26"/>
          <w:lang w:val="es-ES"/>
        </w:rPr>
        <w:t>iết hiệu suất chung của quá trình là 80%</w:t>
      </w:r>
      <w:r w:rsidR="00986BAE" w:rsidRPr="00986BAE">
        <w:rPr>
          <w:spacing w:val="4"/>
          <w:sz w:val="26"/>
          <w:szCs w:val="26"/>
          <w:lang w:val="es-ES"/>
        </w:rPr>
        <w:t xml:space="preserve">, giá trị </w:t>
      </w:r>
      <w:r w:rsidR="00986BAE" w:rsidRPr="00D87F91">
        <w:rPr>
          <w:i/>
          <w:iCs/>
          <w:spacing w:val="4"/>
          <w:sz w:val="26"/>
          <w:szCs w:val="26"/>
          <w:lang w:val="es-ES"/>
        </w:rPr>
        <w:t>m</w:t>
      </w:r>
      <w:r w:rsidR="00986BAE" w:rsidRPr="00986BAE">
        <w:rPr>
          <w:spacing w:val="4"/>
          <w:sz w:val="26"/>
          <w:szCs w:val="26"/>
          <w:lang w:val="es-ES"/>
        </w:rPr>
        <w:t xml:space="preserve"> </w:t>
      </w:r>
      <w:r w:rsidR="004A2683">
        <w:rPr>
          <w:spacing w:val="4"/>
          <w:sz w:val="26"/>
          <w:szCs w:val="26"/>
          <w:lang w:val="es-ES"/>
        </w:rPr>
        <w:t>gần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4A4A98" w14:paraId="75DC6F34" w14:textId="77777777" w:rsidTr="007A1E89">
        <w:trPr>
          <w:trHeight w:val="453"/>
        </w:trPr>
        <w:tc>
          <w:tcPr>
            <w:tcW w:w="2407" w:type="dxa"/>
          </w:tcPr>
          <w:p w14:paraId="5BE5096B" w14:textId="42DABDBB" w:rsidR="004A4A98" w:rsidRPr="00986BAE" w:rsidRDefault="004A4A98" w:rsidP="00022AB1">
            <w:pPr>
              <w:spacing w:line="276" w:lineRule="auto"/>
              <w:jc w:val="both"/>
              <w:rPr>
                <w:b/>
                <w:sz w:val="26"/>
                <w:szCs w:val="26"/>
                <w:lang w:val="fr-FR"/>
              </w:rPr>
            </w:pPr>
            <w:r w:rsidRPr="00986BAE">
              <w:rPr>
                <w:b/>
                <w:sz w:val="26"/>
                <w:szCs w:val="26"/>
                <w:lang w:val="fr-FR"/>
              </w:rPr>
              <w:t xml:space="preserve">A. </w:t>
            </w:r>
            <w:r w:rsidR="00B3455F" w:rsidRPr="00986BAE">
              <w:rPr>
                <w:sz w:val="26"/>
                <w:szCs w:val="26"/>
                <w:lang w:val="es-ES"/>
              </w:rPr>
              <w:t>228</w:t>
            </w:r>
            <w:r w:rsidRPr="00986BAE">
              <w:rPr>
                <w:sz w:val="26"/>
                <w:szCs w:val="26"/>
                <w:lang w:val="fr-FR"/>
              </w:rPr>
              <w:t>.</w:t>
            </w:r>
          </w:p>
        </w:tc>
        <w:tc>
          <w:tcPr>
            <w:tcW w:w="2407" w:type="dxa"/>
          </w:tcPr>
          <w:p w14:paraId="7CA72C94" w14:textId="187750D3" w:rsidR="004A4A98" w:rsidRPr="00986BAE" w:rsidRDefault="004A4A98" w:rsidP="00022AB1">
            <w:pPr>
              <w:spacing w:line="276" w:lineRule="auto"/>
              <w:jc w:val="both"/>
              <w:rPr>
                <w:b/>
                <w:sz w:val="26"/>
                <w:szCs w:val="26"/>
                <w:lang w:val="fr-FR"/>
              </w:rPr>
            </w:pPr>
            <w:r w:rsidRPr="00986BAE">
              <w:rPr>
                <w:b/>
                <w:sz w:val="26"/>
                <w:szCs w:val="26"/>
                <w:lang w:val="fr-FR"/>
              </w:rPr>
              <w:t>B.</w:t>
            </w:r>
            <w:r w:rsidRPr="00986BAE">
              <w:rPr>
                <w:sz w:val="26"/>
                <w:szCs w:val="26"/>
                <w:lang w:val="fr-FR"/>
              </w:rPr>
              <w:t xml:space="preserve"> </w:t>
            </w:r>
            <w:r w:rsidR="00B3455F" w:rsidRPr="00986BAE">
              <w:rPr>
                <w:sz w:val="26"/>
                <w:szCs w:val="26"/>
                <w:lang w:val="es-ES"/>
              </w:rPr>
              <w:t>252,6</w:t>
            </w:r>
            <w:r w:rsidRPr="00986BAE">
              <w:rPr>
                <w:sz w:val="26"/>
                <w:szCs w:val="26"/>
                <w:lang w:val="fr-FR"/>
              </w:rPr>
              <w:t>.</w:t>
            </w:r>
          </w:p>
        </w:tc>
        <w:tc>
          <w:tcPr>
            <w:tcW w:w="2407" w:type="dxa"/>
          </w:tcPr>
          <w:p w14:paraId="34661A62" w14:textId="4AF84A2D" w:rsidR="004A4A98" w:rsidRPr="00986BAE" w:rsidRDefault="004A4A98" w:rsidP="00022AB1">
            <w:pPr>
              <w:spacing w:line="276" w:lineRule="auto"/>
              <w:jc w:val="both"/>
              <w:rPr>
                <w:b/>
                <w:sz w:val="26"/>
                <w:szCs w:val="26"/>
                <w:lang w:val="fr-FR"/>
              </w:rPr>
            </w:pPr>
            <w:r w:rsidRPr="00986BAE">
              <w:rPr>
                <w:b/>
                <w:sz w:val="26"/>
                <w:szCs w:val="26"/>
                <w:lang w:val="fr-FR"/>
              </w:rPr>
              <w:t>C.</w:t>
            </w:r>
            <w:r w:rsidRPr="00986BAE">
              <w:rPr>
                <w:sz w:val="26"/>
                <w:szCs w:val="26"/>
                <w:lang w:val="fr-FR"/>
              </w:rPr>
              <w:t xml:space="preserve"> </w:t>
            </w:r>
            <w:r w:rsidRPr="00986BAE">
              <w:rPr>
                <w:sz w:val="26"/>
                <w:szCs w:val="26"/>
                <w:lang w:val="es-ES"/>
              </w:rPr>
              <w:t>263</w:t>
            </w:r>
            <w:r w:rsidR="00911FEB" w:rsidRPr="00986BAE">
              <w:rPr>
                <w:sz w:val="26"/>
                <w:szCs w:val="26"/>
                <w:lang w:val="es-ES"/>
              </w:rPr>
              <w:t>,</w:t>
            </w:r>
            <w:r w:rsidRPr="00986BAE">
              <w:rPr>
                <w:sz w:val="26"/>
                <w:szCs w:val="26"/>
                <w:lang w:val="es-ES"/>
              </w:rPr>
              <w:t>2</w:t>
            </w:r>
            <w:r w:rsidRPr="00986BAE">
              <w:rPr>
                <w:sz w:val="26"/>
                <w:szCs w:val="26"/>
                <w:lang w:val="fr-FR"/>
              </w:rPr>
              <w:t>.</w:t>
            </w:r>
          </w:p>
        </w:tc>
        <w:tc>
          <w:tcPr>
            <w:tcW w:w="2407" w:type="dxa"/>
          </w:tcPr>
          <w:p w14:paraId="4C0EFBBD" w14:textId="71CF9826" w:rsidR="004A4A98" w:rsidRDefault="004A4A98" w:rsidP="00022AB1">
            <w:pPr>
              <w:tabs>
                <w:tab w:val="left" w:pos="283"/>
                <w:tab w:val="left" w:pos="2835"/>
                <w:tab w:val="left" w:pos="5386"/>
                <w:tab w:val="left" w:pos="7937"/>
              </w:tabs>
              <w:spacing w:line="276" w:lineRule="auto"/>
              <w:jc w:val="both"/>
              <w:rPr>
                <w:b/>
                <w:sz w:val="26"/>
                <w:szCs w:val="26"/>
                <w:lang w:val="fr-FR"/>
              </w:rPr>
            </w:pPr>
            <w:r w:rsidRPr="00986BAE">
              <w:rPr>
                <w:b/>
                <w:sz w:val="26"/>
                <w:szCs w:val="26"/>
                <w:lang w:val="fr-FR"/>
              </w:rPr>
              <w:t>D.</w:t>
            </w:r>
            <w:r w:rsidRPr="00986BAE">
              <w:rPr>
                <w:sz w:val="26"/>
                <w:szCs w:val="26"/>
                <w:lang w:val="fr-FR"/>
              </w:rPr>
              <w:t xml:space="preserve"> </w:t>
            </w:r>
            <w:r w:rsidR="000203F8">
              <w:rPr>
                <w:sz w:val="26"/>
                <w:szCs w:val="26"/>
                <w:lang w:val="fr-FR"/>
              </w:rPr>
              <w:t>2526</w:t>
            </w:r>
            <w:r w:rsidRPr="00986BAE">
              <w:rPr>
                <w:sz w:val="26"/>
                <w:szCs w:val="26"/>
                <w:lang w:val="fr-FR"/>
              </w:rPr>
              <w:t>.</w:t>
            </w:r>
          </w:p>
        </w:tc>
      </w:tr>
    </w:tbl>
    <w:p w14:paraId="5C5214CF" w14:textId="4AD3EB1D" w:rsidR="0077003F" w:rsidRPr="00D353FD" w:rsidRDefault="00796877" w:rsidP="0018496A">
      <w:pPr>
        <w:spacing w:before="40" w:after="40" w:line="276" w:lineRule="auto"/>
        <w:jc w:val="both"/>
        <w:rPr>
          <w:sz w:val="26"/>
          <w:szCs w:val="26"/>
          <w:lang w:val="es-ES"/>
        </w:rPr>
      </w:pPr>
      <w:r w:rsidRPr="001A6451">
        <w:rPr>
          <w:b/>
          <w:color w:val="000000" w:themeColor="text1"/>
          <w:sz w:val="26"/>
          <w:szCs w:val="26"/>
          <w:lang w:val="es-ES"/>
        </w:rPr>
        <w:t>Câu 3</w:t>
      </w:r>
      <w:r w:rsidR="001E2116" w:rsidRPr="001A6451">
        <w:rPr>
          <w:b/>
          <w:color w:val="000000" w:themeColor="text1"/>
          <w:sz w:val="26"/>
          <w:szCs w:val="26"/>
          <w:lang w:val="vi-VN"/>
        </w:rPr>
        <w:t>.</w:t>
      </w:r>
      <w:r w:rsidR="009D3C41" w:rsidRPr="001A6451">
        <w:rPr>
          <w:b/>
          <w:color w:val="000000" w:themeColor="text1"/>
          <w:sz w:val="26"/>
          <w:szCs w:val="26"/>
          <w:lang w:val="es-ES"/>
        </w:rPr>
        <w:t xml:space="preserve"> </w:t>
      </w:r>
      <w:r w:rsidR="0077003F" w:rsidRPr="001A6451">
        <w:rPr>
          <w:sz w:val="26"/>
          <w:szCs w:val="26"/>
          <w:lang w:val="vi-VN"/>
        </w:rPr>
        <w:t>Giá trị pH mà khi đó amino acid có nồng độ ion lưỡng cực là cực đại được gọi là điểm đẳng điện (pI).</w:t>
      </w:r>
      <w:r w:rsidR="00D353FD" w:rsidRPr="00D353FD">
        <w:rPr>
          <w:sz w:val="26"/>
          <w:szCs w:val="26"/>
          <w:lang w:val="es-ES"/>
        </w:rPr>
        <w:t xml:space="preserve"> </w:t>
      </w:r>
      <w:r w:rsidR="0077003F" w:rsidRPr="001A6451">
        <w:rPr>
          <w:sz w:val="26"/>
          <w:szCs w:val="26"/>
          <w:lang w:val="vi-VN"/>
        </w:rPr>
        <w:t xml:space="preserve">Cho các giá trị pI của </w:t>
      </w:r>
      <w:r w:rsidR="006805CC">
        <w:rPr>
          <w:sz w:val="26"/>
          <w:szCs w:val="26"/>
        </w:rPr>
        <w:t>3 amino acid sau</w:t>
      </w:r>
      <w:r w:rsidR="0077003F" w:rsidRPr="001A6451">
        <w:rPr>
          <w:sz w:val="26"/>
          <w:szCs w:val="26"/>
          <w:lang w:val="vi-VN"/>
        </w:rPr>
        <w:t>:</w:t>
      </w:r>
    </w:p>
    <w:tbl>
      <w:tblPr>
        <w:tblStyle w:val="TableGrid"/>
        <w:tblW w:w="0" w:type="auto"/>
        <w:tblLook w:val="04A0" w:firstRow="1" w:lastRow="0" w:firstColumn="1" w:lastColumn="0" w:noHBand="0" w:noVBand="1"/>
      </w:tblPr>
      <w:tblGrid>
        <w:gridCol w:w="3209"/>
        <w:gridCol w:w="3577"/>
        <w:gridCol w:w="3210"/>
      </w:tblGrid>
      <w:tr w:rsidR="00246DAB" w14:paraId="091CC572" w14:textId="77777777" w:rsidTr="00246DAB">
        <w:tc>
          <w:tcPr>
            <w:tcW w:w="3209" w:type="dxa"/>
          </w:tcPr>
          <w:p w14:paraId="44537E48" w14:textId="52205F81" w:rsidR="00D353FD" w:rsidRDefault="00246DAB" w:rsidP="0018496A">
            <w:pPr>
              <w:spacing w:before="40" w:after="40" w:line="276" w:lineRule="auto"/>
              <w:jc w:val="center"/>
              <w:rPr>
                <w:sz w:val="26"/>
                <w:szCs w:val="26"/>
              </w:rPr>
            </w:pPr>
            <w:r w:rsidRPr="001A6451">
              <w:rPr>
                <w:sz w:val="26"/>
                <w:szCs w:val="26"/>
                <w:lang w:val="vi-VN"/>
              </w:rPr>
              <w:t>H</w:t>
            </w:r>
            <w:r w:rsidRPr="001A6451">
              <w:rPr>
                <w:sz w:val="26"/>
                <w:szCs w:val="26"/>
                <w:vertAlign w:val="subscript"/>
                <w:lang w:val="vi-VN"/>
              </w:rPr>
              <w:t>2</w:t>
            </w:r>
            <w:r w:rsidRPr="001A6451">
              <w:rPr>
                <w:sz w:val="26"/>
                <w:szCs w:val="26"/>
                <w:lang w:val="vi-VN"/>
              </w:rPr>
              <w:t>NCH</w:t>
            </w:r>
            <w:r w:rsidRPr="001A6451">
              <w:rPr>
                <w:sz w:val="26"/>
                <w:szCs w:val="26"/>
                <w:vertAlign w:val="subscript"/>
                <w:lang w:val="vi-VN"/>
              </w:rPr>
              <w:t>2</w:t>
            </w:r>
            <w:r w:rsidRPr="001A6451">
              <w:rPr>
                <w:sz w:val="26"/>
                <w:szCs w:val="26"/>
                <w:lang w:val="vi-VN"/>
              </w:rPr>
              <w:t>COOH</w:t>
            </w:r>
          </w:p>
          <w:p w14:paraId="467D943C" w14:textId="64CDC034" w:rsidR="00246DAB" w:rsidRDefault="00246DAB" w:rsidP="0018496A">
            <w:pPr>
              <w:spacing w:before="40" w:after="40" w:line="276" w:lineRule="auto"/>
              <w:jc w:val="center"/>
              <w:rPr>
                <w:sz w:val="26"/>
                <w:szCs w:val="26"/>
              </w:rPr>
            </w:pPr>
            <w:r w:rsidRPr="001A6451">
              <w:rPr>
                <w:sz w:val="26"/>
                <w:szCs w:val="26"/>
                <w:lang w:val="vi-VN"/>
              </w:rPr>
              <w:t>(glycine)</w:t>
            </w:r>
          </w:p>
        </w:tc>
        <w:tc>
          <w:tcPr>
            <w:tcW w:w="3209" w:type="dxa"/>
          </w:tcPr>
          <w:p w14:paraId="5AAC8EE6" w14:textId="117ABCAE" w:rsidR="00246DAB" w:rsidRDefault="00246DAB" w:rsidP="0018496A">
            <w:pPr>
              <w:spacing w:before="40" w:after="40" w:line="276" w:lineRule="auto"/>
              <w:jc w:val="center"/>
              <w:rPr>
                <w:sz w:val="26"/>
                <w:szCs w:val="26"/>
              </w:rPr>
            </w:pPr>
            <w:r w:rsidRPr="001A6451">
              <w:rPr>
                <w:sz w:val="26"/>
                <w:szCs w:val="26"/>
                <w:lang w:val="vi-VN"/>
              </w:rPr>
              <w:t>HOOCCH</w:t>
            </w:r>
            <w:r w:rsidRPr="001A6451">
              <w:rPr>
                <w:sz w:val="26"/>
                <w:szCs w:val="26"/>
                <w:vertAlign w:val="subscript"/>
                <w:lang w:val="vi-VN"/>
              </w:rPr>
              <w:t>2</w:t>
            </w:r>
            <w:r w:rsidRPr="001A6451">
              <w:rPr>
                <w:sz w:val="26"/>
                <w:szCs w:val="26"/>
                <w:lang w:val="vi-VN"/>
              </w:rPr>
              <w:t>CH</w:t>
            </w:r>
            <w:r w:rsidRPr="001A6451">
              <w:rPr>
                <w:sz w:val="26"/>
                <w:szCs w:val="26"/>
                <w:vertAlign w:val="subscript"/>
                <w:lang w:val="vi-VN"/>
              </w:rPr>
              <w:t>2</w:t>
            </w:r>
            <w:r w:rsidRPr="001A6451">
              <w:rPr>
                <w:sz w:val="26"/>
                <w:szCs w:val="26"/>
                <w:lang w:val="vi-VN"/>
              </w:rPr>
              <w:t>CH(NH</w:t>
            </w:r>
            <w:r w:rsidRPr="001A6451">
              <w:rPr>
                <w:sz w:val="26"/>
                <w:szCs w:val="26"/>
                <w:vertAlign w:val="subscript"/>
                <w:lang w:val="vi-VN"/>
              </w:rPr>
              <w:t>2</w:t>
            </w:r>
            <w:r w:rsidRPr="001A6451">
              <w:rPr>
                <w:sz w:val="26"/>
                <w:szCs w:val="26"/>
                <w:lang w:val="vi-VN"/>
              </w:rPr>
              <w:t>)COOH (glutamic acid)</w:t>
            </w:r>
          </w:p>
        </w:tc>
        <w:tc>
          <w:tcPr>
            <w:tcW w:w="3210" w:type="dxa"/>
          </w:tcPr>
          <w:p w14:paraId="28F2E3E0" w14:textId="29FC145D" w:rsidR="00246DAB" w:rsidRDefault="00246DAB" w:rsidP="0018496A">
            <w:pPr>
              <w:spacing w:before="40" w:after="40" w:line="276" w:lineRule="auto"/>
              <w:jc w:val="center"/>
              <w:rPr>
                <w:sz w:val="26"/>
                <w:szCs w:val="26"/>
              </w:rPr>
            </w:pPr>
            <w:r w:rsidRPr="001A6451">
              <w:rPr>
                <w:sz w:val="26"/>
                <w:szCs w:val="26"/>
              </w:rPr>
              <w:t>H</w:t>
            </w:r>
            <w:r w:rsidRPr="001A6451">
              <w:rPr>
                <w:sz w:val="26"/>
                <w:szCs w:val="26"/>
                <w:vertAlign w:val="subscript"/>
              </w:rPr>
              <w:t>2</w:t>
            </w:r>
            <w:r w:rsidRPr="001A6451">
              <w:rPr>
                <w:sz w:val="26"/>
                <w:szCs w:val="26"/>
              </w:rPr>
              <w:t>N[CH</w:t>
            </w:r>
            <w:r w:rsidRPr="001A6451">
              <w:rPr>
                <w:sz w:val="26"/>
                <w:szCs w:val="26"/>
                <w:vertAlign w:val="subscript"/>
              </w:rPr>
              <w:t>2</w:t>
            </w:r>
            <w:r w:rsidRPr="001A6451">
              <w:rPr>
                <w:sz w:val="26"/>
                <w:szCs w:val="26"/>
              </w:rPr>
              <w:t>]</w:t>
            </w:r>
            <w:r w:rsidRPr="001A6451">
              <w:rPr>
                <w:sz w:val="26"/>
                <w:szCs w:val="26"/>
                <w:vertAlign w:val="subscript"/>
              </w:rPr>
              <w:t>4</w:t>
            </w:r>
            <w:r w:rsidRPr="001A6451">
              <w:rPr>
                <w:sz w:val="26"/>
                <w:szCs w:val="26"/>
              </w:rPr>
              <w:t>CH(NH</w:t>
            </w:r>
            <w:r w:rsidRPr="001A6451">
              <w:rPr>
                <w:sz w:val="26"/>
                <w:szCs w:val="26"/>
                <w:vertAlign w:val="subscript"/>
              </w:rPr>
              <w:t>2</w:t>
            </w:r>
            <w:r w:rsidRPr="001A6451">
              <w:rPr>
                <w:sz w:val="26"/>
                <w:szCs w:val="26"/>
              </w:rPr>
              <w:t>)COOH (lysine)</w:t>
            </w:r>
          </w:p>
        </w:tc>
      </w:tr>
      <w:tr w:rsidR="00246DAB" w:rsidRPr="00246DAB" w14:paraId="490A10E8" w14:textId="77777777" w:rsidTr="00246DAB">
        <w:tc>
          <w:tcPr>
            <w:tcW w:w="3209" w:type="dxa"/>
          </w:tcPr>
          <w:p w14:paraId="2FCF5B51" w14:textId="1FC49524" w:rsidR="00246DAB" w:rsidRPr="00246DAB" w:rsidRDefault="00246DAB" w:rsidP="0018496A">
            <w:pPr>
              <w:spacing w:before="40" w:after="40" w:line="276" w:lineRule="auto"/>
              <w:jc w:val="center"/>
              <w:rPr>
                <w:sz w:val="26"/>
                <w:szCs w:val="26"/>
              </w:rPr>
            </w:pPr>
            <w:r w:rsidRPr="00246DAB">
              <w:rPr>
                <w:sz w:val="26"/>
                <w:szCs w:val="26"/>
                <w:lang w:val="vi-VN"/>
              </w:rPr>
              <w:t>6,0</w:t>
            </w:r>
          </w:p>
        </w:tc>
        <w:tc>
          <w:tcPr>
            <w:tcW w:w="3209" w:type="dxa"/>
          </w:tcPr>
          <w:p w14:paraId="40EEEF0B" w14:textId="4A6F96BF" w:rsidR="00246DAB" w:rsidRPr="00246DAB" w:rsidRDefault="00246DAB" w:rsidP="0018496A">
            <w:pPr>
              <w:spacing w:before="40" w:after="40" w:line="276" w:lineRule="auto"/>
              <w:jc w:val="center"/>
              <w:rPr>
                <w:sz w:val="26"/>
                <w:szCs w:val="26"/>
              </w:rPr>
            </w:pPr>
            <w:r w:rsidRPr="00246DAB">
              <w:rPr>
                <w:sz w:val="26"/>
                <w:szCs w:val="26"/>
                <w:lang w:val="vi-VN"/>
              </w:rPr>
              <w:t>3,2</w:t>
            </w:r>
          </w:p>
        </w:tc>
        <w:tc>
          <w:tcPr>
            <w:tcW w:w="3210" w:type="dxa"/>
          </w:tcPr>
          <w:p w14:paraId="295550D0" w14:textId="5FD8CDD5" w:rsidR="00246DAB" w:rsidRPr="00246DAB" w:rsidRDefault="00246DAB" w:rsidP="0018496A">
            <w:pPr>
              <w:spacing w:before="40" w:after="40" w:line="276" w:lineRule="auto"/>
              <w:jc w:val="center"/>
              <w:rPr>
                <w:sz w:val="26"/>
                <w:szCs w:val="26"/>
              </w:rPr>
            </w:pPr>
            <w:r w:rsidRPr="00246DAB">
              <w:rPr>
                <w:sz w:val="26"/>
                <w:szCs w:val="26"/>
              </w:rPr>
              <w:t>9,7</w:t>
            </w:r>
          </w:p>
        </w:tc>
      </w:tr>
    </w:tbl>
    <w:p w14:paraId="72D7E44A" w14:textId="51D9A111" w:rsidR="0077003F" w:rsidRDefault="00D353FD" w:rsidP="0018496A">
      <w:pPr>
        <w:spacing w:before="40" w:after="40" w:line="276" w:lineRule="auto"/>
        <w:jc w:val="both"/>
        <w:rPr>
          <w:sz w:val="26"/>
          <w:szCs w:val="26"/>
        </w:rPr>
      </w:pPr>
      <w:r>
        <w:rPr>
          <w:sz w:val="26"/>
          <w:szCs w:val="26"/>
        </w:rPr>
        <w:t xml:space="preserve">   </w:t>
      </w:r>
      <w:r w:rsidR="00701F0B">
        <w:rPr>
          <w:sz w:val="26"/>
          <w:szCs w:val="26"/>
        </w:rPr>
        <w:t xml:space="preserve">Khi đặt </w:t>
      </w:r>
      <w:r w:rsidR="006805CC">
        <w:rPr>
          <w:sz w:val="26"/>
          <w:szCs w:val="26"/>
        </w:rPr>
        <w:t xml:space="preserve">hỗn hợp 3 amino acid trên </w:t>
      </w:r>
      <w:r w:rsidR="00701F0B">
        <w:rPr>
          <w:sz w:val="26"/>
          <w:szCs w:val="26"/>
        </w:rPr>
        <w:t>trong điện trường,</w:t>
      </w:r>
      <w:r w:rsidR="006805CC">
        <w:rPr>
          <w:sz w:val="26"/>
          <w:szCs w:val="26"/>
        </w:rPr>
        <w:t xml:space="preserve"> </w:t>
      </w:r>
      <w:r w:rsidR="0077003F" w:rsidRPr="001A6451">
        <w:rPr>
          <w:sz w:val="26"/>
          <w:szCs w:val="26"/>
        </w:rPr>
        <w:t xml:space="preserve">giá trị </w:t>
      </w:r>
      <w:r w:rsidR="006805CC">
        <w:rPr>
          <w:sz w:val="26"/>
          <w:szCs w:val="26"/>
        </w:rPr>
        <w:t xml:space="preserve">pH </w:t>
      </w:r>
      <w:r w:rsidR="0077003F" w:rsidRPr="001A6451">
        <w:rPr>
          <w:sz w:val="26"/>
          <w:szCs w:val="26"/>
        </w:rPr>
        <w:t xml:space="preserve">nào là tối ưu nhất để tách </w:t>
      </w:r>
      <w:r w:rsidR="006805CC">
        <w:rPr>
          <w:sz w:val="26"/>
          <w:szCs w:val="26"/>
        </w:rPr>
        <w:t>3</w:t>
      </w:r>
      <w:r w:rsidR="0077003F" w:rsidRPr="001A6451">
        <w:rPr>
          <w:sz w:val="26"/>
          <w:szCs w:val="26"/>
        </w:rPr>
        <w:t xml:space="preserve"> chất</w:t>
      </w:r>
      <w:r w:rsidR="006805CC">
        <w:rPr>
          <w:sz w:val="26"/>
          <w:szCs w:val="26"/>
        </w:rPr>
        <w:t xml:space="preserve"> </w:t>
      </w:r>
      <w:r w:rsidR="0077003F" w:rsidRPr="001A6451">
        <w:rPr>
          <w:sz w:val="26"/>
          <w:szCs w:val="26"/>
        </w:rPr>
        <w:t>ra khỏi dung dịch hỗn hợp của ch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4A4A98" w14:paraId="0E9EB6E9" w14:textId="77777777" w:rsidTr="007A1E89">
        <w:trPr>
          <w:trHeight w:val="453"/>
        </w:trPr>
        <w:tc>
          <w:tcPr>
            <w:tcW w:w="2407" w:type="dxa"/>
          </w:tcPr>
          <w:p w14:paraId="3D0B8A93" w14:textId="273B1D31" w:rsidR="004A4A98" w:rsidRDefault="004A4A98" w:rsidP="00022AB1">
            <w:pPr>
              <w:spacing w:line="276" w:lineRule="auto"/>
              <w:jc w:val="both"/>
              <w:rPr>
                <w:b/>
                <w:sz w:val="26"/>
                <w:szCs w:val="26"/>
                <w:lang w:val="fr-FR"/>
              </w:rPr>
            </w:pPr>
            <w:r w:rsidRPr="001A6451">
              <w:rPr>
                <w:b/>
                <w:sz w:val="26"/>
                <w:szCs w:val="26"/>
                <w:lang w:val="fr-FR"/>
              </w:rPr>
              <w:t xml:space="preserve">A. </w:t>
            </w:r>
            <w:r w:rsidRPr="001A6451">
              <w:rPr>
                <w:sz w:val="26"/>
                <w:szCs w:val="26"/>
              </w:rPr>
              <w:t>pH = 14,0</w:t>
            </w:r>
            <w:r w:rsidRPr="001A6451">
              <w:rPr>
                <w:sz w:val="26"/>
                <w:szCs w:val="26"/>
                <w:lang w:val="fr-FR"/>
              </w:rPr>
              <w:t>.</w:t>
            </w:r>
          </w:p>
        </w:tc>
        <w:tc>
          <w:tcPr>
            <w:tcW w:w="2407" w:type="dxa"/>
          </w:tcPr>
          <w:p w14:paraId="7ECFF59A" w14:textId="36A3825B" w:rsidR="004A4A98" w:rsidRDefault="004A4A98" w:rsidP="00022AB1">
            <w:pPr>
              <w:spacing w:line="276" w:lineRule="auto"/>
              <w:jc w:val="both"/>
              <w:rPr>
                <w:b/>
                <w:sz w:val="26"/>
                <w:szCs w:val="26"/>
                <w:lang w:val="fr-FR"/>
              </w:rPr>
            </w:pPr>
            <w:r w:rsidRPr="001A6451">
              <w:rPr>
                <w:b/>
                <w:sz w:val="26"/>
                <w:szCs w:val="26"/>
                <w:lang w:val="fr-FR"/>
              </w:rPr>
              <w:t>B.</w:t>
            </w:r>
            <w:r w:rsidRPr="001A6451">
              <w:rPr>
                <w:sz w:val="26"/>
                <w:szCs w:val="26"/>
                <w:lang w:val="fr-FR"/>
              </w:rPr>
              <w:t xml:space="preserve"> </w:t>
            </w:r>
            <w:r w:rsidRPr="001A6451">
              <w:rPr>
                <w:sz w:val="26"/>
                <w:szCs w:val="26"/>
              </w:rPr>
              <w:t>pH = 9,7</w:t>
            </w:r>
            <w:r w:rsidRPr="001A6451">
              <w:rPr>
                <w:sz w:val="26"/>
                <w:szCs w:val="26"/>
                <w:lang w:val="fr-FR"/>
              </w:rPr>
              <w:t>.</w:t>
            </w:r>
          </w:p>
        </w:tc>
        <w:tc>
          <w:tcPr>
            <w:tcW w:w="2407" w:type="dxa"/>
          </w:tcPr>
          <w:p w14:paraId="0B0E0ABC" w14:textId="7F6C5992" w:rsidR="004A4A98" w:rsidRDefault="004A4A98" w:rsidP="00022AB1">
            <w:pPr>
              <w:spacing w:line="276" w:lineRule="auto"/>
              <w:jc w:val="both"/>
              <w:rPr>
                <w:b/>
                <w:sz w:val="26"/>
                <w:szCs w:val="26"/>
                <w:lang w:val="fr-FR"/>
              </w:rPr>
            </w:pPr>
            <w:r w:rsidRPr="004A4A98">
              <w:rPr>
                <w:b/>
                <w:sz w:val="26"/>
                <w:szCs w:val="26"/>
                <w:lang w:val="fr-FR"/>
              </w:rPr>
              <w:t>C.</w:t>
            </w:r>
            <w:r w:rsidRPr="004A4A98">
              <w:rPr>
                <w:sz w:val="26"/>
                <w:szCs w:val="26"/>
                <w:lang w:val="fr-FR"/>
              </w:rPr>
              <w:t xml:space="preserve"> </w:t>
            </w:r>
            <w:r w:rsidR="00EC6E3A" w:rsidRPr="0077003F">
              <w:rPr>
                <w:sz w:val="26"/>
                <w:szCs w:val="26"/>
              </w:rPr>
              <w:t>pH = 3,2</w:t>
            </w:r>
            <w:r w:rsidR="00EC6E3A">
              <w:rPr>
                <w:sz w:val="26"/>
                <w:szCs w:val="26"/>
              </w:rPr>
              <w:t>.</w:t>
            </w:r>
          </w:p>
        </w:tc>
        <w:tc>
          <w:tcPr>
            <w:tcW w:w="2407" w:type="dxa"/>
          </w:tcPr>
          <w:p w14:paraId="34BE9674" w14:textId="3AB0EA34" w:rsidR="004A4A98" w:rsidRDefault="004A4A98" w:rsidP="00022AB1">
            <w:pPr>
              <w:tabs>
                <w:tab w:val="left" w:pos="283"/>
                <w:tab w:val="left" w:pos="2835"/>
                <w:tab w:val="left" w:pos="5386"/>
                <w:tab w:val="left" w:pos="7937"/>
              </w:tabs>
              <w:spacing w:line="276" w:lineRule="auto"/>
              <w:jc w:val="both"/>
              <w:rPr>
                <w:b/>
                <w:sz w:val="26"/>
                <w:szCs w:val="26"/>
                <w:lang w:val="fr-FR"/>
              </w:rPr>
            </w:pPr>
            <w:r w:rsidRPr="001A6451">
              <w:rPr>
                <w:b/>
                <w:sz w:val="26"/>
                <w:szCs w:val="26"/>
                <w:lang w:val="fr-FR"/>
              </w:rPr>
              <w:t>D.</w:t>
            </w:r>
            <w:r w:rsidRPr="001A6451">
              <w:rPr>
                <w:sz w:val="26"/>
                <w:szCs w:val="26"/>
                <w:lang w:val="fr-FR"/>
              </w:rPr>
              <w:t xml:space="preserve"> </w:t>
            </w:r>
            <w:r w:rsidRPr="006A4364">
              <w:rPr>
                <w:sz w:val="26"/>
                <w:szCs w:val="26"/>
              </w:rPr>
              <w:t>pH = 6,0</w:t>
            </w:r>
            <w:r w:rsidRPr="001A6451">
              <w:rPr>
                <w:sz w:val="26"/>
                <w:szCs w:val="26"/>
                <w:lang w:val="fr-FR"/>
              </w:rPr>
              <w:t>.</w:t>
            </w:r>
          </w:p>
        </w:tc>
      </w:tr>
    </w:tbl>
    <w:p w14:paraId="7A0897B1" w14:textId="77777777" w:rsidR="0077003F" w:rsidRPr="001A6451" w:rsidRDefault="004717D8" w:rsidP="00022AB1">
      <w:pPr>
        <w:spacing w:line="276" w:lineRule="auto"/>
        <w:jc w:val="both"/>
        <w:rPr>
          <w:sz w:val="26"/>
          <w:szCs w:val="26"/>
          <w:lang w:val="vi-VN"/>
        </w:rPr>
      </w:pPr>
      <w:r w:rsidRPr="001A6451">
        <w:rPr>
          <w:b/>
          <w:color w:val="000000" w:themeColor="text1"/>
          <w:sz w:val="26"/>
          <w:szCs w:val="26"/>
          <w:lang w:val="pt-BR"/>
        </w:rPr>
        <w:t>Câu 4</w:t>
      </w:r>
      <w:r w:rsidRPr="001A6451">
        <w:rPr>
          <w:b/>
          <w:color w:val="000000" w:themeColor="text1"/>
          <w:sz w:val="26"/>
          <w:szCs w:val="26"/>
          <w:lang w:val="vi-VN"/>
        </w:rPr>
        <w:t>.</w:t>
      </w:r>
      <w:r w:rsidR="0077003F" w:rsidRPr="001A6451">
        <w:rPr>
          <w:b/>
          <w:color w:val="000000" w:themeColor="text1"/>
          <w:sz w:val="26"/>
          <w:szCs w:val="26"/>
          <w:lang w:val="vi-VN"/>
        </w:rPr>
        <w:t xml:space="preserve"> </w:t>
      </w:r>
      <w:r w:rsidR="0077003F" w:rsidRPr="001A6451">
        <w:rPr>
          <w:sz w:val="26"/>
          <w:szCs w:val="26"/>
          <w:lang w:val="vi-VN"/>
        </w:rPr>
        <w:t>Cho các phát biểu sau:</w:t>
      </w:r>
    </w:p>
    <w:p w14:paraId="36B04A34" w14:textId="0858FDAC" w:rsidR="0077003F" w:rsidRPr="0008713E" w:rsidRDefault="0077003F" w:rsidP="00022AB1">
      <w:pPr>
        <w:spacing w:line="276" w:lineRule="auto"/>
        <w:jc w:val="both"/>
        <w:rPr>
          <w:sz w:val="26"/>
          <w:szCs w:val="26"/>
          <w:lang w:val="vi-VN"/>
        </w:rPr>
      </w:pPr>
      <w:r w:rsidRPr="0008713E">
        <w:rPr>
          <w:sz w:val="26"/>
          <w:szCs w:val="26"/>
          <w:lang w:val="vi-VN"/>
        </w:rPr>
        <w:t xml:space="preserve"> (</w:t>
      </w:r>
      <w:r w:rsidR="00F104E2" w:rsidRPr="0008713E">
        <w:rPr>
          <w:sz w:val="26"/>
          <w:szCs w:val="26"/>
          <w:lang w:val="vi-VN"/>
        </w:rPr>
        <w:t>1</w:t>
      </w:r>
      <w:r w:rsidRPr="0008713E">
        <w:rPr>
          <w:sz w:val="26"/>
          <w:szCs w:val="26"/>
          <w:lang w:val="vi-VN"/>
        </w:rPr>
        <w:t xml:space="preserve">) Cao su thiên nhiên </w:t>
      </w:r>
      <w:r w:rsidR="00CA0AD8" w:rsidRPr="00CA0AD8">
        <w:rPr>
          <w:sz w:val="26"/>
          <w:szCs w:val="26"/>
          <w:lang w:val="vi-VN"/>
        </w:rPr>
        <w:t>chứa các mắt xích</w:t>
      </w:r>
      <w:r w:rsidRPr="0008713E">
        <w:rPr>
          <w:sz w:val="26"/>
          <w:szCs w:val="26"/>
          <w:lang w:val="vi-VN"/>
        </w:rPr>
        <w:t xml:space="preserve"> isoprene, </w:t>
      </w:r>
      <w:r w:rsidR="00CA0AD8" w:rsidRPr="00CA0AD8">
        <w:rPr>
          <w:sz w:val="26"/>
          <w:szCs w:val="26"/>
          <w:lang w:val="vi-VN"/>
        </w:rPr>
        <w:t>liên kết đôi trong mạch đều ở dạng cis</w:t>
      </w:r>
      <w:r w:rsidRPr="0008713E">
        <w:rPr>
          <w:sz w:val="26"/>
          <w:szCs w:val="26"/>
          <w:lang w:val="vi-VN"/>
        </w:rPr>
        <w:t>.</w:t>
      </w:r>
    </w:p>
    <w:p w14:paraId="241B6BC2" w14:textId="512825B8" w:rsidR="0077003F" w:rsidRPr="001A6451" w:rsidRDefault="0077003F" w:rsidP="00022AB1">
      <w:pPr>
        <w:spacing w:line="276" w:lineRule="auto"/>
        <w:jc w:val="both"/>
        <w:rPr>
          <w:sz w:val="26"/>
          <w:szCs w:val="26"/>
          <w:lang w:val="vi-VN"/>
        </w:rPr>
      </w:pPr>
      <w:r w:rsidRPr="0008713E">
        <w:rPr>
          <w:sz w:val="26"/>
          <w:szCs w:val="26"/>
          <w:lang w:val="vi-VN"/>
        </w:rPr>
        <w:t xml:space="preserve"> (</w:t>
      </w:r>
      <w:r w:rsidR="00F104E2" w:rsidRPr="0008713E">
        <w:rPr>
          <w:sz w:val="26"/>
          <w:szCs w:val="26"/>
          <w:lang w:val="vi-VN"/>
        </w:rPr>
        <w:t>2</w:t>
      </w:r>
      <w:r w:rsidRPr="0008713E">
        <w:rPr>
          <w:sz w:val="26"/>
          <w:szCs w:val="26"/>
          <w:lang w:val="vi-VN"/>
        </w:rPr>
        <w:t>) Vật liệu composite</w:t>
      </w:r>
      <w:r w:rsidRPr="001A6451">
        <w:rPr>
          <w:sz w:val="26"/>
          <w:szCs w:val="26"/>
          <w:lang w:val="vi-VN"/>
        </w:rPr>
        <w:t xml:space="preserve"> thường gồm hai thành phần chính là vật liệu cốt và vật liệu nền.</w:t>
      </w:r>
    </w:p>
    <w:p w14:paraId="4B01B42A" w14:textId="70A8A940" w:rsidR="0077003F" w:rsidRPr="001A6451" w:rsidRDefault="0077003F" w:rsidP="00022AB1">
      <w:pPr>
        <w:spacing w:line="276" w:lineRule="auto"/>
        <w:jc w:val="both"/>
        <w:rPr>
          <w:sz w:val="26"/>
          <w:szCs w:val="26"/>
          <w:lang w:val="vi-VN"/>
        </w:rPr>
      </w:pPr>
      <w:r w:rsidRPr="001A6451">
        <w:rPr>
          <w:sz w:val="26"/>
          <w:szCs w:val="26"/>
          <w:lang w:val="vi-VN"/>
        </w:rPr>
        <w:t xml:space="preserve"> (</w:t>
      </w:r>
      <w:r w:rsidR="00F104E2" w:rsidRPr="001A6451">
        <w:rPr>
          <w:sz w:val="26"/>
          <w:szCs w:val="26"/>
          <w:lang w:val="vi-VN"/>
        </w:rPr>
        <w:t>3</w:t>
      </w:r>
      <w:r w:rsidRPr="001A6451">
        <w:rPr>
          <w:sz w:val="26"/>
          <w:szCs w:val="26"/>
          <w:lang w:val="vi-VN"/>
        </w:rPr>
        <w:t>) Phương pháp xử lí rác thải nhựa không gây ô nhiễm môi trường là đốt cháy.</w:t>
      </w:r>
    </w:p>
    <w:p w14:paraId="1B697C10" w14:textId="0B4BC0C0" w:rsidR="0077003F" w:rsidRPr="001A6451" w:rsidRDefault="0077003F" w:rsidP="00022AB1">
      <w:pPr>
        <w:spacing w:line="276" w:lineRule="auto"/>
        <w:jc w:val="both"/>
        <w:rPr>
          <w:sz w:val="26"/>
          <w:szCs w:val="26"/>
          <w:lang w:val="vi-VN"/>
        </w:rPr>
      </w:pPr>
      <w:r w:rsidRPr="001A6451">
        <w:rPr>
          <w:sz w:val="26"/>
          <w:szCs w:val="26"/>
          <w:lang w:val="vi-VN"/>
        </w:rPr>
        <w:t xml:space="preserve"> (</w:t>
      </w:r>
      <w:r w:rsidR="00BB43BF" w:rsidRPr="001A6451">
        <w:rPr>
          <w:sz w:val="26"/>
          <w:szCs w:val="26"/>
          <w:lang w:val="vi-VN"/>
        </w:rPr>
        <w:t>4</w:t>
      </w:r>
      <w:r w:rsidRPr="001A6451">
        <w:rPr>
          <w:sz w:val="26"/>
          <w:szCs w:val="26"/>
          <w:lang w:val="vi-VN"/>
        </w:rPr>
        <w:t>) Tơ tằm có thành phần chính là protein, chúng rất bền nhiệt và bền trong môi trường kiềm.</w:t>
      </w:r>
    </w:p>
    <w:p w14:paraId="38C92C42" w14:textId="2EE59A42" w:rsidR="0077003F" w:rsidRPr="001A6451" w:rsidRDefault="0077003F" w:rsidP="00022AB1">
      <w:pPr>
        <w:spacing w:line="276" w:lineRule="auto"/>
        <w:jc w:val="both"/>
        <w:rPr>
          <w:sz w:val="26"/>
          <w:szCs w:val="26"/>
          <w:lang w:val="vi-VN"/>
        </w:rPr>
      </w:pPr>
      <w:r w:rsidRPr="001A6451">
        <w:rPr>
          <w:sz w:val="26"/>
          <w:szCs w:val="26"/>
          <w:lang w:val="vi-VN"/>
        </w:rPr>
        <w:t xml:space="preserve"> (</w:t>
      </w:r>
      <w:r w:rsidR="00BB43BF" w:rsidRPr="001A6451">
        <w:rPr>
          <w:sz w:val="26"/>
          <w:szCs w:val="26"/>
          <w:lang w:val="vi-VN"/>
        </w:rPr>
        <w:t>5</w:t>
      </w:r>
      <w:r w:rsidRPr="001A6451">
        <w:rPr>
          <w:sz w:val="26"/>
          <w:szCs w:val="26"/>
          <w:lang w:val="vi-VN"/>
        </w:rPr>
        <w:t>) Keo dán epoxy có thành phần chính là chất hữu cơ có nhóm –COOH và -NH</w:t>
      </w:r>
      <w:r w:rsidRPr="001A6451">
        <w:rPr>
          <w:sz w:val="26"/>
          <w:szCs w:val="26"/>
          <w:vertAlign w:val="subscript"/>
          <w:lang w:val="vi-VN"/>
        </w:rPr>
        <w:t>2</w:t>
      </w:r>
      <w:r w:rsidRPr="001A6451">
        <w:rPr>
          <w:sz w:val="26"/>
          <w:szCs w:val="26"/>
          <w:lang w:val="vi-VN"/>
        </w:rPr>
        <w:t xml:space="preserve"> ở hai đầu.</w:t>
      </w:r>
    </w:p>
    <w:p w14:paraId="18B3AD88" w14:textId="088AA241" w:rsidR="0077003F" w:rsidRPr="00D353FD" w:rsidRDefault="00D353FD" w:rsidP="00022AB1">
      <w:pPr>
        <w:spacing w:line="276" w:lineRule="auto"/>
        <w:jc w:val="both"/>
        <w:rPr>
          <w:sz w:val="26"/>
          <w:szCs w:val="26"/>
          <w:lang w:val="vi-VN"/>
        </w:rPr>
      </w:pPr>
      <w:r w:rsidRPr="00D353FD">
        <w:rPr>
          <w:sz w:val="26"/>
          <w:szCs w:val="26"/>
          <w:lang w:val="vi-VN"/>
        </w:rPr>
        <w:t xml:space="preserve">   Có bao nhiêu phát biểu đúng?</w:t>
      </w:r>
    </w:p>
    <w:p w14:paraId="702F704C" w14:textId="77777777" w:rsidR="00113E18" w:rsidRDefault="00113E18" w:rsidP="00022AB1">
      <w:pPr>
        <w:tabs>
          <w:tab w:val="left" w:pos="283"/>
          <w:tab w:val="left" w:pos="2835"/>
          <w:tab w:val="left" w:pos="5386"/>
          <w:tab w:val="left" w:pos="7937"/>
        </w:tabs>
        <w:spacing w:line="276" w:lineRule="auto"/>
        <w:rPr>
          <w:b/>
          <w:sz w:val="26"/>
          <w:szCs w:val="26"/>
          <w:lang w:val="fr-FR"/>
        </w:rPr>
      </w:pPr>
      <w:r w:rsidRPr="0008713E">
        <w:rPr>
          <w:b/>
          <w:sz w:val="26"/>
          <w:szCs w:val="26"/>
          <w:lang w:val="fr-FR"/>
        </w:rPr>
        <w:t xml:space="preserve">A. </w:t>
      </w:r>
      <w:r w:rsidRPr="0008713E">
        <w:rPr>
          <w:sz w:val="26"/>
          <w:szCs w:val="26"/>
          <w:lang w:val="vi-VN"/>
        </w:rPr>
        <w:t>2</w:t>
      </w:r>
      <w:r w:rsidRPr="0008713E">
        <w:rPr>
          <w:sz w:val="26"/>
          <w:szCs w:val="26"/>
          <w:lang w:val="fr-FR"/>
        </w:rPr>
        <w:t>.</w:t>
      </w:r>
      <w:r w:rsidRPr="0008713E">
        <w:rPr>
          <w:b/>
          <w:sz w:val="26"/>
          <w:szCs w:val="26"/>
          <w:lang w:val="fr-FR"/>
        </w:rPr>
        <w:tab/>
      </w:r>
      <w:r w:rsidRPr="001A6451">
        <w:rPr>
          <w:b/>
          <w:sz w:val="26"/>
          <w:szCs w:val="26"/>
          <w:lang w:val="fr-FR"/>
        </w:rPr>
        <w:t>B.</w:t>
      </w:r>
      <w:r w:rsidRPr="001A6451">
        <w:rPr>
          <w:sz w:val="26"/>
          <w:szCs w:val="26"/>
          <w:lang w:val="fr-FR"/>
        </w:rPr>
        <w:t xml:space="preserve"> </w:t>
      </w:r>
      <w:r w:rsidRPr="006227F4">
        <w:rPr>
          <w:bCs/>
          <w:color w:val="0D0D0D" w:themeColor="text1" w:themeTint="F2"/>
          <w:sz w:val="26"/>
          <w:szCs w:val="26"/>
          <w:lang w:val="vi-VN"/>
        </w:rPr>
        <w:t>3</w:t>
      </w:r>
      <w:r w:rsidRPr="001A6451">
        <w:rPr>
          <w:sz w:val="26"/>
          <w:szCs w:val="26"/>
          <w:lang w:val="fr-FR"/>
        </w:rPr>
        <w:t>.</w:t>
      </w:r>
      <w:r>
        <w:rPr>
          <w:b/>
          <w:sz w:val="26"/>
          <w:szCs w:val="26"/>
          <w:lang w:val="fr-FR"/>
        </w:rPr>
        <w:tab/>
      </w:r>
      <w:r w:rsidRPr="004A4A98">
        <w:rPr>
          <w:b/>
          <w:sz w:val="26"/>
          <w:szCs w:val="26"/>
          <w:lang w:val="fr-FR"/>
        </w:rPr>
        <w:t>C.</w:t>
      </w:r>
      <w:r w:rsidRPr="004A4A98">
        <w:rPr>
          <w:sz w:val="26"/>
          <w:szCs w:val="26"/>
          <w:lang w:val="fr-FR"/>
        </w:rPr>
        <w:t xml:space="preserve"> </w:t>
      </w:r>
      <w:r w:rsidRPr="006227F4">
        <w:rPr>
          <w:bCs/>
          <w:color w:val="0D0D0D" w:themeColor="text1" w:themeTint="F2"/>
          <w:sz w:val="26"/>
          <w:szCs w:val="26"/>
          <w:lang w:val="vi-VN"/>
        </w:rPr>
        <w:t>4</w:t>
      </w:r>
      <w:r w:rsidRPr="004A4A98">
        <w:rPr>
          <w:sz w:val="26"/>
          <w:szCs w:val="26"/>
          <w:lang w:val="fr-FR"/>
        </w:rPr>
        <w:t>.</w:t>
      </w:r>
      <w:r>
        <w:rPr>
          <w:b/>
          <w:sz w:val="26"/>
          <w:szCs w:val="26"/>
          <w:lang w:val="fr-FR"/>
        </w:rPr>
        <w:tab/>
      </w:r>
      <w:r w:rsidRPr="001A6451">
        <w:rPr>
          <w:b/>
          <w:sz w:val="26"/>
          <w:szCs w:val="26"/>
          <w:lang w:val="fr-FR"/>
        </w:rPr>
        <w:t>D.</w:t>
      </w:r>
      <w:r w:rsidRPr="001A6451">
        <w:rPr>
          <w:sz w:val="26"/>
          <w:szCs w:val="26"/>
          <w:lang w:val="fr-FR"/>
        </w:rPr>
        <w:t xml:space="preserve"> </w:t>
      </w:r>
      <w:r w:rsidRPr="006227F4">
        <w:rPr>
          <w:bCs/>
          <w:color w:val="0D0D0D" w:themeColor="text1" w:themeTint="F2"/>
          <w:sz w:val="26"/>
          <w:szCs w:val="26"/>
          <w:lang w:val="vi-VN"/>
        </w:rPr>
        <w:t>5</w:t>
      </w:r>
      <w:r w:rsidRPr="001A6451">
        <w:rPr>
          <w:sz w:val="26"/>
          <w:szCs w:val="26"/>
          <w:lang w:val="fr-FR"/>
        </w:rPr>
        <w:t>.</w:t>
      </w:r>
    </w:p>
    <w:p w14:paraId="5E64BF78" w14:textId="295DB7B3" w:rsidR="00F51D2E" w:rsidRPr="00BE5A7C" w:rsidRDefault="00F51D2E" w:rsidP="00022AB1">
      <w:pPr>
        <w:spacing w:line="276" w:lineRule="auto"/>
        <w:jc w:val="both"/>
        <w:rPr>
          <w:color w:val="000000" w:themeColor="text1"/>
          <w:sz w:val="26"/>
          <w:szCs w:val="26"/>
          <w:lang w:val="pt-BR"/>
        </w:rPr>
      </w:pPr>
      <w:r w:rsidRPr="00DD711A">
        <w:rPr>
          <w:b/>
          <w:bCs/>
          <w:color w:val="000000" w:themeColor="text1"/>
          <w:sz w:val="26"/>
          <w:szCs w:val="26"/>
          <w:lang w:val="pt-BR"/>
        </w:rPr>
        <w:t xml:space="preserve">Câu </w:t>
      </w:r>
      <w:r>
        <w:rPr>
          <w:b/>
          <w:color w:val="000000" w:themeColor="text1"/>
          <w:sz w:val="26"/>
          <w:szCs w:val="26"/>
          <w:lang w:val="pt-BR"/>
        </w:rPr>
        <w:t>5</w:t>
      </w:r>
      <w:r w:rsidRPr="00DD711A">
        <w:rPr>
          <w:color w:val="000000" w:themeColor="text1"/>
          <w:sz w:val="26"/>
          <w:szCs w:val="26"/>
          <w:lang w:val="pt-BR"/>
        </w:rPr>
        <w:t xml:space="preserve">. Cho bảng giá trị </w:t>
      </w:r>
      <w:r w:rsidRPr="00DD711A">
        <w:rPr>
          <w:color w:val="000000" w:themeColor="text1"/>
          <w:sz w:val="26"/>
          <w:szCs w:val="26"/>
        </w:rPr>
        <w:t>Δ</w:t>
      </w:r>
      <w:r w:rsidRPr="00DD711A">
        <w:rPr>
          <w:i/>
          <w:iCs/>
          <w:color w:val="000000" w:themeColor="text1"/>
          <w:sz w:val="26"/>
          <w:szCs w:val="26"/>
          <w:vertAlign w:val="subscript"/>
          <w:lang w:val="pt-BR"/>
        </w:rPr>
        <w:t>f</w:t>
      </w:r>
      <w:r w:rsidRPr="00DD711A">
        <w:rPr>
          <w:color w:val="000000" w:themeColor="text1"/>
          <w:sz w:val="26"/>
          <w:szCs w:val="26"/>
          <w:lang w:val="pt-BR"/>
        </w:rPr>
        <w:t>H</w:t>
      </w:r>
      <w:r w:rsidRPr="00DD711A">
        <w:rPr>
          <w:color w:val="000000" w:themeColor="text1"/>
          <w:sz w:val="26"/>
          <w:szCs w:val="26"/>
          <w:vertAlign w:val="superscript"/>
          <w:lang w:val="pt-BR"/>
        </w:rPr>
        <w:t>o</w:t>
      </w:r>
      <w:r w:rsidRPr="00DD711A">
        <w:rPr>
          <w:color w:val="000000" w:themeColor="text1"/>
          <w:sz w:val="26"/>
          <w:szCs w:val="26"/>
          <w:vertAlign w:val="subscript"/>
          <w:lang w:val="pt-BR"/>
        </w:rPr>
        <w:t xml:space="preserve">298 </w:t>
      </w:r>
      <w:r w:rsidRPr="00DD711A">
        <w:rPr>
          <w:color w:val="000000" w:themeColor="text1"/>
          <w:sz w:val="26"/>
          <w:szCs w:val="26"/>
          <w:lang w:val="pt-BR"/>
        </w:rPr>
        <w:t>của một số chất:</w:t>
      </w:r>
      <w:r w:rsidRPr="00BE5A7C">
        <w:rPr>
          <w:color w:val="000000" w:themeColor="text1"/>
          <w:sz w:val="26"/>
          <w:szCs w:val="26"/>
          <w:lang w:val="pt-BR"/>
        </w:rPr>
        <w:t xml:space="preserve"> </w:t>
      </w:r>
    </w:p>
    <w:tbl>
      <w:tblPr>
        <w:tblW w:w="5000" w:type="pct"/>
        <w:tblCellMar>
          <w:top w:w="48" w:type="dxa"/>
          <w:left w:w="101" w:type="dxa"/>
          <w:right w:w="100" w:type="dxa"/>
        </w:tblCellMar>
        <w:tblLook w:val="04A0" w:firstRow="1" w:lastRow="0" w:firstColumn="1" w:lastColumn="0" w:noHBand="0" w:noVBand="1"/>
      </w:tblPr>
      <w:tblGrid>
        <w:gridCol w:w="2629"/>
        <w:gridCol w:w="1768"/>
        <w:gridCol w:w="1955"/>
        <w:gridCol w:w="1954"/>
        <w:gridCol w:w="1958"/>
      </w:tblGrid>
      <w:tr w:rsidR="00F51D2E" w:rsidRPr="001A6451" w14:paraId="4CCE82DE" w14:textId="77777777" w:rsidTr="00AD04A2">
        <w:trPr>
          <w:trHeight w:val="24"/>
        </w:trPr>
        <w:tc>
          <w:tcPr>
            <w:tcW w:w="1280" w:type="pct"/>
            <w:tcBorders>
              <w:top w:val="single" w:sz="4" w:space="0" w:color="000000"/>
              <w:left w:val="single" w:sz="2" w:space="0" w:color="000000"/>
              <w:bottom w:val="single" w:sz="4" w:space="0" w:color="000000"/>
              <w:right w:val="single" w:sz="4" w:space="0" w:color="000000"/>
            </w:tcBorders>
          </w:tcPr>
          <w:p w14:paraId="5A124791" w14:textId="77777777" w:rsidR="00F51D2E" w:rsidRPr="001A6451" w:rsidRDefault="00F51D2E" w:rsidP="00022AB1">
            <w:pPr>
              <w:spacing w:line="276" w:lineRule="auto"/>
              <w:jc w:val="both"/>
              <w:rPr>
                <w:color w:val="000000" w:themeColor="text1"/>
                <w:sz w:val="26"/>
                <w:szCs w:val="26"/>
              </w:rPr>
            </w:pPr>
            <w:r w:rsidRPr="001A6451">
              <w:rPr>
                <w:color w:val="000000" w:themeColor="text1"/>
                <w:sz w:val="26"/>
                <w:szCs w:val="26"/>
              </w:rPr>
              <w:t xml:space="preserve">Chất </w:t>
            </w:r>
          </w:p>
        </w:tc>
        <w:tc>
          <w:tcPr>
            <w:tcW w:w="861" w:type="pct"/>
            <w:tcBorders>
              <w:top w:val="single" w:sz="4" w:space="0" w:color="000000"/>
              <w:left w:val="single" w:sz="4" w:space="0" w:color="000000"/>
              <w:bottom w:val="single" w:sz="4" w:space="0" w:color="000000"/>
              <w:right w:val="single" w:sz="4" w:space="0" w:color="000000"/>
            </w:tcBorders>
          </w:tcPr>
          <w:p w14:paraId="0A5071E0" w14:textId="77777777" w:rsidR="00F51D2E" w:rsidRPr="001A6451" w:rsidRDefault="00F51D2E" w:rsidP="00022AB1">
            <w:pPr>
              <w:spacing w:line="276" w:lineRule="auto"/>
              <w:jc w:val="both"/>
              <w:rPr>
                <w:color w:val="000000" w:themeColor="text1"/>
                <w:sz w:val="26"/>
                <w:szCs w:val="26"/>
              </w:rPr>
            </w:pPr>
            <w:r w:rsidRPr="001A6451">
              <w:rPr>
                <w:color w:val="000000" w:themeColor="text1"/>
                <w:sz w:val="26"/>
                <w:szCs w:val="26"/>
              </w:rPr>
              <w:t>H</w:t>
            </w:r>
            <w:r w:rsidRPr="001A6451">
              <w:rPr>
                <w:color w:val="000000" w:themeColor="text1"/>
                <w:sz w:val="26"/>
                <w:szCs w:val="26"/>
                <w:vertAlign w:val="subscript"/>
              </w:rPr>
              <w:t>2</w:t>
            </w:r>
            <w:r w:rsidRPr="001A6451">
              <w:rPr>
                <w:color w:val="000000" w:themeColor="text1"/>
                <w:sz w:val="26"/>
                <w:szCs w:val="26"/>
              </w:rPr>
              <w:t>O (l)</w:t>
            </w:r>
            <w:r w:rsidRPr="001A6451">
              <w:rPr>
                <w:color w:val="000000" w:themeColor="text1"/>
                <w:sz w:val="26"/>
                <w:szCs w:val="26"/>
                <w:vertAlign w:val="subscript"/>
              </w:rPr>
              <w:t xml:space="preserve"> </w:t>
            </w:r>
          </w:p>
        </w:tc>
        <w:tc>
          <w:tcPr>
            <w:tcW w:w="952" w:type="pct"/>
            <w:tcBorders>
              <w:top w:val="single" w:sz="4" w:space="0" w:color="000000"/>
              <w:left w:val="single" w:sz="4" w:space="0" w:color="000000"/>
              <w:bottom w:val="single" w:sz="4" w:space="0" w:color="000000"/>
              <w:right w:val="single" w:sz="4" w:space="0" w:color="000000"/>
            </w:tcBorders>
          </w:tcPr>
          <w:p w14:paraId="4B2D5CF1" w14:textId="77777777" w:rsidR="00F51D2E" w:rsidRPr="001A6451" w:rsidRDefault="00F51D2E" w:rsidP="00022AB1">
            <w:pPr>
              <w:spacing w:line="276" w:lineRule="auto"/>
              <w:jc w:val="both"/>
              <w:rPr>
                <w:color w:val="000000" w:themeColor="text1"/>
                <w:sz w:val="26"/>
                <w:szCs w:val="26"/>
              </w:rPr>
            </w:pPr>
            <w:r w:rsidRPr="001A6451">
              <w:rPr>
                <w:color w:val="000000" w:themeColor="text1"/>
                <w:sz w:val="26"/>
                <w:szCs w:val="26"/>
              </w:rPr>
              <w:t>H</w:t>
            </w:r>
            <w:r w:rsidRPr="001A6451">
              <w:rPr>
                <w:color w:val="000000" w:themeColor="text1"/>
                <w:sz w:val="26"/>
                <w:szCs w:val="26"/>
                <w:vertAlign w:val="subscript"/>
              </w:rPr>
              <w:t>2</w:t>
            </w:r>
            <w:r w:rsidRPr="001A6451">
              <w:rPr>
                <w:color w:val="000000" w:themeColor="text1"/>
                <w:sz w:val="26"/>
                <w:szCs w:val="26"/>
              </w:rPr>
              <w:t xml:space="preserve">O (g) </w:t>
            </w:r>
          </w:p>
        </w:tc>
        <w:tc>
          <w:tcPr>
            <w:tcW w:w="952" w:type="pct"/>
            <w:tcBorders>
              <w:top w:val="single" w:sz="4" w:space="0" w:color="000000"/>
              <w:left w:val="single" w:sz="4" w:space="0" w:color="000000"/>
              <w:bottom w:val="single" w:sz="4" w:space="0" w:color="000000"/>
              <w:right w:val="single" w:sz="4" w:space="0" w:color="000000"/>
            </w:tcBorders>
          </w:tcPr>
          <w:p w14:paraId="265356BB" w14:textId="77777777" w:rsidR="00F51D2E" w:rsidRPr="001A6451" w:rsidRDefault="00F51D2E" w:rsidP="00022AB1">
            <w:pPr>
              <w:spacing w:line="276" w:lineRule="auto"/>
              <w:jc w:val="both"/>
              <w:rPr>
                <w:color w:val="000000" w:themeColor="text1"/>
                <w:sz w:val="26"/>
                <w:szCs w:val="26"/>
              </w:rPr>
            </w:pPr>
            <w:r w:rsidRPr="001A6451">
              <w:rPr>
                <w:color w:val="000000" w:themeColor="text1"/>
                <w:sz w:val="26"/>
                <w:szCs w:val="26"/>
              </w:rPr>
              <w:t>SO</w:t>
            </w:r>
            <w:r w:rsidRPr="001A6451">
              <w:rPr>
                <w:color w:val="000000" w:themeColor="text1"/>
                <w:sz w:val="26"/>
                <w:szCs w:val="26"/>
                <w:vertAlign w:val="subscript"/>
              </w:rPr>
              <w:t>2</w:t>
            </w:r>
            <w:r w:rsidRPr="001A6451">
              <w:rPr>
                <w:color w:val="000000" w:themeColor="text1"/>
                <w:sz w:val="26"/>
                <w:szCs w:val="26"/>
              </w:rPr>
              <w:t xml:space="preserve"> (g) </w:t>
            </w:r>
          </w:p>
        </w:tc>
        <w:tc>
          <w:tcPr>
            <w:tcW w:w="954" w:type="pct"/>
            <w:tcBorders>
              <w:top w:val="single" w:sz="4" w:space="0" w:color="000000"/>
              <w:left w:val="single" w:sz="4" w:space="0" w:color="000000"/>
              <w:bottom w:val="single" w:sz="4" w:space="0" w:color="000000"/>
              <w:right w:val="single" w:sz="2" w:space="0" w:color="000000"/>
            </w:tcBorders>
          </w:tcPr>
          <w:p w14:paraId="6632FADB" w14:textId="77777777" w:rsidR="00F51D2E" w:rsidRPr="001A6451" w:rsidRDefault="00F51D2E" w:rsidP="00022AB1">
            <w:pPr>
              <w:spacing w:line="276" w:lineRule="auto"/>
              <w:jc w:val="both"/>
              <w:rPr>
                <w:color w:val="000000" w:themeColor="text1"/>
                <w:sz w:val="26"/>
                <w:szCs w:val="26"/>
              </w:rPr>
            </w:pPr>
            <w:r w:rsidRPr="001A6451">
              <w:rPr>
                <w:color w:val="000000" w:themeColor="text1"/>
                <w:sz w:val="26"/>
                <w:szCs w:val="26"/>
              </w:rPr>
              <w:t>H</w:t>
            </w:r>
            <w:r w:rsidRPr="001A6451">
              <w:rPr>
                <w:color w:val="000000" w:themeColor="text1"/>
                <w:sz w:val="26"/>
                <w:szCs w:val="26"/>
                <w:vertAlign w:val="subscript"/>
              </w:rPr>
              <w:t>2</w:t>
            </w:r>
            <w:r w:rsidRPr="001A6451">
              <w:rPr>
                <w:color w:val="000000" w:themeColor="text1"/>
                <w:sz w:val="26"/>
                <w:szCs w:val="26"/>
              </w:rPr>
              <w:t xml:space="preserve">S (g) </w:t>
            </w:r>
          </w:p>
        </w:tc>
      </w:tr>
      <w:tr w:rsidR="00F51D2E" w:rsidRPr="001A6451" w14:paraId="78C8F27B" w14:textId="77777777" w:rsidTr="00AD04A2">
        <w:trPr>
          <w:trHeight w:val="88"/>
        </w:trPr>
        <w:tc>
          <w:tcPr>
            <w:tcW w:w="1280" w:type="pct"/>
            <w:tcBorders>
              <w:top w:val="single" w:sz="4" w:space="0" w:color="000000"/>
              <w:left w:val="single" w:sz="2" w:space="0" w:color="000000"/>
              <w:bottom w:val="single" w:sz="4" w:space="0" w:color="000000"/>
              <w:right w:val="single" w:sz="4" w:space="0" w:color="000000"/>
            </w:tcBorders>
          </w:tcPr>
          <w:p w14:paraId="297F5A4A" w14:textId="5AA64F9C" w:rsidR="00F51D2E" w:rsidRPr="001A6451" w:rsidRDefault="00F51D2E" w:rsidP="00022AB1">
            <w:pPr>
              <w:spacing w:line="276" w:lineRule="auto"/>
              <w:jc w:val="both"/>
              <w:rPr>
                <w:color w:val="000000" w:themeColor="text1"/>
                <w:sz w:val="26"/>
                <w:szCs w:val="26"/>
              </w:rPr>
            </w:pPr>
            <w:r w:rsidRPr="001A6451">
              <w:rPr>
                <w:color w:val="000000" w:themeColor="text1"/>
                <w:sz w:val="26"/>
                <w:szCs w:val="26"/>
              </w:rPr>
              <w:lastRenderedPageBreak/>
              <w:t>Δ</w:t>
            </w:r>
            <w:r w:rsidRPr="00493ACA">
              <w:rPr>
                <w:i/>
                <w:iCs/>
                <w:color w:val="000000" w:themeColor="text1"/>
                <w:sz w:val="26"/>
                <w:szCs w:val="26"/>
                <w:vertAlign w:val="subscript"/>
              </w:rPr>
              <w:t>f</w:t>
            </w:r>
            <w:r w:rsidRPr="001A6451">
              <w:rPr>
                <w:color w:val="000000" w:themeColor="text1"/>
                <w:sz w:val="26"/>
                <w:szCs w:val="26"/>
              </w:rPr>
              <w:t>H</w:t>
            </w:r>
            <w:r w:rsidRPr="001A6451">
              <w:rPr>
                <w:color w:val="000000" w:themeColor="text1"/>
                <w:sz w:val="26"/>
                <w:szCs w:val="26"/>
                <w:vertAlign w:val="superscript"/>
              </w:rPr>
              <w:t>o</w:t>
            </w:r>
            <w:r w:rsidRPr="001A6451">
              <w:rPr>
                <w:color w:val="000000" w:themeColor="text1"/>
                <w:sz w:val="26"/>
                <w:szCs w:val="26"/>
                <w:vertAlign w:val="subscript"/>
              </w:rPr>
              <w:t>298</w:t>
            </w:r>
            <w:r w:rsidRPr="001A6451">
              <w:rPr>
                <w:color w:val="000000" w:themeColor="text1"/>
                <w:sz w:val="26"/>
                <w:szCs w:val="26"/>
              </w:rPr>
              <w:t xml:space="preserve"> (kJ</w:t>
            </w:r>
            <w:r w:rsidR="00627564">
              <w:rPr>
                <w:color w:val="000000" w:themeColor="text1"/>
                <w:sz w:val="26"/>
                <w:szCs w:val="26"/>
              </w:rPr>
              <w:t>.</w:t>
            </w:r>
            <w:r w:rsidRPr="001A6451">
              <w:rPr>
                <w:color w:val="000000" w:themeColor="text1"/>
                <w:sz w:val="26"/>
                <w:szCs w:val="26"/>
              </w:rPr>
              <w:t xml:space="preserve"> mol</w:t>
            </w:r>
            <w:r w:rsidRPr="001A6451">
              <w:rPr>
                <w:color w:val="000000" w:themeColor="text1"/>
                <w:sz w:val="26"/>
                <w:szCs w:val="26"/>
                <w:vertAlign w:val="superscript"/>
              </w:rPr>
              <w:t>-1</w:t>
            </w:r>
            <w:r w:rsidRPr="001A6451">
              <w:rPr>
                <w:color w:val="000000" w:themeColor="text1"/>
                <w:sz w:val="26"/>
                <w:szCs w:val="26"/>
              </w:rPr>
              <w:t xml:space="preserve">) </w:t>
            </w:r>
          </w:p>
        </w:tc>
        <w:tc>
          <w:tcPr>
            <w:tcW w:w="861" w:type="pct"/>
            <w:tcBorders>
              <w:top w:val="single" w:sz="4" w:space="0" w:color="000000"/>
              <w:left w:val="single" w:sz="4" w:space="0" w:color="000000"/>
              <w:bottom w:val="single" w:sz="4" w:space="0" w:color="000000"/>
              <w:right w:val="single" w:sz="4" w:space="0" w:color="000000"/>
            </w:tcBorders>
          </w:tcPr>
          <w:p w14:paraId="15B781FB" w14:textId="77777777" w:rsidR="00F51D2E" w:rsidRPr="001A6451" w:rsidRDefault="00F51D2E" w:rsidP="00022AB1">
            <w:pPr>
              <w:spacing w:line="276" w:lineRule="auto"/>
              <w:jc w:val="both"/>
              <w:rPr>
                <w:color w:val="000000" w:themeColor="text1"/>
                <w:sz w:val="26"/>
                <w:szCs w:val="26"/>
              </w:rPr>
            </w:pPr>
            <w:r w:rsidRPr="001A6451">
              <w:rPr>
                <w:color w:val="000000" w:themeColor="text1"/>
                <w:sz w:val="26"/>
                <w:szCs w:val="26"/>
              </w:rPr>
              <w:t xml:space="preserve">–285,83 </w:t>
            </w:r>
          </w:p>
        </w:tc>
        <w:tc>
          <w:tcPr>
            <w:tcW w:w="952" w:type="pct"/>
            <w:tcBorders>
              <w:top w:val="single" w:sz="4" w:space="0" w:color="000000"/>
              <w:left w:val="single" w:sz="4" w:space="0" w:color="000000"/>
              <w:bottom w:val="single" w:sz="4" w:space="0" w:color="000000"/>
              <w:right w:val="single" w:sz="4" w:space="0" w:color="000000"/>
            </w:tcBorders>
          </w:tcPr>
          <w:p w14:paraId="3C023D65" w14:textId="77777777" w:rsidR="00F51D2E" w:rsidRPr="001A6451" w:rsidRDefault="00F51D2E" w:rsidP="00022AB1">
            <w:pPr>
              <w:spacing w:line="276" w:lineRule="auto"/>
              <w:jc w:val="both"/>
              <w:rPr>
                <w:color w:val="000000" w:themeColor="text1"/>
                <w:sz w:val="26"/>
                <w:szCs w:val="26"/>
              </w:rPr>
            </w:pPr>
            <w:r w:rsidRPr="001A6451">
              <w:rPr>
                <w:color w:val="000000" w:themeColor="text1"/>
                <w:sz w:val="26"/>
                <w:szCs w:val="26"/>
              </w:rPr>
              <w:t xml:space="preserve">–241,82 </w:t>
            </w:r>
          </w:p>
        </w:tc>
        <w:tc>
          <w:tcPr>
            <w:tcW w:w="952" w:type="pct"/>
            <w:tcBorders>
              <w:top w:val="single" w:sz="4" w:space="0" w:color="000000"/>
              <w:left w:val="single" w:sz="4" w:space="0" w:color="000000"/>
              <w:bottom w:val="single" w:sz="4" w:space="0" w:color="000000"/>
              <w:right w:val="single" w:sz="4" w:space="0" w:color="000000"/>
            </w:tcBorders>
          </w:tcPr>
          <w:p w14:paraId="3CFA22E9" w14:textId="77777777" w:rsidR="00F51D2E" w:rsidRPr="001A6451" w:rsidRDefault="00F51D2E" w:rsidP="00022AB1">
            <w:pPr>
              <w:spacing w:line="276" w:lineRule="auto"/>
              <w:jc w:val="both"/>
              <w:rPr>
                <w:color w:val="000000" w:themeColor="text1"/>
                <w:sz w:val="26"/>
                <w:szCs w:val="26"/>
              </w:rPr>
            </w:pPr>
            <w:r w:rsidRPr="001A6451">
              <w:rPr>
                <w:color w:val="000000" w:themeColor="text1"/>
                <w:sz w:val="26"/>
                <w:szCs w:val="26"/>
              </w:rPr>
              <w:t xml:space="preserve">–296,83 </w:t>
            </w:r>
          </w:p>
        </w:tc>
        <w:tc>
          <w:tcPr>
            <w:tcW w:w="954" w:type="pct"/>
            <w:tcBorders>
              <w:top w:val="single" w:sz="4" w:space="0" w:color="000000"/>
              <w:left w:val="single" w:sz="4" w:space="0" w:color="000000"/>
              <w:bottom w:val="single" w:sz="4" w:space="0" w:color="000000"/>
              <w:right w:val="single" w:sz="2" w:space="0" w:color="000000"/>
            </w:tcBorders>
          </w:tcPr>
          <w:p w14:paraId="631A089A" w14:textId="77777777" w:rsidR="00F51D2E" w:rsidRPr="001A6451" w:rsidRDefault="00F51D2E" w:rsidP="00022AB1">
            <w:pPr>
              <w:spacing w:line="276" w:lineRule="auto"/>
              <w:jc w:val="both"/>
              <w:rPr>
                <w:color w:val="000000" w:themeColor="text1"/>
                <w:sz w:val="26"/>
                <w:szCs w:val="26"/>
              </w:rPr>
            </w:pPr>
            <w:r w:rsidRPr="001A6451">
              <w:rPr>
                <w:color w:val="000000" w:themeColor="text1"/>
                <w:sz w:val="26"/>
                <w:szCs w:val="26"/>
              </w:rPr>
              <w:t xml:space="preserve">–20,63 </w:t>
            </w:r>
          </w:p>
        </w:tc>
      </w:tr>
    </w:tbl>
    <w:p w14:paraId="500B4029" w14:textId="3706B837" w:rsidR="00F51D2E" w:rsidRPr="001A6451" w:rsidRDefault="00F51D2E" w:rsidP="00BA39B1">
      <w:pPr>
        <w:spacing w:before="60" w:line="276" w:lineRule="auto"/>
        <w:jc w:val="both"/>
        <w:rPr>
          <w:color w:val="000000" w:themeColor="text1"/>
          <w:sz w:val="26"/>
          <w:szCs w:val="26"/>
        </w:rPr>
      </w:pPr>
      <w:r w:rsidRPr="001A6451">
        <w:rPr>
          <w:color w:val="000000" w:themeColor="text1"/>
          <w:sz w:val="26"/>
          <w:szCs w:val="26"/>
        </w:rPr>
        <w:tab/>
      </w:r>
      <w:r w:rsidR="00D353FD">
        <w:rPr>
          <w:color w:val="000000" w:themeColor="text1"/>
          <w:sz w:val="26"/>
          <w:szCs w:val="26"/>
        </w:rPr>
        <w:t>Giá trị</w:t>
      </w:r>
      <w:r w:rsidRPr="001A6451">
        <w:rPr>
          <w:color w:val="000000" w:themeColor="text1"/>
          <w:sz w:val="26"/>
          <w:szCs w:val="26"/>
        </w:rPr>
        <w:t xml:space="preserve"> Δ</w:t>
      </w:r>
      <w:r w:rsidRPr="001A6451">
        <w:rPr>
          <w:color w:val="000000" w:themeColor="text1"/>
          <w:sz w:val="26"/>
          <w:szCs w:val="26"/>
          <w:vertAlign w:val="subscript"/>
        </w:rPr>
        <w:t>r</w:t>
      </w:r>
      <w:r w:rsidRPr="001A6451">
        <w:rPr>
          <w:color w:val="000000" w:themeColor="text1"/>
          <w:sz w:val="26"/>
          <w:szCs w:val="26"/>
        </w:rPr>
        <w:t>H</w:t>
      </w:r>
      <w:r w:rsidRPr="001A6451">
        <w:rPr>
          <w:color w:val="000000" w:themeColor="text1"/>
          <w:sz w:val="26"/>
          <w:szCs w:val="26"/>
          <w:vertAlign w:val="superscript"/>
        </w:rPr>
        <w:t>o</w:t>
      </w:r>
      <w:r w:rsidRPr="001A6451">
        <w:rPr>
          <w:color w:val="000000" w:themeColor="text1"/>
          <w:sz w:val="26"/>
          <w:szCs w:val="26"/>
          <w:vertAlign w:val="subscript"/>
        </w:rPr>
        <w:t xml:space="preserve">298 </w:t>
      </w:r>
      <w:r w:rsidRPr="001A6451">
        <w:rPr>
          <w:color w:val="000000" w:themeColor="text1"/>
          <w:sz w:val="26"/>
          <w:szCs w:val="26"/>
        </w:rPr>
        <w:t>của phản ứng 2H</w:t>
      </w:r>
      <w:r w:rsidRPr="001A6451">
        <w:rPr>
          <w:color w:val="000000" w:themeColor="text1"/>
          <w:sz w:val="26"/>
          <w:szCs w:val="26"/>
          <w:vertAlign w:val="subscript"/>
        </w:rPr>
        <w:t>2</w:t>
      </w:r>
      <w:r w:rsidRPr="001A6451">
        <w:rPr>
          <w:color w:val="000000" w:themeColor="text1"/>
          <w:sz w:val="26"/>
          <w:szCs w:val="26"/>
        </w:rPr>
        <w:t>S</w:t>
      </w:r>
      <w:r w:rsidRPr="001A6451">
        <w:rPr>
          <w:color w:val="000000" w:themeColor="text1"/>
          <w:sz w:val="26"/>
          <w:szCs w:val="26"/>
          <w:vertAlign w:val="subscript"/>
        </w:rPr>
        <w:t xml:space="preserve"> </w:t>
      </w:r>
      <w:r w:rsidRPr="001A6451">
        <w:rPr>
          <w:color w:val="000000" w:themeColor="text1"/>
          <w:sz w:val="26"/>
          <w:szCs w:val="26"/>
        </w:rPr>
        <w:t>(g) + 3O</w:t>
      </w:r>
      <w:r w:rsidRPr="001A6451">
        <w:rPr>
          <w:color w:val="000000" w:themeColor="text1"/>
          <w:sz w:val="26"/>
          <w:szCs w:val="26"/>
          <w:vertAlign w:val="subscript"/>
        </w:rPr>
        <w:t xml:space="preserve">2 </w:t>
      </w:r>
      <w:r w:rsidRPr="001A6451">
        <w:rPr>
          <w:color w:val="000000" w:themeColor="text1"/>
          <w:sz w:val="26"/>
          <w:szCs w:val="26"/>
        </w:rPr>
        <w:t xml:space="preserve">(g) </w:t>
      </w:r>
      <w:r w:rsidRPr="001A6451">
        <w:rPr>
          <w:color w:val="000000" w:themeColor="text1"/>
          <w:sz w:val="26"/>
          <w:szCs w:val="26"/>
          <w:lang w:val="fr-FR"/>
        </w:rPr>
        <w:t>→</w:t>
      </w:r>
      <w:r w:rsidRPr="001A6451">
        <w:rPr>
          <w:color w:val="000000" w:themeColor="text1"/>
          <w:sz w:val="26"/>
          <w:szCs w:val="26"/>
        </w:rPr>
        <w:t xml:space="preserve"> 2SO</w:t>
      </w:r>
      <w:r w:rsidRPr="001A6451">
        <w:rPr>
          <w:color w:val="000000" w:themeColor="text1"/>
          <w:sz w:val="26"/>
          <w:szCs w:val="26"/>
          <w:vertAlign w:val="subscript"/>
        </w:rPr>
        <w:t xml:space="preserve">2 </w:t>
      </w:r>
      <w:r w:rsidRPr="001A6451">
        <w:rPr>
          <w:color w:val="000000" w:themeColor="text1"/>
          <w:sz w:val="26"/>
          <w:szCs w:val="26"/>
        </w:rPr>
        <w:t>(g) + 2H</w:t>
      </w:r>
      <w:r w:rsidRPr="001A6451">
        <w:rPr>
          <w:color w:val="000000" w:themeColor="text1"/>
          <w:sz w:val="26"/>
          <w:szCs w:val="26"/>
          <w:vertAlign w:val="subscript"/>
        </w:rPr>
        <w:t>2</w:t>
      </w:r>
      <w:r w:rsidRPr="001A6451">
        <w:rPr>
          <w:color w:val="000000" w:themeColor="text1"/>
          <w:sz w:val="26"/>
          <w:szCs w:val="26"/>
        </w:rPr>
        <w:t>O</w:t>
      </w:r>
      <w:r w:rsidRPr="001A6451">
        <w:rPr>
          <w:color w:val="000000" w:themeColor="text1"/>
          <w:sz w:val="26"/>
          <w:szCs w:val="26"/>
          <w:vertAlign w:val="subscript"/>
        </w:rPr>
        <w:t xml:space="preserve"> </w:t>
      </w:r>
      <w:r w:rsidRPr="001A6451">
        <w:rPr>
          <w:color w:val="000000" w:themeColor="text1"/>
          <w:sz w:val="26"/>
          <w:szCs w:val="26"/>
        </w:rPr>
        <w:t xml:space="preserve">(g) </w:t>
      </w:r>
      <w:r w:rsidR="00D353FD">
        <w:rPr>
          <w:color w:val="000000" w:themeColor="text1"/>
          <w:sz w:val="26"/>
          <w:szCs w:val="26"/>
        </w:rPr>
        <w:t xml:space="preserve">là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353FD" w14:paraId="62C29321" w14:textId="77777777" w:rsidTr="00D353FD">
        <w:trPr>
          <w:trHeight w:val="453"/>
        </w:trPr>
        <w:tc>
          <w:tcPr>
            <w:tcW w:w="2407" w:type="dxa"/>
          </w:tcPr>
          <w:p w14:paraId="42A70633" w14:textId="144048EC" w:rsidR="00D353FD" w:rsidRPr="0008713E" w:rsidRDefault="00D353FD" w:rsidP="00022AB1">
            <w:pPr>
              <w:spacing w:line="276" w:lineRule="auto"/>
              <w:jc w:val="both"/>
              <w:rPr>
                <w:b/>
                <w:sz w:val="26"/>
                <w:szCs w:val="26"/>
                <w:lang w:val="fr-FR"/>
              </w:rPr>
            </w:pPr>
            <w:r w:rsidRPr="006A4364">
              <w:rPr>
                <w:b/>
                <w:sz w:val="26"/>
                <w:szCs w:val="26"/>
                <w:lang w:val="fr-FR"/>
              </w:rPr>
              <w:t>A.</w:t>
            </w:r>
            <w:r w:rsidRPr="001A6451">
              <w:rPr>
                <w:b/>
                <w:sz w:val="26"/>
                <w:szCs w:val="26"/>
                <w:lang w:val="fr-FR"/>
              </w:rPr>
              <w:t xml:space="preserve"> </w:t>
            </w:r>
            <w:r w:rsidRPr="001A6451">
              <w:rPr>
                <w:color w:val="000000" w:themeColor="text1"/>
                <w:sz w:val="26"/>
                <w:szCs w:val="26"/>
                <w:lang w:val="nl-NL"/>
              </w:rPr>
              <w:t>–1036,04 J</w:t>
            </w:r>
            <w:r w:rsidRPr="001A6451">
              <w:rPr>
                <w:sz w:val="26"/>
                <w:szCs w:val="26"/>
                <w:lang w:val="fr-FR"/>
              </w:rPr>
              <w:t>.</w:t>
            </w:r>
          </w:p>
        </w:tc>
        <w:tc>
          <w:tcPr>
            <w:tcW w:w="2407" w:type="dxa"/>
          </w:tcPr>
          <w:p w14:paraId="1CA5A420" w14:textId="636A4B1B" w:rsidR="00D353FD" w:rsidRDefault="00D353FD" w:rsidP="00022AB1">
            <w:pPr>
              <w:spacing w:line="276" w:lineRule="auto"/>
              <w:jc w:val="both"/>
              <w:rPr>
                <w:b/>
                <w:sz w:val="26"/>
                <w:szCs w:val="26"/>
                <w:lang w:val="fr-FR"/>
              </w:rPr>
            </w:pPr>
            <w:r w:rsidRPr="00493ACA">
              <w:rPr>
                <w:b/>
                <w:sz w:val="26"/>
                <w:szCs w:val="26"/>
                <w:lang w:val="fr-FR"/>
              </w:rPr>
              <w:t>B.</w:t>
            </w:r>
            <w:r w:rsidRPr="00493ACA">
              <w:rPr>
                <w:color w:val="000000" w:themeColor="text1"/>
                <w:sz w:val="26"/>
                <w:szCs w:val="26"/>
                <w:lang w:val="pl-PL"/>
              </w:rPr>
              <w:t xml:space="preserve"> </w:t>
            </w:r>
            <w:r w:rsidRPr="001A6451">
              <w:rPr>
                <w:color w:val="000000" w:themeColor="text1"/>
                <w:sz w:val="26"/>
                <w:szCs w:val="26"/>
                <w:lang w:val="nl-NL"/>
              </w:rPr>
              <w:t>–</w:t>
            </w:r>
            <w:r w:rsidRPr="00493ACA">
              <w:rPr>
                <w:color w:val="000000" w:themeColor="text1"/>
                <w:sz w:val="26"/>
                <w:szCs w:val="26"/>
                <w:lang w:val="pl-PL"/>
              </w:rPr>
              <w:t>1124,06</w:t>
            </w:r>
            <w:r w:rsidRPr="00493ACA">
              <w:rPr>
                <w:color w:val="000000" w:themeColor="text1"/>
                <w:sz w:val="26"/>
                <w:szCs w:val="26"/>
                <w:lang w:val="nl-NL"/>
              </w:rPr>
              <w:t xml:space="preserve"> kJ</w:t>
            </w:r>
            <w:r w:rsidRPr="00493ACA">
              <w:rPr>
                <w:sz w:val="26"/>
                <w:szCs w:val="26"/>
                <w:lang w:val="fr-FR"/>
              </w:rPr>
              <w:t>.</w:t>
            </w:r>
          </w:p>
        </w:tc>
        <w:tc>
          <w:tcPr>
            <w:tcW w:w="2407" w:type="dxa"/>
          </w:tcPr>
          <w:p w14:paraId="1996320C" w14:textId="41362083" w:rsidR="00D353FD" w:rsidRDefault="00D353FD" w:rsidP="00022AB1">
            <w:pPr>
              <w:spacing w:line="276" w:lineRule="auto"/>
              <w:jc w:val="both"/>
              <w:rPr>
                <w:b/>
                <w:sz w:val="26"/>
                <w:szCs w:val="26"/>
                <w:lang w:val="fr-FR"/>
              </w:rPr>
            </w:pPr>
            <w:r w:rsidRPr="00493ACA">
              <w:rPr>
                <w:b/>
                <w:sz w:val="26"/>
                <w:szCs w:val="26"/>
                <w:lang w:val="fr-FR"/>
              </w:rPr>
              <w:t>C.</w:t>
            </w:r>
            <w:r w:rsidRPr="00493ACA">
              <w:rPr>
                <w:color w:val="000000" w:themeColor="text1"/>
                <w:sz w:val="26"/>
                <w:szCs w:val="26"/>
                <w:lang w:val="pl-PL"/>
              </w:rPr>
              <w:t xml:space="preserve"> </w:t>
            </w:r>
            <w:r w:rsidRPr="00493ACA">
              <w:rPr>
                <w:color w:val="000000" w:themeColor="text1"/>
                <w:sz w:val="26"/>
                <w:szCs w:val="26"/>
                <w:lang w:val="nl-NL"/>
              </w:rPr>
              <w:t>–1036,40 kJ</w:t>
            </w:r>
            <w:r w:rsidRPr="00493ACA">
              <w:rPr>
                <w:sz w:val="26"/>
                <w:szCs w:val="26"/>
                <w:lang w:val="fr-FR"/>
              </w:rPr>
              <w:t>.</w:t>
            </w:r>
          </w:p>
        </w:tc>
        <w:tc>
          <w:tcPr>
            <w:tcW w:w="2407" w:type="dxa"/>
          </w:tcPr>
          <w:p w14:paraId="320AC8B5" w14:textId="6FF25C46" w:rsidR="00D353FD" w:rsidRDefault="00D353FD" w:rsidP="00022AB1">
            <w:pPr>
              <w:tabs>
                <w:tab w:val="left" w:pos="283"/>
                <w:tab w:val="left" w:pos="2835"/>
                <w:tab w:val="left" w:pos="5386"/>
                <w:tab w:val="left" w:pos="7937"/>
              </w:tabs>
              <w:spacing w:line="276" w:lineRule="auto"/>
              <w:jc w:val="both"/>
              <w:rPr>
                <w:b/>
                <w:sz w:val="26"/>
                <w:szCs w:val="26"/>
                <w:lang w:val="fr-FR"/>
              </w:rPr>
            </w:pPr>
            <w:r w:rsidRPr="00DD711A">
              <w:rPr>
                <w:b/>
                <w:sz w:val="26"/>
                <w:szCs w:val="26"/>
                <w:lang w:val="fr-FR"/>
              </w:rPr>
              <w:t>D.</w:t>
            </w:r>
            <w:r w:rsidRPr="00DD711A">
              <w:rPr>
                <w:sz w:val="26"/>
                <w:szCs w:val="26"/>
                <w:lang w:val="fr-FR"/>
              </w:rPr>
              <w:t xml:space="preserve"> </w:t>
            </w:r>
            <w:r w:rsidRPr="001A6451">
              <w:rPr>
                <w:color w:val="000000" w:themeColor="text1"/>
                <w:sz w:val="26"/>
                <w:szCs w:val="26"/>
                <w:lang w:val="nl-NL"/>
              </w:rPr>
              <w:t>–</w:t>
            </w:r>
            <w:r w:rsidRPr="00DD711A">
              <w:rPr>
                <w:color w:val="000000" w:themeColor="text1"/>
                <w:sz w:val="26"/>
                <w:szCs w:val="26"/>
                <w:lang w:val="nl-NL"/>
              </w:rPr>
              <w:t>1036,04 kJ</w:t>
            </w:r>
            <w:r w:rsidRPr="00DD711A">
              <w:rPr>
                <w:sz w:val="26"/>
                <w:szCs w:val="26"/>
                <w:lang w:val="fr-FR"/>
              </w:rPr>
              <w:t>.</w:t>
            </w:r>
          </w:p>
        </w:tc>
      </w:tr>
    </w:tbl>
    <w:p w14:paraId="70AC5C8E" w14:textId="41D4032A" w:rsidR="00F51D2E" w:rsidRPr="001A6451" w:rsidRDefault="00F51D2E" w:rsidP="00022AB1">
      <w:pPr>
        <w:spacing w:line="276" w:lineRule="auto"/>
        <w:jc w:val="both"/>
        <w:rPr>
          <w:rFonts w:eastAsia="Calibri"/>
          <w:sz w:val="26"/>
          <w:szCs w:val="26"/>
          <w:lang w:val="pt-BR"/>
        </w:rPr>
      </w:pPr>
      <w:r w:rsidRPr="001A6451">
        <w:rPr>
          <w:b/>
          <w:color w:val="000000" w:themeColor="text1"/>
          <w:sz w:val="26"/>
          <w:szCs w:val="26"/>
          <w:lang w:val="pt-BR"/>
        </w:rPr>
        <w:t>Câu</w:t>
      </w:r>
      <w:r>
        <w:rPr>
          <w:b/>
          <w:color w:val="000000" w:themeColor="text1"/>
          <w:sz w:val="26"/>
          <w:szCs w:val="26"/>
          <w:lang w:val="pt-BR"/>
        </w:rPr>
        <w:t xml:space="preserve"> 6</w:t>
      </w:r>
      <w:r w:rsidRPr="001A6451">
        <w:rPr>
          <w:b/>
          <w:color w:val="000000" w:themeColor="text1"/>
          <w:sz w:val="26"/>
          <w:szCs w:val="26"/>
          <w:lang w:val="pt-BR"/>
        </w:rPr>
        <w:t>.</w:t>
      </w:r>
      <w:r w:rsidRPr="001A6451">
        <w:rPr>
          <w:rFonts w:eastAsia="Calibri"/>
          <w:b/>
          <w:sz w:val="26"/>
          <w:szCs w:val="26"/>
          <w:lang w:val="pt-BR"/>
        </w:rPr>
        <w:t xml:space="preserve"> </w:t>
      </w:r>
      <w:r w:rsidRPr="001A6451">
        <w:rPr>
          <w:rFonts w:eastAsia="Calibri"/>
          <w:sz w:val="26"/>
          <w:szCs w:val="26"/>
          <w:lang w:val="pt-BR"/>
        </w:rPr>
        <w:t>Công thức phức chất aqua của ion Mn</w:t>
      </w:r>
      <w:r w:rsidRPr="001A6451">
        <w:rPr>
          <w:rFonts w:eastAsia="Calibri"/>
          <w:sz w:val="26"/>
          <w:szCs w:val="26"/>
          <w:vertAlign w:val="superscript"/>
          <w:lang w:val="pt-BR"/>
        </w:rPr>
        <w:t>2+</w:t>
      </w:r>
      <w:r w:rsidRPr="001A6451">
        <w:rPr>
          <w:rFonts w:eastAsia="Calibri"/>
          <w:sz w:val="26"/>
          <w:szCs w:val="26"/>
          <w:lang w:val="pt-BR"/>
        </w:rPr>
        <w:t> và ion Co</w:t>
      </w:r>
      <w:r w:rsidRPr="001A6451">
        <w:rPr>
          <w:rFonts w:eastAsia="Calibri"/>
          <w:sz w:val="26"/>
          <w:szCs w:val="26"/>
          <w:vertAlign w:val="superscript"/>
          <w:lang w:val="pt-BR"/>
        </w:rPr>
        <w:t>3+</w:t>
      </w:r>
      <w:r>
        <w:rPr>
          <w:rFonts w:eastAsia="Calibri"/>
          <w:sz w:val="26"/>
          <w:szCs w:val="26"/>
          <w:lang w:val="pt-BR"/>
        </w:rPr>
        <w:t xml:space="preserve">có </w:t>
      </w:r>
      <w:r w:rsidR="005151BB">
        <w:rPr>
          <w:rFonts w:eastAsia="Calibri"/>
          <w:sz w:val="26"/>
          <w:szCs w:val="26"/>
          <w:lang w:val="pt-BR"/>
        </w:rPr>
        <w:t xml:space="preserve">dạng </w:t>
      </w:r>
      <w:r w:rsidRPr="001A6451">
        <w:rPr>
          <w:rFonts w:eastAsia="Calibri"/>
          <w:sz w:val="26"/>
          <w:szCs w:val="26"/>
          <w:lang w:val="pt-BR"/>
        </w:rPr>
        <w:t>hình học bát diện</w:t>
      </w:r>
      <w:r>
        <w:rPr>
          <w:rFonts w:eastAsia="Calibri"/>
          <w:sz w:val="26"/>
          <w:szCs w:val="26"/>
          <w:lang w:val="pt-BR"/>
        </w:rPr>
        <w:t xml:space="preserve"> là</w:t>
      </w:r>
    </w:p>
    <w:p w14:paraId="1F67A6D4" w14:textId="62509B2A" w:rsidR="00F51D2E" w:rsidRPr="001A6451" w:rsidRDefault="00F51D2E" w:rsidP="00022AB1">
      <w:pPr>
        <w:spacing w:line="276" w:lineRule="auto"/>
        <w:jc w:val="both"/>
        <w:rPr>
          <w:rFonts w:eastAsia="Calibri"/>
          <w:sz w:val="26"/>
          <w:szCs w:val="26"/>
          <w:lang w:val="pt-BR"/>
        </w:rPr>
      </w:pPr>
      <w:r w:rsidRPr="006A4364">
        <w:rPr>
          <w:rFonts w:eastAsia="Calibri"/>
          <w:b/>
          <w:bCs/>
          <w:sz w:val="26"/>
          <w:szCs w:val="26"/>
          <w:lang w:val="pt-BR"/>
        </w:rPr>
        <w:t>A.</w:t>
      </w:r>
      <w:r w:rsidRPr="001A6451">
        <w:rPr>
          <w:rFonts w:eastAsia="Calibri"/>
          <w:sz w:val="26"/>
          <w:szCs w:val="26"/>
          <w:lang w:val="pt-BR"/>
        </w:rPr>
        <w:t xml:space="preserve"> [Mn(H</w:t>
      </w:r>
      <w:r w:rsidRPr="001A6451">
        <w:rPr>
          <w:rFonts w:eastAsia="Calibri"/>
          <w:sz w:val="26"/>
          <w:szCs w:val="26"/>
          <w:vertAlign w:val="subscript"/>
          <w:lang w:val="pt-BR"/>
        </w:rPr>
        <w:t>2</w:t>
      </w:r>
      <w:r w:rsidRPr="001A6451">
        <w:rPr>
          <w:rFonts w:eastAsia="Calibri"/>
          <w:sz w:val="26"/>
          <w:szCs w:val="26"/>
          <w:lang w:val="pt-BR"/>
        </w:rPr>
        <w:t>O)</w:t>
      </w:r>
      <w:r w:rsidRPr="001A6451">
        <w:rPr>
          <w:rFonts w:eastAsia="Calibri"/>
          <w:sz w:val="26"/>
          <w:szCs w:val="26"/>
          <w:vertAlign w:val="subscript"/>
          <w:lang w:val="pt-BR"/>
        </w:rPr>
        <w:t>6</w:t>
      </w:r>
      <w:r w:rsidRPr="001A6451">
        <w:rPr>
          <w:rFonts w:eastAsia="Calibri"/>
          <w:sz w:val="26"/>
          <w:szCs w:val="26"/>
          <w:lang w:val="pt-BR"/>
        </w:rPr>
        <w:t>]</w:t>
      </w:r>
      <w:r w:rsidRPr="001A6451">
        <w:rPr>
          <w:rFonts w:eastAsia="Calibri"/>
          <w:sz w:val="26"/>
          <w:szCs w:val="26"/>
          <w:vertAlign w:val="superscript"/>
          <w:lang w:val="pt-BR"/>
        </w:rPr>
        <w:t>2+</w:t>
      </w:r>
      <w:r w:rsidRPr="001A6451">
        <w:rPr>
          <w:rFonts w:eastAsia="Calibri"/>
          <w:sz w:val="26"/>
          <w:szCs w:val="26"/>
          <w:lang w:val="pt-BR"/>
        </w:rPr>
        <w:t> và [Co(H</w:t>
      </w:r>
      <w:r w:rsidRPr="001A6451">
        <w:rPr>
          <w:rFonts w:eastAsia="Calibri"/>
          <w:sz w:val="26"/>
          <w:szCs w:val="26"/>
          <w:vertAlign w:val="subscript"/>
          <w:lang w:val="pt-BR"/>
        </w:rPr>
        <w:t>2</w:t>
      </w:r>
      <w:r w:rsidRPr="001A6451">
        <w:rPr>
          <w:rFonts w:eastAsia="Calibri"/>
          <w:sz w:val="26"/>
          <w:szCs w:val="26"/>
          <w:lang w:val="pt-BR"/>
        </w:rPr>
        <w:t>O)</w:t>
      </w:r>
      <w:r w:rsidRPr="001A6451">
        <w:rPr>
          <w:rFonts w:eastAsia="Calibri"/>
          <w:sz w:val="26"/>
          <w:szCs w:val="26"/>
          <w:vertAlign w:val="subscript"/>
          <w:lang w:val="pt-BR"/>
        </w:rPr>
        <w:t>6</w:t>
      </w:r>
      <w:r w:rsidRPr="001A6451">
        <w:rPr>
          <w:rFonts w:eastAsia="Calibri"/>
          <w:sz w:val="26"/>
          <w:szCs w:val="26"/>
          <w:lang w:val="pt-BR"/>
        </w:rPr>
        <w:t>]</w:t>
      </w:r>
      <w:r w:rsidRPr="001A6451">
        <w:rPr>
          <w:rFonts w:eastAsia="Calibri"/>
          <w:sz w:val="26"/>
          <w:szCs w:val="26"/>
          <w:vertAlign w:val="superscript"/>
          <w:lang w:val="pt-BR"/>
        </w:rPr>
        <w:t>3+</w:t>
      </w:r>
      <w:r>
        <w:rPr>
          <w:rFonts w:eastAsia="Calibri"/>
          <w:sz w:val="26"/>
          <w:szCs w:val="26"/>
          <w:lang w:val="pt-BR"/>
        </w:rPr>
        <w:t>.</w:t>
      </w:r>
      <w:r w:rsidRPr="001A6451">
        <w:rPr>
          <w:rFonts w:eastAsia="Calibri"/>
          <w:sz w:val="26"/>
          <w:szCs w:val="26"/>
          <w:lang w:val="pt-BR"/>
        </w:rPr>
        <w:tab/>
      </w:r>
      <w:r w:rsidR="00980EB7">
        <w:rPr>
          <w:rFonts w:eastAsia="Calibri"/>
          <w:sz w:val="26"/>
          <w:szCs w:val="26"/>
          <w:lang w:val="pt-BR"/>
        </w:rPr>
        <w:t xml:space="preserve">           </w:t>
      </w:r>
      <w:r w:rsidRPr="000B1E99">
        <w:rPr>
          <w:rFonts w:eastAsia="Calibri"/>
          <w:b/>
          <w:bCs/>
          <w:sz w:val="26"/>
          <w:szCs w:val="26"/>
          <w:lang w:val="pt-BR"/>
        </w:rPr>
        <w:t>B.</w:t>
      </w:r>
      <w:r w:rsidRPr="001A6451">
        <w:rPr>
          <w:rFonts w:eastAsia="Calibri"/>
          <w:sz w:val="26"/>
          <w:szCs w:val="26"/>
          <w:lang w:val="pt-BR"/>
        </w:rPr>
        <w:t xml:space="preserve"> [Mn(H</w:t>
      </w:r>
      <w:r w:rsidRPr="001A6451">
        <w:rPr>
          <w:rFonts w:eastAsia="Calibri"/>
          <w:sz w:val="26"/>
          <w:szCs w:val="26"/>
          <w:vertAlign w:val="subscript"/>
          <w:lang w:val="pt-BR"/>
        </w:rPr>
        <w:t>2</w:t>
      </w:r>
      <w:r w:rsidRPr="001A6451">
        <w:rPr>
          <w:rFonts w:eastAsia="Calibri"/>
          <w:sz w:val="26"/>
          <w:szCs w:val="26"/>
          <w:lang w:val="pt-BR"/>
        </w:rPr>
        <w:t>O)</w:t>
      </w:r>
      <w:r w:rsidRPr="001A6451">
        <w:rPr>
          <w:rFonts w:eastAsia="Calibri"/>
          <w:sz w:val="26"/>
          <w:szCs w:val="26"/>
          <w:vertAlign w:val="subscript"/>
          <w:lang w:val="pt-BR"/>
        </w:rPr>
        <w:t>6</w:t>
      </w:r>
      <w:r w:rsidRPr="001A6451">
        <w:rPr>
          <w:rFonts w:eastAsia="Calibri"/>
          <w:sz w:val="26"/>
          <w:szCs w:val="26"/>
          <w:lang w:val="pt-BR"/>
        </w:rPr>
        <w:t>]</w:t>
      </w:r>
      <w:r w:rsidRPr="001A6451">
        <w:rPr>
          <w:rFonts w:eastAsia="Calibri"/>
          <w:sz w:val="26"/>
          <w:szCs w:val="26"/>
          <w:vertAlign w:val="superscript"/>
          <w:lang w:val="pt-BR"/>
        </w:rPr>
        <w:t>4+</w:t>
      </w:r>
      <w:r w:rsidRPr="001A6451">
        <w:rPr>
          <w:rFonts w:eastAsia="Calibri"/>
          <w:sz w:val="26"/>
          <w:szCs w:val="26"/>
          <w:lang w:val="pt-BR"/>
        </w:rPr>
        <w:t> và [Co(H</w:t>
      </w:r>
      <w:r w:rsidRPr="001A6451">
        <w:rPr>
          <w:rFonts w:eastAsia="Calibri"/>
          <w:sz w:val="26"/>
          <w:szCs w:val="26"/>
          <w:vertAlign w:val="subscript"/>
          <w:lang w:val="pt-BR"/>
        </w:rPr>
        <w:t>2</w:t>
      </w:r>
      <w:r w:rsidRPr="001A6451">
        <w:rPr>
          <w:rFonts w:eastAsia="Calibri"/>
          <w:sz w:val="26"/>
          <w:szCs w:val="26"/>
          <w:lang w:val="pt-BR"/>
        </w:rPr>
        <w:t>O)</w:t>
      </w:r>
      <w:r w:rsidRPr="001A6451">
        <w:rPr>
          <w:rFonts w:eastAsia="Calibri"/>
          <w:sz w:val="26"/>
          <w:szCs w:val="26"/>
          <w:vertAlign w:val="subscript"/>
          <w:lang w:val="pt-BR"/>
        </w:rPr>
        <w:t>6</w:t>
      </w:r>
      <w:r w:rsidRPr="001A6451">
        <w:rPr>
          <w:rFonts w:eastAsia="Calibri"/>
          <w:sz w:val="26"/>
          <w:szCs w:val="26"/>
          <w:lang w:val="pt-BR"/>
        </w:rPr>
        <w:t>]</w:t>
      </w:r>
      <w:r w:rsidRPr="001A6451">
        <w:rPr>
          <w:rFonts w:eastAsia="Calibri"/>
          <w:sz w:val="26"/>
          <w:szCs w:val="26"/>
          <w:vertAlign w:val="superscript"/>
          <w:lang w:val="pt-BR"/>
        </w:rPr>
        <w:t>6+</w:t>
      </w:r>
      <w:r>
        <w:rPr>
          <w:rFonts w:eastAsia="Calibri"/>
          <w:sz w:val="26"/>
          <w:szCs w:val="26"/>
          <w:lang w:val="pt-BR"/>
        </w:rPr>
        <w:t>.</w:t>
      </w:r>
    </w:p>
    <w:p w14:paraId="11CF7268" w14:textId="495D9045" w:rsidR="00F51D2E" w:rsidRPr="00F51D2E" w:rsidRDefault="00F51D2E" w:rsidP="00022AB1">
      <w:pPr>
        <w:spacing w:line="276" w:lineRule="auto"/>
        <w:jc w:val="both"/>
        <w:rPr>
          <w:rFonts w:eastAsia="Calibri"/>
          <w:b/>
          <w:sz w:val="26"/>
          <w:szCs w:val="26"/>
          <w:lang w:val="pl-PL"/>
        </w:rPr>
      </w:pPr>
      <w:r w:rsidRPr="000B1E99">
        <w:rPr>
          <w:rFonts w:eastAsia="Calibri"/>
          <w:b/>
          <w:bCs/>
          <w:sz w:val="26"/>
          <w:szCs w:val="26"/>
          <w:lang w:val="pl-PL"/>
        </w:rPr>
        <w:t>C.</w:t>
      </w:r>
      <w:r w:rsidRPr="001A6451">
        <w:rPr>
          <w:rFonts w:eastAsia="Calibri"/>
          <w:sz w:val="26"/>
          <w:szCs w:val="26"/>
          <w:lang w:val="pl-PL"/>
        </w:rPr>
        <w:t xml:space="preserve"> [Mn(H</w:t>
      </w:r>
      <w:r w:rsidRPr="001A6451">
        <w:rPr>
          <w:rFonts w:eastAsia="Calibri"/>
          <w:sz w:val="26"/>
          <w:szCs w:val="26"/>
          <w:vertAlign w:val="subscript"/>
          <w:lang w:val="pl-PL"/>
        </w:rPr>
        <w:t>2</w:t>
      </w:r>
      <w:r w:rsidRPr="001A6451">
        <w:rPr>
          <w:rFonts w:eastAsia="Calibri"/>
          <w:sz w:val="26"/>
          <w:szCs w:val="26"/>
          <w:lang w:val="pl-PL"/>
        </w:rPr>
        <w:t>O)</w:t>
      </w:r>
      <w:r w:rsidRPr="001A6451">
        <w:rPr>
          <w:rFonts w:eastAsia="Calibri"/>
          <w:sz w:val="26"/>
          <w:szCs w:val="26"/>
          <w:vertAlign w:val="subscript"/>
          <w:lang w:val="pl-PL"/>
        </w:rPr>
        <w:t>4</w:t>
      </w:r>
      <w:r w:rsidRPr="001A6451">
        <w:rPr>
          <w:rFonts w:eastAsia="Calibri"/>
          <w:sz w:val="26"/>
          <w:szCs w:val="26"/>
          <w:lang w:val="pl-PL"/>
        </w:rPr>
        <w:t>]</w:t>
      </w:r>
      <w:r w:rsidRPr="001A6451">
        <w:rPr>
          <w:rFonts w:eastAsia="Calibri"/>
          <w:sz w:val="26"/>
          <w:szCs w:val="26"/>
          <w:vertAlign w:val="superscript"/>
          <w:lang w:val="pl-PL"/>
        </w:rPr>
        <w:t>2+</w:t>
      </w:r>
      <w:r w:rsidRPr="001A6451">
        <w:rPr>
          <w:rFonts w:eastAsia="Calibri"/>
          <w:sz w:val="26"/>
          <w:szCs w:val="26"/>
          <w:lang w:val="pl-PL"/>
        </w:rPr>
        <w:t> và [Co(H</w:t>
      </w:r>
      <w:r w:rsidRPr="001A6451">
        <w:rPr>
          <w:rFonts w:eastAsia="Calibri"/>
          <w:sz w:val="26"/>
          <w:szCs w:val="26"/>
          <w:vertAlign w:val="subscript"/>
          <w:lang w:val="pl-PL"/>
        </w:rPr>
        <w:t>2</w:t>
      </w:r>
      <w:r w:rsidRPr="001A6451">
        <w:rPr>
          <w:rFonts w:eastAsia="Calibri"/>
          <w:sz w:val="26"/>
          <w:szCs w:val="26"/>
          <w:lang w:val="pl-PL"/>
        </w:rPr>
        <w:t>O)</w:t>
      </w:r>
      <w:r w:rsidRPr="001A6451">
        <w:rPr>
          <w:rFonts w:eastAsia="Calibri"/>
          <w:sz w:val="26"/>
          <w:szCs w:val="26"/>
          <w:vertAlign w:val="subscript"/>
          <w:lang w:val="pl-PL"/>
        </w:rPr>
        <w:t>6</w:t>
      </w:r>
      <w:r w:rsidRPr="001A6451">
        <w:rPr>
          <w:rFonts w:eastAsia="Calibri"/>
          <w:sz w:val="26"/>
          <w:szCs w:val="26"/>
          <w:lang w:val="pl-PL"/>
        </w:rPr>
        <w:t>]</w:t>
      </w:r>
      <w:r w:rsidRPr="001A6451">
        <w:rPr>
          <w:rFonts w:eastAsia="Calibri"/>
          <w:sz w:val="26"/>
          <w:szCs w:val="26"/>
          <w:vertAlign w:val="superscript"/>
          <w:lang w:val="pl-PL"/>
        </w:rPr>
        <w:t>3+</w:t>
      </w:r>
      <w:r>
        <w:rPr>
          <w:rFonts w:eastAsia="Calibri"/>
          <w:sz w:val="26"/>
          <w:szCs w:val="26"/>
          <w:lang w:val="pl-PL"/>
        </w:rPr>
        <w:t>.</w:t>
      </w:r>
      <w:r w:rsidRPr="001A6451">
        <w:rPr>
          <w:rFonts w:eastAsia="Calibri"/>
          <w:sz w:val="26"/>
          <w:szCs w:val="26"/>
          <w:lang w:val="pl-PL"/>
        </w:rPr>
        <w:tab/>
      </w:r>
      <w:r w:rsidR="00980EB7">
        <w:rPr>
          <w:rFonts w:eastAsia="Calibri"/>
          <w:sz w:val="26"/>
          <w:szCs w:val="26"/>
          <w:lang w:val="pl-PL"/>
        </w:rPr>
        <w:t xml:space="preserve">           </w:t>
      </w:r>
      <w:r w:rsidRPr="000B1E99">
        <w:rPr>
          <w:rFonts w:eastAsia="Calibri"/>
          <w:b/>
          <w:bCs/>
          <w:sz w:val="26"/>
          <w:szCs w:val="26"/>
          <w:lang w:val="pl-PL"/>
        </w:rPr>
        <w:t>D.</w:t>
      </w:r>
      <w:r w:rsidRPr="001A6451">
        <w:rPr>
          <w:rFonts w:eastAsia="Calibri"/>
          <w:sz w:val="26"/>
          <w:szCs w:val="26"/>
          <w:lang w:val="pl-PL"/>
        </w:rPr>
        <w:t xml:space="preserve"> [Mn(H</w:t>
      </w:r>
      <w:r w:rsidRPr="001A6451">
        <w:rPr>
          <w:rFonts w:eastAsia="Calibri"/>
          <w:sz w:val="26"/>
          <w:szCs w:val="26"/>
          <w:vertAlign w:val="subscript"/>
          <w:lang w:val="pl-PL"/>
        </w:rPr>
        <w:t>2</w:t>
      </w:r>
      <w:r w:rsidRPr="001A6451">
        <w:rPr>
          <w:rFonts w:eastAsia="Calibri"/>
          <w:sz w:val="26"/>
          <w:szCs w:val="26"/>
          <w:lang w:val="pl-PL"/>
        </w:rPr>
        <w:t>O)</w:t>
      </w:r>
      <w:r w:rsidRPr="001A6451">
        <w:rPr>
          <w:rFonts w:eastAsia="Calibri"/>
          <w:sz w:val="26"/>
          <w:szCs w:val="26"/>
          <w:vertAlign w:val="subscript"/>
          <w:lang w:val="pl-PL"/>
        </w:rPr>
        <w:t>6</w:t>
      </w:r>
      <w:r w:rsidRPr="001A6451">
        <w:rPr>
          <w:rFonts w:eastAsia="Calibri"/>
          <w:sz w:val="26"/>
          <w:szCs w:val="26"/>
          <w:lang w:val="pl-PL"/>
        </w:rPr>
        <w:t>]</w:t>
      </w:r>
      <w:r w:rsidRPr="001A6451">
        <w:rPr>
          <w:rFonts w:eastAsia="Calibri"/>
          <w:sz w:val="26"/>
          <w:szCs w:val="26"/>
          <w:vertAlign w:val="superscript"/>
          <w:lang w:val="pl-PL"/>
        </w:rPr>
        <w:t>2+</w:t>
      </w:r>
      <w:r w:rsidRPr="001A6451">
        <w:rPr>
          <w:rFonts w:eastAsia="Calibri"/>
          <w:sz w:val="26"/>
          <w:szCs w:val="26"/>
          <w:lang w:val="pl-PL"/>
        </w:rPr>
        <w:t> và [Co(H</w:t>
      </w:r>
      <w:r w:rsidRPr="001A6451">
        <w:rPr>
          <w:rFonts w:eastAsia="Calibri"/>
          <w:sz w:val="26"/>
          <w:szCs w:val="26"/>
          <w:vertAlign w:val="subscript"/>
          <w:lang w:val="pl-PL"/>
        </w:rPr>
        <w:t>2</w:t>
      </w:r>
      <w:r w:rsidRPr="001A6451">
        <w:rPr>
          <w:rFonts w:eastAsia="Calibri"/>
          <w:sz w:val="26"/>
          <w:szCs w:val="26"/>
          <w:lang w:val="pl-PL"/>
        </w:rPr>
        <w:t>O)</w:t>
      </w:r>
      <w:r w:rsidRPr="001A6451">
        <w:rPr>
          <w:rFonts w:eastAsia="Calibri"/>
          <w:sz w:val="26"/>
          <w:szCs w:val="26"/>
          <w:vertAlign w:val="subscript"/>
          <w:lang w:val="pl-PL"/>
        </w:rPr>
        <w:t>3</w:t>
      </w:r>
      <w:r w:rsidRPr="001A6451">
        <w:rPr>
          <w:rFonts w:eastAsia="Calibri"/>
          <w:sz w:val="26"/>
          <w:szCs w:val="26"/>
          <w:lang w:val="pl-PL"/>
        </w:rPr>
        <w:t>]</w:t>
      </w:r>
      <w:r w:rsidRPr="001A6451">
        <w:rPr>
          <w:rFonts w:eastAsia="Calibri"/>
          <w:sz w:val="26"/>
          <w:szCs w:val="26"/>
          <w:vertAlign w:val="superscript"/>
          <w:lang w:val="pl-PL"/>
        </w:rPr>
        <w:t>3+</w:t>
      </w:r>
      <w:r>
        <w:rPr>
          <w:rFonts w:eastAsia="Calibri"/>
          <w:sz w:val="26"/>
          <w:szCs w:val="26"/>
          <w:lang w:val="pl-PL"/>
        </w:rPr>
        <w:t>.</w:t>
      </w:r>
    </w:p>
    <w:p w14:paraId="2C245D30" w14:textId="476C2B74" w:rsidR="0077003F" w:rsidRPr="001A6451" w:rsidRDefault="004717D8" w:rsidP="00022AB1">
      <w:pPr>
        <w:tabs>
          <w:tab w:val="left" w:pos="284"/>
          <w:tab w:val="left" w:pos="567"/>
          <w:tab w:val="left" w:pos="1134"/>
        </w:tabs>
        <w:spacing w:line="276" w:lineRule="auto"/>
        <w:jc w:val="both"/>
        <w:rPr>
          <w:sz w:val="26"/>
          <w:szCs w:val="26"/>
          <w:lang w:val="vi-VN"/>
        </w:rPr>
      </w:pPr>
      <w:r w:rsidRPr="001A6451">
        <w:rPr>
          <w:b/>
          <w:color w:val="000000" w:themeColor="text1"/>
          <w:sz w:val="26"/>
          <w:szCs w:val="26"/>
          <w:lang w:val="es-ES"/>
        </w:rPr>
        <w:t xml:space="preserve">Câu </w:t>
      </w:r>
      <w:r w:rsidR="00F51D2E">
        <w:rPr>
          <w:b/>
          <w:color w:val="000000" w:themeColor="text1"/>
          <w:sz w:val="26"/>
          <w:szCs w:val="26"/>
          <w:lang w:val="es-ES"/>
        </w:rPr>
        <w:t>7</w:t>
      </w:r>
      <w:r w:rsidRPr="001A6451">
        <w:rPr>
          <w:b/>
          <w:color w:val="000000" w:themeColor="text1"/>
          <w:sz w:val="26"/>
          <w:szCs w:val="26"/>
          <w:lang w:val="vi-VN"/>
        </w:rPr>
        <w:t>.</w:t>
      </w:r>
      <w:r w:rsidRPr="001A6451">
        <w:rPr>
          <w:b/>
          <w:color w:val="000000" w:themeColor="text1"/>
          <w:sz w:val="26"/>
          <w:szCs w:val="26"/>
          <w:lang w:val="es-ES"/>
        </w:rPr>
        <w:t xml:space="preserve"> </w:t>
      </w:r>
      <w:r w:rsidR="0077003F" w:rsidRPr="001A6451">
        <w:rPr>
          <w:sz w:val="26"/>
          <w:szCs w:val="26"/>
          <w:lang w:val="vi-VN"/>
        </w:rPr>
        <w:t>Cho sơ đồ chuyển hoá sau: X (C</w:t>
      </w:r>
      <w:r w:rsidR="0077003F" w:rsidRPr="001A6451">
        <w:rPr>
          <w:sz w:val="26"/>
          <w:szCs w:val="26"/>
          <w:vertAlign w:val="subscript"/>
          <w:lang w:val="vi-VN"/>
        </w:rPr>
        <w:t>10</w:t>
      </w:r>
      <w:r w:rsidR="0077003F" w:rsidRPr="001A6451">
        <w:rPr>
          <w:sz w:val="26"/>
          <w:szCs w:val="26"/>
          <w:lang w:val="vi-VN"/>
        </w:rPr>
        <w:t>H</w:t>
      </w:r>
      <w:r w:rsidR="0077003F" w:rsidRPr="001A6451">
        <w:rPr>
          <w:sz w:val="26"/>
          <w:szCs w:val="26"/>
          <w:vertAlign w:val="subscript"/>
          <w:lang w:val="vi-VN"/>
        </w:rPr>
        <w:t>16</w:t>
      </w:r>
      <w:r w:rsidR="0077003F" w:rsidRPr="001A6451">
        <w:rPr>
          <w:sz w:val="26"/>
          <w:szCs w:val="26"/>
          <w:lang w:val="vi-VN"/>
        </w:rPr>
        <w:t>O</w:t>
      </w:r>
      <w:r w:rsidR="0077003F" w:rsidRPr="001A6451">
        <w:rPr>
          <w:sz w:val="26"/>
          <w:szCs w:val="26"/>
          <w:vertAlign w:val="subscript"/>
          <w:lang w:val="vi-VN"/>
        </w:rPr>
        <w:t>7</w:t>
      </w:r>
      <w:r w:rsidR="0077003F" w:rsidRPr="001A6451">
        <w:rPr>
          <w:sz w:val="26"/>
          <w:szCs w:val="26"/>
          <w:lang w:val="vi-VN"/>
        </w:rPr>
        <w:t>N</w:t>
      </w:r>
      <w:r w:rsidR="0077003F" w:rsidRPr="001A6451">
        <w:rPr>
          <w:sz w:val="26"/>
          <w:szCs w:val="26"/>
          <w:vertAlign w:val="subscript"/>
          <w:lang w:val="vi-VN"/>
        </w:rPr>
        <w:t>2</w:t>
      </w:r>
      <w:r w:rsidR="0077003F" w:rsidRPr="001A6451">
        <w:rPr>
          <w:sz w:val="26"/>
          <w:szCs w:val="26"/>
          <w:lang w:val="vi-VN"/>
        </w:rP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r>
                  <m:rPr>
                    <m:sty m:val="p"/>
                  </m:rPr>
                  <w:rPr>
                    <w:rFonts w:ascii="Cambria Math" w:hAnsi="Cambria Math"/>
                    <w:lang w:val="vi-VN"/>
                  </w:rPr>
                  <m:t>+ NaOH dư</m:t>
                </m:r>
              </m:e>
            </m:groupChr>
          </m:e>
        </m:box>
      </m:oMath>
      <w:r w:rsidR="0077003F" w:rsidRPr="001A6451">
        <w:rPr>
          <w:sz w:val="26"/>
          <w:szCs w:val="26"/>
          <w:lang w:val="vi-VN"/>
        </w:rPr>
        <w:t xml:space="preserve"> Y </w:t>
      </w:r>
      <m:oMath>
        <m:box>
          <m:boxPr>
            <m:opEmu m:val="1"/>
            <m:ctrlPr>
              <w:rPr>
                <w:rFonts w:ascii="Cambria Math" w:hAnsi="Cambria Math"/>
                <w:iCs/>
              </w:rPr>
            </m:ctrlPr>
          </m:boxPr>
          <m:e>
            <m:groupChr>
              <m:groupChrPr>
                <m:chr m:val="→"/>
                <m:vertJc m:val="bot"/>
                <m:ctrlPr>
                  <w:rPr>
                    <w:rFonts w:ascii="Cambria Math" w:hAnsi="Cambria Math"/>
                    <w:iCs/>
                  </w:rPr>
                </m:ctrlPr>
              </m:groupChrPr>
              <m:e>
                <m:r>
                  <m:rPr>
                    <m:sty m:val="p"/>
                  </m:rPr>
                  <w:rPr>
                    <w:rFonts w:ascii="Cambria Math" w:hAnsi="Cambria Math"/>
                    <w:lang w:val="vi-VN"/>
                  </w:rPr>
                  <m:t>+ HCl dư</m:t>
                </m:r>
              </m:e>
            </m:groupChr>
          </m:e>
        </m:box>
      </m:oMath>
      <w:r w:rsidR="0077003F" w:rsidRPr="001A6451">
        <w:rPr>
          <w:sz w:val="26"/>
          <w:szCs w:val="26"/>
          <w:lang w:val="vi-VN"/>
        </w:rPr>
        <w:t xml:space="preserve"> Z</w:t>
      </w:r>
    </w:p>
    <w:p w14:paraId="0A17D687" w14:textId="77777777" w:rsidR="0077003F" w:rsidRPr="001A6451" w:rsidRDefault="0077003F" w:rsidP="00022AB1">
      <w:pPr>
        <w:tabs>
          <w:tab w:val="left" w:pos="284"/>
          <w:tab w:val="left" w:pos="567"/>
          <w:tab w:val="left" w:pos="1134"/>
        </w:tabs>
        <w:spacing w:line="276" w:lineRule="auto"/>
        <w:jc w:val="both"/>
        <w:rPr>
          <w:sz w:val="26"/>
          <w:szCs w:val="26"/>
          <w:lang w:val="vi-VN"/>
        </w:rPr>
      </w:pPr>
      <w:r w:rsidRPr="001A6451">
        <w:rPr>
          <w:sz w:val="26"/>
          <w:szCs w:val="26"/>
          <w:lang w:val="vi-VN"/>
        </w:rPr>
        <w:tab/>
        <w:t xml:space="preserve">Biết X là dipeptide của </w:t>
      </w:r>
      <w:r w:rsidRPr="001A6451">
        <w:rPr>
          <w:sz w:val="26"/>
          <w:szCs w:val="26"/>
        </w:rPr>
        <w:t>α</w:t>
      </w:r>
      <w:r w:rsidRPr="001A6451">
        <w:rPr>
          <w:sz w:val="26"/>
          <w:szCs w:val="26"/>
          <w:lang w:val="vi-VN"/>
        </w:rPr>
        <w:t xml:space="preserve">-amino acid T có cấu tạo không phân nhánh; Y và Z là hợp chất hữu cơ; mỗi mũi tên ứng với một phương trình hoá học của phản ứng giữa 2 chất tương ứng. </w:t>
      </w:r>
    </w:p>
    <w:p w14:paraId="4F8DB596" w14:textId="71FB2D1E" w:rsidR="0077003F" w:rsidRPr="00A23AA4" w:rsidRDefault="0077003F" w:rsidP="00022AB1">
      <w:pPr>
        <w:tabs>
          <w:tab w:val="left" w:pos="284"/>
          <w:tab w:val="left" w:pos="567"/>
          <w:tab w:val="left" w:pos="1134"/>
        </w:tabs>
        <w:spacing w:line="276" w:lineRule="auto"/>
        <w:jc w:val="both"/>
        <w:rPr>
          <w:sz w:val="26"/>
          <w:szCs w:val="26"/>
          <w:lang w:val="vi-VN"/>
        </w:rPr>
      </w:pPr>
      <w:r w:rsidRPr="001A6451">
        <w:rPr>
          <w:sz w:val="26"/>
          <w:szCs w:val="26"/>
          <w:lang w:val="vi-VN"/>
        </w:rPr>
        <w:tab/>
        <w:t xml:space="preserve">Cho </w:t>
      </w:r>
      <w:r w:rsidR="00BB43BF" w:rsidRPr="001A6451">
        <w:rPr>
          <w:sz w:val="26"/>
          <w:szCs w:val="26"/>
          <w:lang w:val="vi-VN"/>
        </w:rPr>
        <w:t>2</w:t>
      </w:r>
      <w:r w:rsidRPr="001A6451">
        <w:rPr>
          <w:sz w:val="26"/>
          <w:szCs w:val="26"/>
          <w:lang w:val="vi-VN"/>
        </w:rPr>
        <w:t>,</w:t>
      </w:r>
      <w:r w:rsidR="00BB43BF" w:rsidRPr="001A6451">
        <w:rPr>
          <w:sz w:val="26"/>
          <w:szCs w:val="26"/>
          <w:lang w:val="vi-VN"/>
        </w:rPr>
        <w:t>752</w:t>
      </w:r>
      <w:r w:rsidRPr="001A6451">
        <w:rPr>
          <w:sz w:val="26"/>
          <w:szCs w:val="26"/>
          <w:lang w:val="vi-VN"/>
        </w:rPr>
        <w:t>5 gam Z tác dụng với 100 mL dung dịch NaOH 0,5</w:t>
      </w:r>
      <w:r w:rsidR="00A87915" w:rsidRPr="00A87915">
        <w:rPr>
          <w:sz w:val="26"/>
          <w:szCs w:val="26"/>
          <w:lang w:val="vi-VN"/>
        </w:rPr>
        <w:t xml:space="preserve"> </w:t>
      </w:r>
      <w:r w:rsidRPr="001A6451">
        <w:rPr>
          <w:sz w:val="26"/>
          <w:szCs w:val="26"/>
          <w:lang w:val="vi-VN"/>
        </w:rPr>
        <w:t>M, cô cạn dung dịch sau phản ứng thu được bao nhiêu gam chất rắn khan</w:t>
      </w:r>
      <w:r w:rsidR="006B5C5D" w:rsidRPr="00A23AA4">
        <w:rPr>
          <w:sz w:val="26"/>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4A4A98" w14:paraId="5AB4164A" w14:textId="77777777" w:rsidTr="007A1E89">
        <w:trPr>
          <w:trHeight w:val="453"/>
        </w:trPr>
        <w:tc>
          <w:tcPr>
            <w:tcW w:w="2407" w:type="dxa"/>
          </w:tcPr>
          <w:p w14:paraId="5FAFB368" w14:textId="0BF08A1B" w:rsidR="004A4A98" w:rsidRDefault="004A4A98" w:rsidP="00022AB1">
            <w:pPr>
              <w:spacing w:line="276" w:lineRule="auto"/>
              <w:jc w:val="both"/>
              <w:rPr>
                <w:b/>
                <w:sz w:val="26"/>
                <w:szCs w:val="26"/>
                <w:lang w:val="fr-FR"/>
              </w:rPr>
            </w:pPr>
            <w:r w:rsidRPr="001A6451">
              <w:rPr>
                <w:b/>
                <w:sz w:val="26"/>
                <w:szCs w:val="26"/>
                <w:lang w:val="fr-FR"/>
              </w:rPr>
              <w:t xml:space="preserve">A. </w:t>
            </w:r>
            <w:r w:rsidRPr="006227F4">
              <w:rPr>
                <w:bCs/>
                <w:sz w:val="26"/>
                <w:szCs w:val="26"/>
                <w:lang w:val="vi-VN"/>
              </w:rPr>
              <w:t>2,865</w:t>
            </w:r>
            <w:r w:rsidRPr="001A6451">
              <w:rPr>
                <w:sz w:val="26"/>
                <w:szCs w:val="26"/>
                <w:lang w:val="fr-FR"/>
              </w:rPr>
              <w:t>.</w:t>
            </w:r>
          </w:p>
        </w:tc>
        <w:tc>
          <w:tcPr>
            <w:tcW w:w="2407" w:type="dxa"/>
          </w:tcPr>
          <w:p w14:paraId="72827D36" w14:textId="6C87432F" w:rsidR="004A4A98" w:rsidRDefault="004A4A98" w:rsidP="00022AB1">
            <w:pPr>
              <w:spacing w:line="276" w:lineRule="auto"/>
              <w:jc w:val="both"/>
              <w:rPr>
                <w:b/>
                <w:sz w:val="26"/>
                <w:szCs w:val="26"/>
                <w:lang w:val="fr-FR"/>
              </w:rPr>
            </w:pPr>
            <w:r w:rsidRPr="001A6451">
              <w:rPr>
                <w:b/>
                <w:sz w:val="26"/>
                <w:szCs w:val="26"/>
                <w:lang w:val="fr-FR"/>
              </w:rPr>
              <w:t>B.</w:t>
            </w:r>
            <w:r w:rsidRPr="001A6451">
              <w:rPr>
                <w:sz w:val="26"/>
                <w:szCs w:val="26"/>
                <w:lang w:val="fr-FR"/>
              </w:rPr>
              <w:t xml:space="preserve"> </w:t>
            </w:r>
            <w:r w:rsidRPr="006A4364">
              <w:rPr>
                <w:bCs/>
                <w:sz w:val="26"/>
                <w:szCs w:val="26"/>
                <w:lang w:val="fr-FR"/>
              </w:rPr>
              <w:t>3,9425</w:t>
            </w:r>
            <w:r w:rsidRPr="006A4364">
              <w:rPr>
                <w:sz w:val="26"/>
                <w:szCs w:val="26"/>
                <w:lang w:val="fr-FR"/>
              </w:rPr>
              <w:t>.</w:t>
            </w:r>
          </w:p>
        </w:tc>
        <w:tc>
          <w:tcPr>
            <w:tcW w:w="2407" w:type="dxa"/>
          </w:tcPr>
          <w:p w14:paraId="130A780E" w14:textId="7A8F0906" w:rsidR="004A4A98" w:rsidRDefault="004A4A98" w:rsidP="00022AB1">
            <w:pPr>
              <w:spacing w:line="276" w:lineRule="auto"/>
              <w:jc w:val="both"/>
              <w:rPr>
                <w:b/>
                <w:sz w:val="26"/>
                <w:szCs w:val="26"/>
                <w:lang w:val="fr-FR"/>
              </w:rPr>
            </w:pPr>
            <w:r w:rsidRPr="004A4A98">
              <w:rPr>
                <w:b/>
                <w:sz w:val="26"/>
                <w:szCs w:val="26"/>
                <w:lang w:val="fr-FR"/>
              </w:rPr>
              <w:t>C.</w:t>
            </w:r>
            <w:r w:rsidRPr="004A4A98">
              <w:rPr>
                <w:sz w:val="26"/>
                <w:szCs w:val="26"/>
                <w:lang w:val="fr-FR"/>
              </w:rPr>
              <w:t xml:space="preserve"> </w:t>
            </w:r>
            <w:r w:rsidRPr="006227F4">
              <w:rPr>
                <w:sz w:val="26"/>
                <w:szCs w:val="26"/>
                <w:lang w:val="vi-VN"/>
              </w:rPr>
              <w:t>3,295</w:t>
            </w:r>
            <w:r w:rsidRPr="004A4A98">
              <w:rPr>
                <w:sz w:val="26"/>
                <w:szCs w:val="26"/>
                <w:lang w:val="fr-FR"/>
              </w:rPr>
              <w:t>.</w:t>
            </w:r>
          </w:p>
        </w:tc>
        <w:tc>
          <w:tcPr>
            <w:tcW w:w="2407" w:type="dxa"/>
          </w:tcPr>
          <w:p w14:paraId="13AC793F" w14:textId="560C68E7" w:rsidR="004A4A98" w:rsidRDefault="004A4A98" w:rsidP="00022AB1">
            <w:pPr>
              <w:tabs>
                <w:tab w:val="left" w:pos="283"/>
                <w:tab w:val="left" w:pos="2835"/>
                <w:tab w:val="left" w:pos="5386"/>
                <w:tab w:val="left" w:pos="7937"/>
              </w:tabs>
              <w:spacing w:line="276" w:lineRule="auto"/>
              <w:jc w:val="both"/>
              <w:rPr>
                <w:b/>
                <w:sz w:val="26"/>
                <w:szCs w:val="26"/>
                <w:lang w:val="fr-FR"/>
              </w:rPr>
            </w:pPr>
            <w:r w:rsidRPr="001A6451">
              <w:rPr>
                <w:b/>
                <w:sz w:val="26"/>
                <w:szCs w:val="26"/>
                <w:lang w:val="fr-FR"/>
              </w:rPr>
              <w:t>D.</w:t>
            </w:r>
            <w:r w:rsidRPr="001A6451">
              <w:rPr>
                <w:sz w:val="26"/>
                <w:szCs w:val="26"/>
                <w:lang w:val="fr-FR"/>
              </w:rPr>
              <w:t xml:space="preserve"> </w:t>
            </w:r>
            <w:r w:rsidRPr="006227F4">
              <w:rPr>
                <w:sz w:val="26"/>
                <w:szCs w:val="26"/>
                <w:lang w:val="vi-VN"/>
              </w:rPr>
              <w:t>3,065</w:t>
            </w:r>
            <w:r w:rsidRPr="001A6451">
              <w:rPr>
                <w:sz w:val="26"/>
                <w:szCs w:val="26"/>
                <w:lang w:val="fr-FR"/>
              </w:rPr>
              <w:t>.</w:t>
            </w:r>
          </w:p>
        </w:tc>
      </w:tr>
    </w:tbl>
    <w:p w14:paraId="2A6A31EB" w14:textId="1DC93994" w:rsidR="0077003F" w:rsidRPr="001A6451" w:rsidRDefault="004717D8" w:rsidP="00022AB1">
      <w:pPr>
        <w:spacing w:line="276" w:lineRule="auto"/>
        <w:jc w:val="both"/>
        <w:rPr>
          <w:sz w:val="26"/>
          <w:szCs w:val="26"/>
          <w:lang w:val="fr-FR"/>
        </w:rPr>
      </w:pPr>
      <w:r w:rsidRPr="001A6451">
        <w:rPr>
          <w:b/>
          <w:color w:val="000000" w:themeColor="text1"/>
          <w:sz w:val="26"/>
          <w:szCs w:val="26"/>
          <w:lang w:val="es-ES"/>
        </w:rPr>
        <w:t xml:space="preserve">Câu </w:t>
      </w:r>
      <w:r w:rsidR="00F51D2E">
        <w:rPr>
          <w:b/>
          <w:color w:val="000000" w:themeColor="text1"/>
          <w:sz w:val="26"/>
          <w:szCs w:val="26"/>
          <w:lang w:val="es-ES"/>
        </w:rPr>
        <w:t>8</w:t>
      </w:r>
      <w:r w:rsidRPr="001A6451">
        <w:rPr>
          <w:b/>
          <w:color w:val="000000" w:themeColor="text1"/>
          <w:sz w:val="26"/>
          <w:szCs w:val="26"/>
          <w:lang w:val="vi-VN"/>
        </w:rPr>
        <w:t>.</w:t>
      </w:r>
      <w:r w:rsidRPr="001A6451">
        <w:rPr>
          <w:b/>
          <w:color w:val="000000" w:themeColor="text1"/>
          <w:sz w:val="26"/>
          <w:szCs w:val="26"/>
          <w:lang w:val="es-ES"/>
        </w:rPr>
        <w:t xml:space="preserve"> </w:t>
      </w:r>
      <w:r w:rsidR="0077003F" w:rsidRPr="001A6451">
        <w:rPr>
          <w:sz w:val="26"/>
          <w:szCs w:val="26"/>
          <w:lang w:val="fr-FR"/>
        </w:rPr>
        <w:t>Cho các phát biểu sau:</w:t>
      </w:r>
    </w:p>
    <w:p w14:paraId="4709DEE2" w14:textId="40F027EC" w:rsidR="0077003F" w:rsidRPr="0008713E" w:rsidRDefault="0077003F" w:rsidP="00022AB1">
      <w:pPr>
        <w:spacing w:line="276" w:lineRule="auto"/>
        <w:jc w:val="both"/>
        <w:rPr>
          <w:bCs/>
          <w:iCs/>
          <w:sz w:val="26"/>
          <w:szCs w:val="26"/>
          <w:lang w:val="fr-FR"/>
        </w:rPr>
      </w:pPr>
      <w:r w:rsidRPr="001A6451">
        <w:rPr>
          <w:sz w:val="26"/>
          <w:szCs w:val="26"/>
          <w:lang w:val="fr-FR"/>
        </w:rPr>
        <w:t xml:space="preserve">(1) </w:t>
      </w:r>
      <w:r w:rsidRPr="0008713E">
        <w:rPr>
          <w:bCs/>
          <w:iCs/>
          <w:sz w:val="26"/>
          <w:szCs w:val="26"/>
          <w:lang w:val="fr-FR"/>
        </w:rPr>
        <w:t>Đun chất béo với dung dịch kiềm đặc ta thu được muối của acid béo (thành phần chính của xà phòng) và glycerol.</w:t>
      </w:r>
    </w:p>
    <w:p w14:paraId="60B86E20" w14:textId="77777777" w:rsidR="0077003F" w:rsidRPr="0008713E" w:rsidRDefault="0077003F" w:rsidP="00022AB1">
      <w:pPr>
        <w:spacing w:line="276" w:lineRule="auto"/>
        <w:jc w:val="both"/>
        <w:rPr>
          <w:bCs/>
          <w:sz w:val="26"/>
          <w:szCs w:val="26"/>
          <w:lang w:val="fr-FR"/>
        </w:rPr>
      </w:pPr>
      <w:r w:rsidRPr="0008713E">
        <w:rPr>
          <w:sz w:val="26"/>
          <w:szCs w:val="26"/>
          <w:lang w:val="fr-FR"/>
        </w:rPr>
        <w:t xml:space="preserve">(2) </w:t>
      </w:r>
      <w:r w:rsidRPr="0008713E">
        <w:rPr>
          <w:bCs/>
          <w:sz w:val="26"/>
          <w:szCs w:val="26"/>
          <w:lang w:val="fr-FR"/>
        </w:rPr>
        <w:t xml:space="preserve">Thủy phân hoàn toàn 442 kg chất béo (có chứa 75% triolein về khối lượng) trong dung dịch KOH dư thu được 500 kg xà phòng chứa 75% potassium oleate về khối lượng. </w:t>
      </w:r>
    </w:p>
    <w:p w14:paraId="1E659C4A" w14:textId="77777777" w:rsidR="0077003F" w:rsidRPr="0008713E" w:rsidRDefault="0077003F" w:rsidP="00022AB1">
      <w:pPr>
        <w:spacing w:line="276" w:lineRule="auto"/>
        <w:jc w:val="both"/>
        <w:rPr>
          <w:bCs/>
          <w:sz w:val="26"/>
          <w:szCs w:val="26"/>
          <w:lang w:val="fr-FR"/>
        </w:rPr>
      </w:pPr>
      <w:r w:rsidRPr="0008713E">
        <w:rPr>
          <w:bCs/>
          <w:sz w:val="26"/>
          <w:szCs w:val="26"/>
          <w:lang w:val="fr-FR"/>
        </w:rPr>
        <w:t>(3) Trong phân tử linoleic acid có chứa 2 liên kết đôi C=C đều ở dạng cis.</w:t>
      </w:r>
    </w:p>
    <w:p w14:paraId="3B29947B" w14:textId="67AF2131" w:rsidR="0077003F" w:rsidRPr="0008713E" w:rsidRDefault="0077003F" w:rsidP="00022AB1">
      <w:pPr>
        <w:spacing w:line="276" w:lineRule="auto"/>
        <w:jc w:val="both"/>
        <w:rPr>
          <w:bCs/>
          <w:sz w:val="26"/>
          <w:szCs w:val="26"/>
          <w:lang w:val="fr-FR"/>
        </w:rPr>
      </w:pPr>
      <w:r w:rsidRPr="0008713E">
        <w:rPr>
          <w:bCs/>
          <w:sz w:val="26"/>
          <w:szCs w:val="26"/>
          <w:lang w:val="fr-FR"/>
        </w:rPr>
        <w:t xml:space="preserve">(4) Chất giặt rửa </w:t>
      </w:r>
      <w:r w:rsidR="003B2DBC">
        <w:rPr>
          <w:bCs/>
          <w:sz w:val="26"/>
          <w:szCs w:val="26"/>
          <w:lang w:val="fr-FR"/>
        </w:rPr>
        <w:t xml:space="preserve">tổng hợp </w:t>
      </w:r>
      <w:r w:rsidRPr="0008713E">
        <w:rPr>
          <w:bCs/>
          <w:sz w:val="26"/>
          <w:szCs w:val="26"/>
          <w:lang w:val="fr-FR"/>
        </w:rPr>
        <w:t>có thể sử dụng được với nước cứng</w:t>
      </w:r>
      <w:r w:rsidR="00886DD8">
        <w:rPr>
          <w:bCs/>
          <w:sz w:val="26"/>
          <w:szCs w:val="26"/>
          <w:lang w:val="fr-FR"/>
        </w:rPr>
        <w:t xml:space="preserve">, </w:t>
      </w:r>
      <w:r w:rsidRPr="0008713E">
        <w:rPr>
          <w:bCs/>
          <w:sz w:val="26"/>
          <w:szCs w:val="26"/>
          <w:lang w:val="fr-FR"/>
        </w:rPr>
        <w:t xml:space="preserve">xà phòng </w:t>
      </w:r>
      <w:r w:rsidR="00886DD8">
        <w:rPr>
          <w:bCs/>
          <w:sz w:val="26"/>
          <w:szCs w:val="26"/>
          <w:lang w:val="fr-FR"/>
        </w:rPr>
        <w:t xml:space="preserve">thì </w:t>
      </w:r>
      <w:r w:rsidRPr="0008713E">
        <w:rPr>
          <w:bCs/>
          <w:sz w:val="26"/>
          <w:szCs w:val="26"/>
          <w:lang w:val="fr-FR"/>
        </w:rPr>
        <w:t>không nên vì tạo kết tủa</w:t>
      </w:r>
      <w:r w:rsidR="00886DD8">
        <w:rPr>
          <w:bCs/>
          <w:sz w:val="26"/>
          <w:szCs w:val="26"/>
          <w:lang w:val="fr-FR"/>
        </w:rPr>
        <w:t xml:space="preserve"> và </w:t>
      </w:r>
      <w:r w:rsidRPr="0008713E">
        <w:rPr>
          <w:bCs/>
          <w:sz w:val="26"/>
          <w:szCs w:val="26"/>
          <w:lang w:val="fr-FR"/>
        </w:rPr>
        <w:t>gây hỏng quần áo.</w:t>
      </w:r>
    </w:p>
    <w:p w14:paraId="4532051B" w14:textId="77777777" w:rsidR="0077003F" w:rsidRPr="001A6451" w:rsidRDefault="0077003F" w:rsidP="00022AB1">
      <w:pPr>
        <w:spacing w:line="276" w:lineRule="auto"/>
        <w:jc w:val="both"/>
        <w:rPr>
          <w:bCs/>
          <w:sz w:val="26"/>
          <w:szCs w:val="26"/>
          <w:lang w:val="fr-FR"/>
        </w:rPr>
      </w:pPr>
      <w:r w:rsidRPr="001A6451">
        <w:rPr>
          <w:bCs/>
          <w:sz w:val="26"/>
          <w:szCs w:val="26"/>
          <w:lang w:val="fr-FR"/>
        </w:rPr>
        <w:t>(5) Xà phòng và chất giặt rửa tự nhiên khó bị phân hủy sinh học nên gây ô nhiễm môi trường.</w:t>
      </w:r>
    </w:p>
    <w:p w14:paraId="2AFAAF28" w14:textId="4079B2FB" w:rsidR="0077003F" w:rsidRDefault="0077003F" w:rsidP="00022AB1">
      <w:pPr>
        <w:spacing w:line="276" w:lineRule="auto"/>
        <w:jc w:val="both"/>
        <w:rPr>
          <w:bCs/>
          <w:sz w:val="26"/>
          <w:szCs w:val="26"/>
          <w:lang w:val="fr-FR"/>
        </w:rPr>
      </w:pPr>
      <w:r w:rsidRPr="001A6451">
        <w:rPr>
          <w:bCs/>
          <w:sz w:val="26"/>
          <w:szCs w:val="26"/>
          <w:lang w:val="fr-FR"/>
        </w:rPr>
        <w:t xml:space="preserve">(6) Khi </w:t>
      </w:r>
      <w:r w:rsidR="00246DAB">
        <w:rPr>
          <w:bCs/>
          <w:sz w:val="26"/>
          <w:szCs w:val="26"/>
          <w:lang w:val="fr-FR"/>
        </w:rPr>
        <w:t xml:space="preserve">hòa tan </w:t>
      </w:r>
      <w:r w:rsidRPr="001A6451">
        <w:rPr>
          <w:bCs/>
          <w:sz w:val="26"/>
          <w:szCs w:val="26"/>
          <w:lang w:val="fr-FR"/>
        </w:rPr>
        <w:t xml:space="preserve">xà phòng hoặc chất giặt rửa </w:t>
      </w:r>
      <w:r w:rsidR="00BE5A7C">
        <w:rPr>
          <w:bCs/>
          <w:sz w:val="26"/>
          <w:szCs w:val="26"/>
          <w:lang w:val="fr-FR"/>
        </w:rPr>
        <w:t xml:space="preserve">tổng hợp </w:t>
      </w:r>
      <w:r w:rsidRPr="001A6451">
        <w:rPr>
          <w:bCs/>
          <w:sz w:val="26"/>
          <w:szCs w:val="26"/>
          <w:lang w:val="fr-FR"/>
        </w:rPr>
        <w:t>vào nước sẽ tạo dung dịch có sức căng bề mặt lớn làm cho vật cần giặt dễ thấm ướt.</w:t>
      </w:r>
    </w:p>
    <w:p w14:paraId="02BCA5CF" w14:textId="4EC91154" w:rsidR="00D00255" w:rsidRPr="001A6451" w:rsidRDefault="00605882" w:rsidP="00022AB1">
      <w:pPr>
        <w:spacing w:line="276" w:lineRule="auto"/>
        <w:jc w:val="both"/>
        <w:rPr>
          <w:bCs/>
          <w:sz w:val="26"/>
          <w:szCs w:val="26"/>
          <w:lang w:val="fr-FR"/>
        </w:rPr>
      </w:pPr>
      <w:r>
        <w:rPr>
          <w:sz w:val="26"/>
          <w:szCs w:val="26"/>
          <w:lang w:val="fr-FR"/>
        </w:rPr>
        <w:t xml:space="preserve">  Có bao nhiêu phát biểu đú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4A4A98" w14:paraId="1AA85488" w14:textId="77777777" w:rsidTr="007A1E89">
        <w:trPr>
          <w:trHeight w:val="453"/>
        </w:trPr>
        <w:tc>
          <w:tcPr>
            <w:tcW w:w="2407" w:type="dxa"/>
          </w:tcPr>
          <w:p w14:paraId="762D4C2C" w14:textId="15245329" w:rsidR="004A4A98" w:rsidRDefault="004A4A98" w:rsidP="00022AB1">
            <w:pPr>
              <w:spacing w:line="276" w:lineRule="auto"/>
              <w:jc w:val="both"/>
              <w:rPr>
                <w:b/>
                <w:sz w:val="26"/>
                <w:szCs w:val="26"/>
                <w:lang w:val="fr-FR"/>
              </w:rPr>
            </w:pPr>
            <w:r w:rsidRPr="001A6451">
              <w:rPr>
                <w:b/>
                <w:sz w:val="26"/>
                <w:szCs w:val="26"/>
                <w:lang w:val="fr-FR"/>
              </w:rPr>
              <w:t xml:space="preserve">A. </w:t>
            </w:r>
            <w:r>
              <w:rPr>
                <w:sz w:val="26"/>
                <w:szCs w:val="26"/>
                <w:lang w:val="fr-FR"/>
              </w:rPr>
              <w:t>4</w:t>
            </w:r>
            <w:r w:rsidRPr="001A6451">
              <w:rPr>
                <w:sz w:val="26"/>
                <w:szCs w:val="26"/>
                <w:lang w:val="fr-FR"/>
              </w:rPr>
              <w:t>.</w:t>
            </w:r>
          </w:p>
        </w:tc>
        <w:tc>
          <w:tcPr>
            <w:tcW w:w="2407" w:type="dxa"/>
          </w:tcPr>
          <w:p w14:paraId="42D02C18" w14:textId="2CBA7F03" w:rsidR="004A4A98" w:rsidRPr="006A4364" w:rsidRDefault="004A4A98" w:rsidP="00022AB1">
            <w:pPr>
              <w:spacing w:line="276" w:lineRule="auto"/>
              <w:jc w:val="both"/>
              <w:rPr>
                <w:b/>
                <w:sz w:val="26"/>
                <w:szCs w:val="26"/>
                <w:lang w:val="fr-FR"/>
              </w:rPr>
            </w:pPr>
            <w:r w:rsidRPr="006A4364">
              <w:rPr>
                <w:b/>
                <w:sz w:val="26"/>
                <w:szCs w:val="26"/>
                <w:lang w:val="fr-FR"/>
              </w:rPr>
              <w:t>B.</w:t>
            </w:r>
            <w:r w:rsidR="00D00255">
              <w:rPr>
                <w:b/>
                <w:sz w:val="26"/>
                <w:szCs w:val="26"/>
                <w:lang w:val="fr-FR"/>
              </w:rPr>
              <w:t xml:space="preserve"> </w:t>
            </w:r>
            <w:r w:rsidRPr="006A4364">
              <w:rPr>
                <w:bCs/>
                <w:sz w:val="26"/>
                <w:szCs w:val="26"/>
                <w:lang w:val="fr-FR"/>
              </w:rPr>
              <w:t>3</w:t>
            </w:r>
            <w:r w:rsidRPr="006A4364">
              <w:rPr>
                <w:sz w:val="26"/>
                <w:szCs w:val="26"/>
                <w:lang w:val="fr-FR"/>
              </w:rPr>
              <w:t>.</w:t>
            </w:r>
          </w:p>
        </w:tc>
        <w:tc>
          <w:tcPr>
            <w:tcW w:w="2407" w:type="dxa"/>
          </w:tcPr>
          <w:p w14:paraId="47387527" w14:textId="09A75868" w:rsidR="004A4A98" w:rsidRDefault="004A4A98" w:rsidP="00022AB1">
            <w:pPr>
              <w:spacing w:line="276" w:lineRule="auto"/>
              <w:jc w:val="both"/>
              <w:rPr>
                <w:b/>
                <w:sz w:val="26"/>
                <w:szCs w:val="26"/>
                <w:lang w:val="fr-FR"/>
              </w:rPr>
            </w:pPr>
            <w:r w:rsidRPr="004A4A98">
              <w:rPr>
                <w:b/>
                <w:sz w:val="26"/>
                <w:szCs w:val="26"/>
                <w:lang w:val="fr-FR"/>
              </w:rPr>
              <w:t>C.</w:t>
            </w:r>
            <w:r w:rsidR="00D00255">
              <w:rPr>
                <w:b/>
                <w:sz w:val="26"/>
                <w:szCs w:val="26"/>
                <w:lang w:val="fr-FR"/>
              </w:rPr>
              <w:t xml:space="preserve"> </w:t>
            </w:r>
            <w:r>
              <w:rPr>
                <w:sz w:val="26"/>
                <w:szCs w:val="26"/>
              </w:rPr>
              <w:t>5</w:t>
            </w:r>
            <w:r w:rsidRPr="004A4A98">
              <w:rPr>
                <w:sz w:val="26"/>
                <w:szCs w:val="26"/>
                <w:lang w:val="fr-FR"/>
              </w:rPr>
              <w:t>.</w:t>
            </w:r>
          </w:p>
        </w:tc>
        <w:tc>
          <w:tcPr>
            <w:tcW w:w="2407" w:type="dxa"/>
          </w:tcPr>
          <w:p w14:paraId="5BF32A3D" w14:textId="1D93DBF5" w:rsidR="004A4A98" w:rsidRDefault="004A4A98" w:rsidP="00022AB1">
            <w:pPr>
              <w:tabs>
                <w:tab w:val="left" w:pos="283"/>
                <w:tab w:val="left" w:pos="2835"/>
                <w:tab w:val="left" w:pos="5386"/>
                <w:tab w:val="left" w:pos="7937"/>
              </w:tabs>
              <w:spacing w:line="276" w:lineRule="auto"/>
              <w:jc w:val="both"/>
              <w:rPr>
                <w:b/>
                <w:sz w:val="26"/>
                <w:szCs w:val="26"/>
                <w:lang w:val="fr-FR"/>
              </w:rPr>
            </w:pPr>
            <w:r w:rsidRPr="001A6451">
              <w:rPr>
                <w:b/>
                <w:sz w:val="26"/>
                <w:szCs w:val="26"/>
                <w:lang w:val="fr-FR"/>
              </w:rPr>
              <w:t>D.</w:t>
            </w:r>
            <w:r w:rsidRPr="001A6451">
              <w:rPr>
                <w:sz w:val="26"/>
                <w:szCs w:val="26"/>
                <w:lang w:val="fr-FR"/>
              </w:rPr>
              <w:t xml:space="preserve"> </w:t>
            </w:r>
            <w:r>
              <w:rPr>
                <w:sz w:val="26"/>
                <w:szCs w:val="26"/>
                <w:lang w:val="fr-FR"/>
              </w:rPr>
              <w:t>6</w:t>
            </w:r>
            <w:r w:rsidRPr="001A6451">
              <w:rPr>
                <w:sz w:val="26"/>
                <w:szCs w:val="26"/>
                <w:lang w:val="fr-FR"/>
              </w:rPr>
              <w:t>.</w:t>
            </w:r>
          </w:p>
        </w:tc>
      </w:tr>
    </w:tbl>
    <w:p w14:paraId="452B8DC3" w14:textId="60D199F8" w:rsidR="00182EC4" w:rsidRPr="00182EC4" w:rsidRDefault="002423CC" w:rsidP="00022AB1">
      <w:pPr>
        <w:spacing w:line="276" w:lineRule="auto"/>
        <w:jc w:val="both"/>
        <w:rPr>
          <w:sz w:val="26"/>
          <w:szCs w:val="26"/>
          <w:lang w:val="pt-BR"/>
        </w:rPr>
      </w:pPr>
      <w:r w:rsidRPr="001A6451">
        <w:rPr>
          <w:b/>
          <w:color w:val="000000" w:themeColor="text1"/>
          <w:sz w:val="26"/>
          <w:szCs w:val="26"/>
          <w:lang w:val="vi-VN"/>
        </w:rPr>
        <w:t>Câu</w:t>
      </w:r>
      <w:r w:rsidR="001A6451" w:rsidRPr="001A6451">
        <w:rPr>
          <w:b/>
          <w:color w:val="000000" w:themeColor="text1"/>
          <w:sz w:val="26"/>
          <w:szCs w:val="26"/>
          <w:lang w:val="fr-FR"/>
        </w:rPr>
        <w:t xml:space="preserve"> </w:t>
      </w:r>
      <w:r w:rsidR="00F51D2E">
        <w:rPr>
          <w:b/>
          <w:color w:val="000000" w:themeColor="text1"/>
          <w:sz w:val="26"/>
          <w:szCs w:val="26"/>
        </w:rPr>
        <w:t>9</w:t>
      </w:r>
      <w:r w:rsidR="00714E53" w:rsidRPr="001A6451">
        <w:rPr>
          <w:b/>
          <w:color w:val="000000" w:themeColor="text1"/>
          <w:sz w:val="26"/>
          <w:szCs w:val="26"/>
          <w:lang w:val="vi-VN"/>
        </w:rPr>
        <w:t>.</w:t>
      </w:r>
      <w:r w:rsidR="00714E53" w:rsidRPr="001A6451">
        <w:rPr>
          <w:b/>
          <w:color w:val="000000" w:themeColor="text1"/>
          <w:sz w:val="26"/>
          <w:szCs w:val="26"/>
          <w:lang w:val="fr-FR"/>
        </w:rPr>
        <w:t xml:space="preserve"> </w:t>
      </w:r>
      <w:r w:rsidR="00182EC4" w:rsidRPr="00182EC4">
        <w:rPr>
          <w:sz w:val="26"/>
          <w:szCs w:val="26"/>
          <w:lang w:val="pt-BR"/>
        </w:rPr>
        <w:t>Phát biểu nào sau đây về nhóm Halogen là đún</w:t>
      </w:r>
      <w:r w:rsidR="00AB6FF9">
        <w:rPr>
          <w:sz w:val="26"/>
          <w:szCs w:val="26"/>
          <w:lang w:val="pt-BR"/>
        </w:rPr>
        <w:t>g?</w:t>
      </w:r>
    </w:p>
    <w:p w14:paraId="32EA3C65" w14:textId="77777777" w:rsidR="00182EC4" w:rsidRPr="00077F4E" w:rsidRDefault="00182EC4" w:rsidP="00022AB1">
      <w:pPr>
        <w:spacing w:line="276" w:lineRule="auto"/>
        <w:jc w:val="both"/>
        <w:rPr>
          <w:spacing w:val="-8"/>
          <w:sz w:val="26"/>
          <w:szCs w:val="26"/>
          <w:lang w:val="pt-BR"/>
        </w:rPr>
      </w:pPr>
      <w:r w:rsidRPr="00077F4E">
        <w:rPr>
          <w:b/>
          <w:bCs/>
          <w:spacing w:val="-8"/>
          <w:sz w:val="26"/>
          <w:szCs w:val="26"/>
          <w:lang w:val="pt-BR"/>
        </w:rPr>
        <w:t>A.</w:t>
      </w:r>
      <w:r w:rsidRPr="00077F4E">
        <w:rPr>
          <w:spacing w:val="-8"/>
          <w:sz w:val="26"/>
          <w:szCs w:val="26"/>
          <w:lang w:val="pt-BR"/>
        </w:rPr>
        <w:t xml:space="preserve"> Đơn chất halogen tồn tại ở dạng phân tử X</w:t>
      </w:r>
      <w:r w:rsidRPr="00077F4E">
        <w:rPr>
          <w:spacing w:val="-8"/>
          <w:sz w:val="26"/>
          <w:szCs w:val="26"/>
          <w:vertAlign w:val="subscript"/>
          <w:lang w:val="pt-BR"/>
        </w:rPr>
        <w:t>2</w:t>
      </w:r>
      <w:r w:rsidRPr="00077F4E">
        <w:rPr>
          <w:spacing w:val="-8"/>
          <w:sz w:val="26"/>
          <w:szCs w:val="26"/>
          <w:lang w:val="pt-BR"/>
        </w:rPr>
        <w:t>, liên kết trong phân tử là liên kết cộng hóa trị có cực.</w:t>
      </w:r>
    </w:p>
    <w:p w14:paraId="5F1BBE44" w14:textId="77777777" w:rsidR="00182EC4" w:rsidRPr="00993327" w:rsidRDefault="00182EC4" w:rsidP="00993327">
      <w:pPr>
        <w:tabs>
          <w:tab w:val="left" w:pos="142"/>
        </w:tabs>
        <w:spacing w:line="276" w:lineRule="auto"/>
        <w:jc w:val="both"/>
        <w:rPr>
          <w:spacing w:val="-10"/>
          <w:sz w:val="26"/>
          <w:szCs w:val="26"/>
          <w:lang w:val="pt-BR"/>
        </w:rPr>
      </w:pPr>
      <w:r w:rsidRPr="00993327">
        <w:rPr>
          <w:b/>
          <w:bCs/>
          <w:spacing w:val="-10"/>
          <w:sz w:val="26"/>
          <w:szCs w:val="26"/>
          <w:lang w:val="pt-BR"/>
        </w:rPr>
        <w:t>B.</w:t>
      </w:r>
      <w:r w:rsidRPr="00993327">
        <w:rPr>
          <w:spacing w:val="-10"/>
          <w:sz w:val="26"/>
          <w:szCs w:val="26"/>
          <w:lang w:val="pt-BR"/>
        </w:rPr>
        <w:t xml:space="preserve"> Từ fluorine đến iodine, khối lượng phân tử và bán kính nguyên tử tăng, dẫn đến nhiệt độ nóng chảy giảm.</w:t>
      </w:r>
    </w:p>
    <w:p w14:paraId="465F0CCC" w14:textId="165410E5" w:rsidR="00182EC4" w:rsidRPr="00182EC4" w:rsidRDefault="00182EC4" w:rsidP="00022AB1">
      <w:pPr>
        <w:spacing w:line="276" w:lineRule="auto"/>
        <w:jc w:val="both"/>
        <w:rPr>
          <w:sz w:val="26"/>
          <w:szCs w:val="26"/>
          <w:lang w:val="pt-BR"/>
        </w:rPr>
      </w:pPr>
      <w:r w:rsidRPr="00182EC4">
        <w:rPr>
          <w:b/>
          <w:bCs/>
          <w:sz w:val="26"/>
          <w:szCs w:val="26"/>
          <w:lang w:val="pt-BR"/>
        </w:rPr>
        <w:t>C.</w:t>
      </w:r>
      <w:r w:rsidRPr="00182EC4">
        <w:rPr>
          <w:sz w:val="26"/>
          <w:szCs w:val="26"/>
          <w:lang w:val="pt-BR"/>
        </w:rPr>
        <w:t xml:space="preserve"> Nước Javel được dùng để tẩy vết bẩn trên </w:t>
      </w:r>
      <w:r w:rsidR="00CE1243">
        <w:rPr>
          <w:sz w:val="26"/>
          <w:szCs w:val="26"/>
          <w:lang w:val="pt-BR"/>
        </w:rPr>
        <w:t>tất cả các loại áo quần</w:t>
      </w:r>
      <w:r w:rsidRPr="00182EC4">
        <w:rPr>
          <w:sz w:val="26"/>
          <w:szCs w:val="26"/>
          <w:lang w:val="pt-BR"/>
        </w:rPr>
        <w:t>.</w:t>
      </w:r>
    </w:p>
    <w:p w14:paraId="477ABCA2" w14:textId="17AEAB88" w:rsidR="00182EC4" w:rsidRPr="00DD711A" w:rsidRDefault="00182EC4" w:rsidP="00022AB1">
      <w:pPr>
        <w:spacing w:line="276" w:lineRule="auto"/>
        <w:jc w:val="both"/>
        <w:rPr>
          <w:sz w:val="26"/>
          <w:szCs w:val="26"/>
          <w:lang w:val="pt-BR"/>
        </w:rPr>
      </w:pPr>
      <w:r w:rsidRPr="00DD711A">
        <w:rPr>
          <w:b/>
          <w:bCs/>
          <w:sz w:val="26"/>
          <w:szCs w:val="26"/>
          <w:lang w:val="pt-BR"/>
        </w:rPr>
        <w:t>D.</w:t>
      </w:r>
      <w:r w:rsidRPr="00DD711A">
        <w:rPr>
          <w:sz w:val="26"/>
          <w:szCs w:val="26"/>
          <w:lang w:val="pt-BR"/>
        </w:rPr>
        <w:t xml:space="preserve"> HF có liên kết hydrogen liên phân tử nên</w:t>
      </w:r>
      <w:r w:rsidR="00680692">
        <w:rPr>
          <w:sz w:val="26"/>
          <w:szCs w:val="26"/>
          <w:lang w:val="pt-BR"/>
        </w:rPr>
        <w:t xml:space="preserve"> </w:t>
      </w:r>
      <w:r w:rsidRPr="00DD711A">
        <w:rPr>
          <w:sz w:val="26"/>
          <w:szCs w:val="26"/>
          <w:lang w:val="pt-BR"/>
        </w:rPr>
        <w:t>nhiệt độ sôi cao bất thường so với các</w:t>
      </w:r>
      <w:r w:rsidR="00867DBD">
        <w:rPr>
          <w:sz w:val="26"/>
          <w:szCs w:val="26"/>
          <w:lang w:val="pt-BR"/>
        </w:rPr>
        <w:t xml:space="preserve"> </w:t>
      </w:r>
      <w:r w:rsidRPr="00DD711A">
        <w:rPr>
          <w:sz w:val="26"/>
          <w:szCs w:val="26"/>
          <w:lang w:val="pt-BR"/>
        </w:rPr>
        <w:t xml:space="preserve">hydrogen halide còn lại. </w:t>
      </w:r>
    </w:p>
    <w:p w14:paraId="530044F5" w14:textId="253D9719" w:rsidR="00AB5507" w:rsidRPr="00DD711A" w:rsidRDefault="002423CC" w:rsidP="00022AB1">
      <w:pPr>
        <w:spacing w:line="276" w:lineRule="auto"/>
        <w:jc w:val="both"/>
        <w:rPr>
          <w:rFonts w:eastAsia="Calibri"/>
          <w:sz w:val="26"/>
          <w:szCs w:val="26"/>
          <w:lang w:val="vi-VN"/>
        </w:rPr>
      </w:pPr>
      <w:r w:rsidRPr="00DD711A">
        <w:rPr>
          <w:b/>
          <w:color w:val="000000" w:themeColor="text1"/>
          <w:sz w:val="26"/>
          <w:szCs w:val="26"/>
          <w:lang w:val="es-ES"/>
        </w:rPr>
        <w:t>Câu</w:t>
      </w:r>
      <w:r w:rsidR="001A6451" w:rsidRPr="00DD711A">
        <w:rPr>
          <w:b/>
          <w:color w:val="000000" w:themeColor="text1"/>
          <w:sz w:val="26"/>
          <w:szCs w:val="26"/>
          <w:lang w:val="es-ES"/>
        </w:rPr>
        <w:t xml:space="preserve"> </w:t>
      </w:r>
      <w:r w:rsidRPr="00DD711A">
        <w:rPr>
          <w:b/>
          <w:color w:val="000000" w:themeColor="text1"/>
          <w:sz w:val="26"/>
          <w:szCs w:val="26"/>
          <w:lang w:val="es-ES"/>
        </w:rPr>
        <w:t>10</w:t>
      </w:r>
      <w:r w:rsidR="00DF4B6C" w:rsidRPr="00DD711A">
        <w:rPr>
          <w:b/>
          <w:color w:val="000000" w:themeColor="text1"/>
          <w:sz w:val="26"/>
          <w:szCs w:val="26"/>
          <w:lang w:val="es-ES"/>
        </w:rPr>
        <w:t xml:space="preserve">. </w:t>
      </w:r>
      <w:r w:rsidR="00AB5507" w:rsidRPr="00DD711A">
        <w:rPr>
          <w:rFonts w:eastAsia="Calibri"/>
          <w:sz w:val="26"/>
          <w:szCs w:val="26"/>
          <w:lang w:val="vi-VN"/>
        </w:rPr>
        <w:t>Cho các phát biểu sau:</w:t>
      </w:r>
    </w:p>
    <w:p w14:paraId="4C6251BB" w14:textId="1F64821E" w:rsidR="00AB5507" w:rsidRPr="00DD711A" w:rsidRDefault="00AB5507" w:rsidP="00022AB1">
      <w:pPr>
        <w:spacing w:line="276" w:lineRule="auto"/>
        <w:jc w:val="both"/>
        <w:rPr>
          <w:rFonts w:eastAsia="Calibri"/>
          <w:sz w:val="26"/>
          <w:szCs w:val="26"/>
          <w:lang w:val="vi-VN"/>
        </w:rPr>
      </w:pPr>
      <w:r w:rsidRPr="00DD711A">
        <w:rPr>
          <w:rFonts w:eastAsia="Calibri"/>
          <w:sz w:val="26"/>
          <w:szCs w:val="26"/>
          <w:lang w:val="vi-VN"/>
        </w:rPr>
        <w:t>(</w:t>
      </w:r>
      <w:r w:rsidR="00DF4B6C" w:rsidRPr="00DD711A">
        <w:rPr>
          <w:rFonts w:eastAsia="Calibri"/>
          <w:sz w:val="26"/>
          <w:szCs w:val="26"/>
          <w:lang w:val="vi-VN"/>
        </w:rPr>
        <w:t>1</w:t>
      </w:r>
      <w:r w:rsidRPr="00DD711A">
        <w:rPr>
          <w:rFonts w:eastAsia="Calibri"/>
          <w:sz w:val="26"/>
          <w:szCs w:val="26"/>
          <w:lang w:val="vi-VN"/>
        </w:rPr>
        <w:t>) Tất cả các kim loại nhóm IIA đều tan trong nước.</w:t>
      </w:r>
    </w:p>
    <w:p w14:paraId="72E64DE5" w14:textId="33784875" w:rsidR="00AB5507" w:rsidRPr="00493ACA" w:rsidRDefault="00AB5507" w:rsidP="00022AB1">
      <w:pPr>
        <w:spacing w:line="276" w:lineRule="auto"/>
        <w:jc w:val="both"/>
        <w:rPr>
          <w:rFonts w:eastAsia="Calibri"/>
          <w:sz w:val="26"/>
          <w:szCs w:val="26"/>
          <w:lang w:val="vi-VN"/>
        </w:rPr>
      </w:pPr>
      <w:r w:rsidRPr="00DD711A">
        <w:rPr>
          <w:rFonts w:eastAsia="Calibri"/>
          <w:sz w:val="26"/>
          <w:szCs w:val="26"/>
          <w:lang w:val="vi-VN"/>
        </w:rPr>
        <w:t>(</w:t>
      </w:r>
      <w:r w:rsidR="00DF4B6C" w:rsidRPr="00DD711A">
        <w:rPr>
          <w:rFonts w:eastAsia="Calibri"/>
          <w:sz w:val="26"/>
          <w:szCs w:val="26"/>
          <w:lang w:val="vi-VN"/>
        </w:rPr>
        <w:t>2</w:t>
      </w:r>
      <w:r w:rsidRPr="00DD711A">
        <w:rPr>
          <w:rFonts w:eastAsia="Calibri"/>
          <w:sz w:val="26"/>
          <w:szCs w:val="26"/>
          <w:lang w:val="vi-VN"/>
        </w:rPr>
        <w:t xml:space="preserve">) Các kim loại nhóm IA </w:t>
      </w:r>
      <w:r w:rsidR="00FA0A3C" w:rsidRPr="00FA0A3C">
        <w:rPr>
          <w:rFonts w:eastAsia="Calibri"/>
          <w:sz w:val="26"/>
          <w:szCs w:val="26"/>
          <w:lang w:val="vi-VN"/>
        </w:rPr>
        <w:t>kh</w:t>
      </w:r>
      <w:r w:rsidR="00FA0A3C" w:rsidRPr="00880F08">
        <w:rPr>
          <w:rFonts w:eastAsia="Calibri"/>
          <w:sz w:val="26"/>
          <w:szCs w:val="26"/>
          <w:lang w:val="vi-VN"/>
        </w:rPr>
        <w:t>ử</w:t>
      </w:r>
      <w:r w:rsidRPr="00DD711A">
        <w:rPr>
          <w:rFonts w:eastAsia="Calibri"/>
          <w:sz w:val="26"/>
          <w:szCs w:val="26"/>
          <w:lang w:val="vi-VN"/>
        </w:rPr>
        <w:t xml:space="preserve"> được kim loại </w:t>
      </w:r>
      <w:r w:rsidRPr="001667B3">
        <w:rPr>
          <w:rFonts w:eastAsia="Calibri"/>
          <w:sz w:val="26"/>
          <w:szCs w:val="26"/>
          <w:lang w:val="vi-VN"/>
        </w:rPr>
        <w:t>yếu</w:t>
      </w:r>
      <w:r w:rsidR="00712DAF" w:rsidRPr="001667B3">
        <w:rPr>
          <w:rFonts w:eastAsia="Calibri"/>
          <w:sz w:val="26"/>
          <w:szCs w:val="26"/>
          <w:lang w:val="vi-VN"/>
        </w:rPr>
        <w:t xml:space="preserve"> hơn</w:t>
      </w:r>
      <w:r w:rsidRPr="001667B3">
        <w:rPr>
          <w:rFonts w:eastAsia="Calibri"/>
          <w:sz w:val="26"/>
          <w:szCs w:val="26"/>
          <w:lang w:val="vi-VN"/>
        </w:rPr>
        <w:t xml:space="preserve"> </w:t>
      </w:r>
      <w:r w:rsidR="00880F08" w:rsidRPr="001667B3">
        <w:rPr>
          <w:rFonts w:eastAsia="Calibri"/>
          <w:sz w:val="26"/>
          <w:szCs w:val="26"/>
          <w:lang w:val="vi-VN"/>
        </w:rPr>
        <w:t>trong</w:t>
      </w:r>
      <w:r w:rsidRPr="001667B3">
        <w:rPr>
          <w:rFonts w:eastAsia="Calibri"/>
          <w:sz w:val="26"/>
          <w:szCs w:val="26"/>
          <w:lang w:val="vi-VN"/>
        </w:rPr>
        <w:t xml:space="preserve"> dung dịch muối của chúng.</w:t>
      </w:r>
    </w:p>
    <w:p w14:paraId="084737AA" w14:textId="599EE6AF" w:rsidR="00AB5507" w:rsidRPr="004808AB" w:rsidRDefault="00AB5507" w:rsidP="00022AB1">
      <w:pPr>
        <w:spacing w:line="276" w:lineRule="auto"/>
        <w:jc w:val="both"/>
        <w:rPr>
          <w:rFonts w:eastAsia="Calibri"/>
          <w:spacing w:val="-8"/>
          <w:sz w:val="26"/>
          <w:szCs w:val="26"/>
          <w:lang w:val="vi-VN"/>
        </w:rPr>
      </w:pPr>
      <w:r w:rsidRPr="004808AB">
        <w:rPr>
          <w:rFonts w:eastAsia="Calibri"/>
          <w:spacing w:val="-8"/>
          <w:sz w:val="26"/>
          <w:szCs w:val="26"/>
          <w:lang w:val="vi-VN"/>
        </w:rPr>
        <w:t>(</w:t>
      </w:r>
      <w:r w:rsidR="00DF4B6C" w:rsidRPr="004808AB">
        <w:rPr>
          <w:rFonts w:eastAsia="Calibri"/>
          <w:spacing w:val="-8"/>
          <w:sz w:val="26"/>
          <w:szCs w:val="26"/>
          <w:lang w:val="vi-VN"/>
        </w:rPr>
        <w:t>3</w:t>
      </w:r>
      <w:r w:rsidRPr="004808AB">
        <w:rPr>
          <w:rFonts w:eastAsia="Calibri"/>
          <w:spacing w:val="-8"/>
          <w:sz w:val="26"/>
          <w:szCs w:val="26"/>
          <w:lang w:val="vi-VN"/>
        </w:rPr>
        <w:t>) Các ion Na</w:t>
      </w:r>
      <w:r w:rsidRPr="004808AB">
        <w:rPr>
          <w:rFonts w:eastAsia="Calibri"/>
          <w:spacing w:val="-8"/>
          <w:sz w:val="26"/>
          <w:szCs w:val="26"/>
          <w:vertAlign w:val="superscript"/>
          <w:lang w:val="vi-VN"/>
        </w:rPr>
        <w:t>+</w:t>
      </w:r>
      <w:r w:rsidRPr="004808AB">
        <w:rPr>
          <w:rFonts w:eastAsia="Calibri"/>
          <w:spacing w:val="-8"/>
          <w:sz w:val="26"/>
          <w:szCs w:val="26"/>
          <w:lang w:val="vi-VN"/>
        </w:rPr>
        <w:t>,</w:t>
      </w:r>
      <w:r w:rsidR="00B44CFD" w:rsidRPr="004808AB">
        <w:rPr>
          <w:rFonts w:eastAsia="Calibri"/>
          <w:spacing w:val="-8"/>
          <w:sz w:val="26"/>
          <w:szCs w:val="26"/>
          <w:lang w:val="vi-VN"/>
        </w:rPr>
        <w:t xml:space="preserve"> </w:t>
      </w:r>
      <w:r w:rsidRPr="004808AB">
        <w:rPr>
          <w:rFonts w:eastAsia="Calibri"/>
          <w:spacing w:val="-8"/>
          <w:sz w:val="26"/>
          <w:szCs w:val="26"/>
          <w:lang w:val="vi-VN"/>
        </w:rPr>
        <w:t>Mg</w:t>
      </w:r>
      <w:r w:rsidRPr="004808AB">
        <w:rPr>
          <w:rFonts w:eastAsia="Calibri"/>
          <w:spacing w:val="-8"/>
          <w:sz w:val="26"/>
          <w:szCs w:val="26"/>
          <w:vertAlign w:val="superscript"/>
          <w:lang w:val="vi-VN"/>
        </w:rPr>
        <w:t>2+</w:t>
      </w:r>
      <w:r w:rsidRPr="004808AB">
        <w:rPr>
          <w:rFonts w:eastAsia="Calibri"/>
          <w:spacing w:val="-8"/>
          <w:sz w:val="26"/>
          <w:szCs w:val="26"/>
          <w:lang w:val="vi-VN"/>
        </w:rPr>
        <w:t>,</w:t>
      </w:r>
      <w:r w:rsidR="00080ED0" w:rsidRPr="004808AB">
        <w:rPr>
          <w:rFonts w:eastAsia="Calibri"/>
          <w:spacing w:val="-8"/>
          <w:sz w:val="26"/>
          <w:szCs w:val="26"/>
          <w:lang w:val="vi-VN"/>
        </w:rPr>
        <w:t xml:space="preserve"> </w:t>
      </w:r>
      <w:r w:rsidRPr="004808AB">
        <w:rPr>
          <w:rFonts w:eastAsia="Calibri"/>
          <w:spacing w:val="-8"/>
          <w:sz w:val="26"/>
          <w:szCs w:val="26"/>
          <w:lang w:val="vi-VN"/>
        </w:rPr>
        <w:t>Al</w:t>
      </w:r>
      <w:r w:rsidRPr="004808AB">
        <w:rPr>
          <w:rFonts w:eastAsia="Calibri"/>
          <w:spacing w:val="-8"/>
          <w:sz w:val="26"/>
          <w:szCs w:val="26"/>
          <w:vertAlign w:val="superscript"/>
          <w:lang w:val="vi-VN"/>
        </w:rPr>
        <w:t>3+</w:t>
      </w:r>
      <w:r w:rsidRPr="004808AB">
        <w:rPr>
          <w:rFonts w:eastAsia="Calibri"/>
          <w:spacing w:val="-8"/>
          <w:sz w:val="26"/>
          <w:szCs w:val="26"/>
          <w:lang w:val="vi-VN"/>
        </w:rPr>
        <w:t xml:space="preserve"> có cùng cấu hình electron ở trạng thái cơ bản</w:t>
      </w:r>
      <w:r w:rsidR="008F4A50">
        <w:rPr>
          <w:rFonts w:eastAsia="Calibri"/>
          <w:spacing w:val="-8"/>
          <w:sz w:val="26"/>
          <w:szCs w:val="26"/>
        </w:rPr>
        <w:t xml:space="preserve"> và</w:t>
      </w:r>
      <w:r w:rsidRPr="004808AB">
        <w:rPr>
          <w:rFonts w:eastAsia="Calibri"/>
          <w:spacing w:val="-8"/>
          <w:sz w:val="26"/>
          <w:szCs w:val="26"/>
          <w:lang w:val="vi-VN"/>
        </w:rPr>
        <w:t xml:space="preserve"> có tính oxi hoá yếu.</w:t>
      </w:r>
    </w:p>
    <w:p w14:paraId="2F2F36C5" w14:textId="0573AF94" w:rsidR="00AB5507" w:rsidRPr="00493ACA" w:rsidRDefault="00AB5507" w:rsidP="00022AB1">
      <w:pPr>
        <w:spacing w:line="276" w:lineRule="auto"/>
        <w:jc w:val="both"/>
        <w:rPr>
          <w:rFonts w:eastAsia="Calibri"/>
          <w:sz w:val="26"/>
          <w:szCs w:val="26"/>
          <w:lang w:val="vi-VN"/>
        </w:rPr>
      </w:pPr>
      <w:r w:rsidRPr="00493ACA">
        <w:rPr>
          <w:rFonts w:eastAsia="Calibri"/>
          <w:sz w:val="26"/>
          <w:szCs w:val="26"/>
          <w:lang w:val="vi-VN"/>
        </w:rPr>
        <w:t>(</w:t>
      </w:r>
      <w:r w:rsidR="00DF4B6C" w:rsidRPr="00493ACA">
        <w:rPr>
          <w:rFonts w:eastAsia="Calibri"/>
          <w:sz w:val="26"/>
          <w:szCs w:val="26"/>
          <w:lang w:val="vi-VN"/>
        </w:rPr>
        <w:t>4</w:t>
      </w:r>
      <w:r w:rsidRPr="00493ACA">
        <w:rPr>
          <w:rFonts w:eastAsia="Calibri"/>
          <w:sz w:val="26"/>
          <w:szCs w:val="26"/>
          <w:lang w:val="vi-VN"/>
        </w:rPr>
        <w:t>) Các kim loại kiềm K, Rb, Cs tự bốc cháy khi tiếp xúc với nước.</w:t>
      </w:r>
    </w:p>
    <w:p w14:paraId="4154FE61" w14:textId="72BF71D1" w:rsidR="00AB5507" w:rsidRPr="00493ACA" w:rsidRDefault="00AB5507" w:rsidP="00022AB1">
      <w:pPr>
        <w:spacing w:line="276" w:lineRule="auto"/>
        <w:jc w:val="both"/>
        <w:rPr>
          <w:rFonts w:eastAsia="Calibri"/>
          <w:sz w:val="26"/>
          <w:szCs w:val="26"/>
          <w:lang w:val="vi-VN"/>
        </w:rPr>
      </w:pPr>
      <w:r w:rsidRPr="00493ACA">
        <w:rPr>
          <w:rFonts w:eastAsia="Calibri"/>
          <w:sz w:val="26"/>
          <w:szCs w:val="26"/>
          <w:lang w:val="vi-VN"/>
        </w:rPr>
        <w:t>(</w:t>
      </w:r>
      <w:r w:rsidR="00DF4B6C" w:rsidRPr="00493ACA">
        <w:rPr>
          <w:rFonts w:eastAsia="Calibri"/>
          <w:sz w:val="26"/>
          <w:szCs w:val="26"/>
          <w:lang w:val="vi-VN"/>
        </w:rPr>
        <w:t>5</w:t>
      </w:r>
      <w:r w:rsidRPr="00493ACA">
        <w:rPr>
          <w:rFonts w:eastAsia="Calibri"/>
          <w:sz w:val="26"/>
          <w:szCs w:val="26"/>
          <w:lang w:val="vi-VN"/>
        </w:rPr>
        <w:t xml:space="preserve">) </w:t>
      </w:r>
      <w:r w:rsidR="00493ACA" w:rsidRPr="00493ACA">
        <w:rPr>
          <w:rFonts w:eastAsia="Calibri"/>
          <w:sz w:val="26"/>
          <w:szCs w:val="26"/>
          <w:lang w:val="vi-VN"/>
        </w:rPr>
        <w:t>M</w:t>
      </w:r>
      <w:r w:rsidRPr="00493ACA">
        <w:rPr>
          <w:rFonts w:eastAsia="Calibri"/>
          <w:sz w:val="26"/>
          <w:szCs w:val="26"/>
          <w:lang w:val="vi-VN"/>
        </w:rPr>
        <w:t>agnesium có</w:t>
      </w:r>
      <w:r w:rsidR="00493ACA" w:rsidRPr="00493ACA">
        <w:rPr>
          <w:rFonts w:eastAsia="Calibri"/>
          <w:sz w:val="26"/>
          <w:szCs w:val="26"/>
          <w:lang w:val="vi-VN"/>
        </w:rPr>
        <w:t xml:space="preserve"> </w:t>
      </w:r>
      <w:r w:rsidR="00C5544D" w:rsidRPr="00C5544D">
        <w:rPr>
          <w:position w:val="-18"/>
          <w:sz w:val="26"/>
          <w:szCs w:val="26"/>
          <w:lang w:eastAsia="vi-VN"/>
        </w:rPr>
        <w:object w:dxaOrig="2200" w:dyaOrig="460" w14:anchorId="26003EB2">
          <v:shape id="_x0000_i1027" type="#_x0000_t75" style="width:112.85pt;height:23.05pt" o:ole="">
            <v:imagedata r:id="rId13" o:title=""/>
          </v:shape>
          <o:OLEObject Type="Embed" ProgID="Equation.DSMT4" ShapeID="_x0000_i1027" DrawAspect="Content" ObjectID="_1803405059" r:id="rId14"/>
        </w:object>
      </w:r>
      <w:r w:rsidR="00493ACA" w:rsidRPr="00493ACA">
        <w:rPr>
          <w:rFonts w:eastAsia="Calibri"/>
          <w:sz w:val="26"/>
          <w:szCs w:val="26"/>
          <w:lang w:val="vi-VN"/>
        </w:rPr>
        <w:t xml:space="preserve"> nên tác dụng mãnh liệt với H</w:t>
      </w:r>
      <w:r w:rsidR="00493ACA" w:rsidRPr="00493ACA">
        <w:rPr>
          <w:rFonts w:eastAsia="Calibri"/>
          <w:sz w:val="26"/>
          <w:szCs w:val="26"/>
          <w:vertAlign w:val="subscript"/>
          <w:lang w:val="vi-VN"/>
        </w:rPr>
        <w:t>2</w:t>
      </w:r>
      <w:r w:rsidR="00493ACA" w:rsidRPr="00493ACA">
        <w:rPr>
          <w:rFonts w:eastAsia="Calibri"/>
          <w:sz w:val="26"/>
          <w:szCs w:val="26"/>
          <w:lang w:val="vi-VN"/>
        </w:rPr>
        <w:t>O ở nhiệt độ thường</w:t>
      </w:r>
      <w:r w:rsidRPr="00493ACA">
        <w:rPr>
          <w:rFonts w:eastAsia="Calibri"/>
          <w:sz w:val="26"/>
          <w:szCs w:val="26"/>
          <w:lang w:val="vi-VN"/>
        </w:rPr>
        <w:t>.</w:t>
      </w:r>
    </w:p>
    <w:p w14:paraId="74AFAEC5" w14:textId="63618A35" w:rsidR="00AB5507" w:rsidRPr="00C5544D" w:rsidRDefault="00C5544D" w:rsidP="00022AB1">
      <w:pPr>
        <w:spacing w:line="276" w:lineRule="auto"/>
        <w:jc w:val="both"/>
        <w:rPr>
          <w:rFonts w:eastAsia="Calibri"/>
          <w:sz w:val="26"/>
          <w:szCs w:val="26"/>
          <w:lang w:val="vi-VN"/>
        </w:rPr>
      </w:pPr>
      <w:r w:rsidRPr="00C5544D">
        <w:rPr>
          <w:rFonts w:eastAsia="Calibri"/>
          <w:sz w:val="26"/>
          <w:szCs w:val="26"/>
          <w:lang w:val="vi-VN"/>
        </w:rPr>
        <w:t xml:space="preserve">  Có bao nhiêu phát biểu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4A4A98" w14:paraId="0FA48814" w14:textId="77777777" w:rsidTr="007A1E89">
        <w:trPr>
          <w:trHeight w:val="453"/>
        </w:trPr>
        <w:tc>
          <w:tcPr>
            <w:tcW w:w="2407" w:type="dxa"/>
          </w:tcPr>
          <w:p w14:paraId="0A6CCF30" w14:textId="0D32B151" w:rsidR="004A4A98" w:rsidRPr="00DD711A" w:rsidRDefault="004A4A98" w:rsidP="00022AB1">
            <w:pPr>
              <w:spacing w:line="276" w:lineRule="auto"/>
              <w:jc w:val="both"/>
              <w:rPr>
                <w:b/>
                <w:sz w:val="26"/>
                <w:szCs w:val="26"/>
                <w:lang w:val="fr-FR"/>
              </w:rPr>
            </w:pPr>
            <w:r w:rsidRPr="00DD711A">
              <w:rPr>
                <w:b/>
                <w:sz w:val="26"/>
                <w:szCs w:val="26"/>
                <w:lang w:val="fr-FR"/>
              </w:rPr>
              <w:t>A.</w:t>
            </w:r>
            <w:r w:rsidRPr="00DD711A">
              <w:rPr>
                <w:bCs/>
                <w:sz w:val="26"/>
                <w:szCs w:val="26"/>
                <w:lang w:val="fr-FR"/>
              </w:rPr>
              <w:t xml:space="preserve"> </w:t>
            </w:r>
            <w:r w:rsidR="00493ACA" w:rsidRPr="00DD711A">
              <w:rPr>
                <w:bCs/>
                <w:sz w:val="26"/>
                <w:szCs w:val="26"/>
              </w:rPr>
              <w:t>3</w:t>
            </w:r>
            <w:r w:rsidRPr="00DD711A">
              <w:rPr>
                <w:sz w:val="26"/>
                <w:szCs w:val="26"/>
                <w:lang w:val="fr-FR"/>
              </w:rPr>
              <w:t>.</w:t>
            </w:r>
          </w:p>
        </w:tc>
        <w:tc>
          <w:tcPr>
            <w:tcW w:w="2407" w:type="dxa"/>
          </w:tcPr>
          <w:p w14:paraId="0B55258E" w14:textId="2275882F" w:rsidR="004A4A98" w:rsidRPr="00DD711A" w:rsidRDefault="004A4A98" w:rsidP="00022AB1">
            <w:pPr>
              <w:spacing w:line="276" w:lineRule="auto"/>
              <w:jc w:val="both"/>
              <w:rPr>
                <w:b/>
                <w:sz w:val="26"/>
                <w:szCs w:val="26"/>
                <w:lang w:val="fr-FR"/>
              </w:rPr>
            </w:pPr>
            <w:r w:rsidRPr="00DD711A">
              <w:rPr>
                <w:b/>
                <w:sz w:val="26"/>
                <w:szCs w:val="26"/>
                <w:lang w:val="fr-FR"/>
              </w:rPr>
              <w:t>B.</w:t>
            </w:r>
            <w:r w:rsidRPr="00DD711A">
              <w:rPr>
                <w:color w:val="000000" w:themeColor="text1"/>
                <w:sz w:val="26"/>
                <w:szCs w:val="26"/>
                <w:lang w:val="pl-PL"/>
              </w:rPr>
              <w:t xml:space="preserve"> </w:t>
            </w:r>
            <w:r w:rsidR="00493ACA" w:rsidRPr="00DD711A">
              <w:rPr>
                <w:color w:val="000000" w:themeColor="text1"/>
                <w:sz w:val="26"/>
                <w:szCs w:val="26"/>
              </w:rPr>
              <w:t>4</w:t>
            </w:r>
            <w:r w:rsidRPr="00DD711A">
              <w:rPr>
                <w:sz w:val="26"/>
                <w:szCs w:val="26"/>
                <w:lang w:val="fr-FR"/>
              </w:rPr>
              <w:t>.</w:t>
            </w:r>
          </w:p>
        </w:tc>
        <w:tc>
          <w:tcPr>
            <w:tcW w:w="2407" w:type="dxa"/>
          </w:tcPr>
          <w:p w14:paraId="5C8E6624" w14:textId="7D4A9161" w:rsidR="004A4A98" w:rsidRPr="00DD711A" w:rsidRDefault="004A4A98" w:rsidP="00022AB1">
            <w:pPr>
              <w:spacing w:line="276" w:lineRule="auto"/>
              <w:jc w:val="both"/>
              <w:rPr>
                <w:b/>
                <w:sz w:val="26"/>
                <w:szCs w:val="26"/>
                <w:lang w:val="fr-FR"/>
              </w:rPr>
            </w:pPr>
            <w:r w:rsidRPr="00DD711A">
              <w:rPr>
                <w:b/>
                <w:sz w:val="26"/>
                <w:szCs w:val="26"/>
                <w:lang w:val="fr-FR"/>
              </w:rPr>
              <w:t>C.</w:t>
            </w:r>
            <w:r w:rsidRPr="00DD711A">
              <w:rPr>
                <w:color w:val="000000" w:themeColor="text1"/>
                <w:sz w:val="26"/>
                <w:szCs w:val="26"/>
                <w:lang w:val="pl-PL"/>
              </w:rPr>
              <w:t xml:space="preserve"> </w:t>
            </w:r>
            <w:r w:rsidR="00493ACA" w:rsidRPr="00DD711A">
              <w:rPr>
                <w:color w:val="000000" w:themeColor="text1"/>
                <w:sz w:val="26"/>
                <w:szCs w:val="26"/>
              </w:rPr>
              <w:t>2</w:t>
            </w:r>
            <w:r w:rsidRPr="00DD711A">
              <w:rPr>
                <w:sz w:val="26"/>
                <w:szCs w:val="26"/>
                <w:lang w:val="fr-FR"/>
              </w:rPr>
              <w:t>.</w:t>
            </w:r>
          </w:p>
        </w:tc>
        <w:tc>
          <w:tcPr>
            <w:tcW w:w="2407" w:type="dxa"/>
          </w:tcPr>
          <w:p w14:paraId="5DF15DB3" w14:textId="4DAD0CF0" w:rsidR="004A4A98" w:rsidRPr="00DD711A" w:rsidRDefault="004A4A98" w:rsidP="00022AB1">
            <w:pPr>
              <w:tabs>
                <w:tab w:val="left" w:pos="283"/>
                <w:tab w:val="left" w:pos="2835"/>
                <w:tab w:val="left" w:pos="5386"/>
                <w:tab w:val="left" w:pos="7937"/>
              </w:tabs>
              <w:spacing w:line="276" w:lineRule="auto"/>
              <w:jc w:val="both"/>
              <w:rPr>
                <w:b/>
                <w:sz w:val="26"/>
                <w:szCs w:val="26"/>
                <w:lang w:val="fr-FR"/>
              </w:rPr>
            </w:pPr>
            <w:r w:rsidRPr="00DD711A">
              <w:rPr>
                <w:b/>
                <w:sz w:val="26"/>
                <w:szCs w:val="26"/>
                <w:lang w:val="fr-FR"/>
              </w:rPr>
              <w:t>D.</w:t>
            </w:r>
            <w:r w:rsidRPr="00DD711A">
              <w:rPr>
                <w:sz w:val="26"/>
                <w:szCs w:val="26"/>
                <w:lang w:val="fr-FR"/>
              </w:rPr>
              <w:t xml:space="preserve"> </w:t>
            </w:r>
            <w:r w:rsidRPr="00DD711A">
              <w:rPr>
                <w:rFonts w:eastAsia="Calibri"/>
                <w:sz w:val="26"/>
                <w:szCs w:val="26"/>
                <w:lang w:val="vi-VN"/>
              </w:rPr>
              <w:t>5</w:t>
            </w:r>
            <w:r w:rsidRPr="00DD711A">
              <w:rPr>
                <w:sz w:val="26"/>
                <w:szCs w:val="26"/>
                <w:lang w:val="fr-FR"/>
              </w:rPr>
              <w:t>.</w:t>
            </w:r>
          </w:p>
        </w:tc>
      </w:tr>
    </w:tbl>
    <w:p w14:paraId="6BA9D83B" w14:textId="77777777" w:rsidR="00811D71" w:rsidRDefault="00811D71" w:rsidP="00022AB1">
      <w:pPr>
        <w:spacing w:line="276" w:lineRule="auto"/>
        <w:jc w:val="both"/>
        <w:rPr>
          <w:b/>
          <w:color w:val="000000" w:themeColor="text1"/>
          <w:sz w:val="26"/>
          <w:szCs w:val="26"/>
          <w:lang w:val="es-ES"/>
        </w:rPr>
      </w:pPr>
    </w:p>
    <w:p w14:paraId="3D358373" w14:textId="3C217C49" w:rsidR="00DD711A" w:rsidRPr="00DD711A" w:rsidRDefault="002423CC" w:rsidP="00BE4336">
      <w:pPr>
        <w:spacing w:before="40" w:after="40" w:line="288" w:lineRule="auto"/>
        <w:jc w:val="both"/>
        <w:rPr>
          <w:bCs/>
          <w:sz w:val="26"/>
          <w:szCs w:val="26"/>
          <w:lang w:val="vi-VN"/>
        </w:rPr>
      </w:pPr>
      <w:r w:rsidRPr="00DD711A">
        <w:rPr>
          <w:b/>
          <w:color w:val="000000" w:themeColor="text1"/>
          <w:sz w:val="26"/>
          <w:szCs w:val="26"/>
          <w:lang w:val="es-ES"/>
        </w:rPr>
        <w:t>Câu</w:t>
      </w:r>
      <w:r w:rsidR="00DF4B6C" w:rsidRPr="00DD711A">
        <w:rPr>
          <w:b/>
          <w:color w:val="000000" w:themeColor="text1"/>
          <w:sz w:val="26"/>
          <w:szCs w:val="26"/>
          <w:lang w:val="es-ES"/>
        </w:rPr>
        <w:t xml:space="preserve"> </w:t>
      </w:r>
      <w:r w:rsidRPr="00DD711A">
        <w:rPr>
          <w:b/>
          <w:color w:val="000000" w:themeColor="text1"/>
          <w:sz w:val="26"/>
          <w:szCs w:val="26"/>
          <w:lang w:val="es-ES"/>
        </w:rPr>
        <w:t>11</w:t>
      </w:r>
      <w:r w:rsidR="004717D8" w:rsidRPr="00DD711A">
        <w:rPr>
          <w:b/>
          <w:color w:val="000000" w:themeColor="text1"/>
          <w:sz w:val="26"/>
          <w:szCs w:val="26"/>
          <w:lang w:val="vi-VN"/>
        </w:rPr>
        <w:t>.</w:t>
      </w:r>
      <w:r w:rsidR="00DF4B6C" w:rsidRPr="00DD711A">
        <w:rPr>
          <w:b/>
          <w:color w:val="000000" w:themeColor="text1"/>
          <w:sz w:val="26"/>
          <w:szCs w:val="26"/>
          <w:lang w:val="vi-VN"/>
        </w:rPr>
        <w:t xml:space="preserve"> </w:t>
      </w:r>
      <w:r w:rsidR="00DD711A" w:rsidRPr="00DD711A">
        <w:rPr>
          <w:bCs/>
          <w:sz w:val="26"/>
          <w:szCs w:val="26"/>
          <w:lang w:val="vi-VN"/>
        </w:rPr>
        <w:t>Cho các phát biểu sau:</w:t>
      </w:r>
    </w:p>
    <w:p w14:paraId="4900B96E" w14:textId="3387608E" w:rsidR="00DD711A" w:rsidRPr="006327A0" w:rsidRDefault="00DD711A" w:rsidP="00BE4336">
      <w:pPr>
        <w:spacing w:before="40" w:after="40" w:line="288" w:lineRule="auto"/>
        <w:jc w:val="both"/>
        <w:rPr>
          <w:bCs/>
          <w:sz w:val="26"/>
          <w:szCs w:val="26"/>
          <w:lang w:val="vi-VN"/>
        </w:rPr>
      </w:pPr>
      <w:r w:rsidRPr="00DD711A">
        <w:rPr>
          <w:bCs/>
          <w:sz w:val="26"/>
          <w:szCs w:val="26"/>
          <w:lang w:val="vi-VN"/>
        </w:rPr>
        <w:lastRenderedPageBreak/>
        <w:t>(</w:t>
      </w:r>
      <w:r w:rsidR="00F71C2B" w:rsidRPr="00F71C2B">
        <w:rPr>
          <w:bCs/>
          <w:sz w:val="26"/>
          <w:szCs w:val="26"/>
          <w:lang w:val="vi-VN"/>
        </w:rPr>
        <w:t>1</w:t>
      </w:r>
      <w:r w:rsidRPr="00DD711A">
        <w:rPr>
          <w:bCs/>
          <w:sz w:val="26"/>
          <w:szCs w:val="26"/>
          <w:lang w:val="vi-VN"/>
        </w:rPr>
        <w:t>) Để làm mềm nước cứng tạm thời có thể dùng dung dịch Ca(OH)</w:t>
      </w:r>
      <w:r w:rsidRPr="00DD711A">
        <w:rPr>
          <w:bCs/>
          <w:sz w:val="26"/>
          <w:szCs w:val="26"/>
          <w:vertAlign w:val="subscript"/>
          <w:lang w:val="vi-VN"/>
        </w:rPr>
        <w:t xml:space="preserve">2 </w:t>
      </w:r>
      <w:r w:rsidRPr="00DD711A">
        <w:rPr>
          <w:bCs/>
          <w:sz w:val="26"/>
          <w:szCs w:val="26"/>
          <w:lang w:val="vi-VN"/>
        </w:rPr>
        <w:t>hoặc NaOH.</w:t>
      </w:r>
    </w:p>
    <w:p w14:paraId="3BD684F5" w14:textId="67840F20" w:rsidR="00DD711A" w:rsidRPr="00701F0B" w:rsidRDefault="00DD711A" w:rsidP="00BE4336">
      <w:pPr>
        <w:spacing w:before="40" w:after="40" w:line="288" w:lineRule="auto"/>
        <w:jc w:val="both"/>
        <w:rPr>
          <w:bCs/>
          <w:sz w:val="26"/>
          <w:szCs w:val="26"/>
          <w:lang w:val="vi-VN"/>
        </w:rPr>
      </w:pPr>
      <w:r w:rsidRPr="00DD711A">
        <w:rPr>
          <w:bCs/>
          <w:sz w:val="26"/>
          <w:szCs w:val="26"/>
          <w:lang w:val="vi-VN"/>
        </w:rPr>
        <w:t>(</w:t>
      </w:r>
      <w:r w:rsidR="00F71C2B" w:rsidRPr="00F71C2B">
        <w:rPr>
          <w:bCs/>
          <w:sz w:val="26"/>
          <w:szCs w:val="26"/>
          <w:lang w:val="vi-VN"/>
        </w:rPr>
        <w:t>2</w:t>
      </w:r>
      <w:r w:rsidRPr="00DD711A">
        <w:rPr>
          <w:bCs/>
          <w:sz w:val="26"/>
          <w:szCs w:val="26"/>
          <w:lang w:val="vi-VN"/>
        </w:rPr>
        <w:t>) Nhúng thanh Cu trong dung dịch Fe</w:t>
      </w:r>
      <w:r w:rsidRPr="00DD711A">
        <w:rPr>
          <w:bCs/>
          <w:sz w:val="26"/>
          <w:szCs w:val="26"/>
          <w:vertAlign w:val="subscript"/>
          <w:lang w:val="vi-VN"/>
        </w:rPr>
        <w:t>2</w:t>
      </w:r>
      <w:r w:rsidRPr="00DD711A">
        <w:rPr>
          <w:bCs/>
          <w:sz w:val="26"/>
          <w:szCs w:val="26"/>
          <w:lang w:val="vi-VN"/>
        </w:rPr>
        <w:t>(SO</w:t>
      </w:r>
      <w:r w:rsidRPr="00DD711A">
        <w:rPr>
          <w:bCs/>
          <w:sz w:val="26"/>
          <w:szCs w:val="26"/>
          <w:vertAlign w:val="subscript"/>
          <w:lang w:val="vi-VN"/>
        </w:rPr>
        <w:t>4</w:t>
      </w:r>
      <w:r w:rsidRPr="00DD711A">
        <w:rPr>
          <w:bCs/>
          <w:sz w:val="26"/>
          <w:szCs w:val="26"/>
          <w:lang w:val="vi-VN"/>
        </w:rPr>
        <w:t>)</w:t>
      </w:r>
      <w:r w:rsidRPr="00DD711A">
        <w:rPr>
          <w:bCs/>
          <w:sz w:val="26"/>
          <w:szCs w:val="26"/>
          <w:vertAlign w:val="subscript"/>
          <w:lang w:val="vi-VN"/>
        </w:rPr>
        <w:t>3</w:t>
      </w:r>
      <w:r w:rsidRPr="00DD711A">
        <w:rPr>
          <w:bCs/>
          <w:sz w:val="26"/>
          <w:szCs w:val="26"/>
          <w:lang w:val="vi-VN"/>
        </w:rPr>
        <w:t> có nhỏ</w:t>
      </w:r>
      <w:r w:rsidR="00D60E67">
        <w:rPr>
          <w:bCs/>
          <w:sz w:val="26"/>
          <w:szCs w:val="26"/>
        </w:rPr>
        <w:t xml:space="preserve"> </w:t>
      </w:r>
      <w:r w:rsidRPr="00DD711A">
        <w:rPr>
          <w:bCs/>
          <w:sz w:val="26"/>
          <w:szCs w:val="26"/>
          <w:lang w:val="vi-VN"/>
        </w:rPr>
        <w:t>vài giọt dung dịch H</w:t>
      </w:r>
      <w:r w:rsidRPr="00DD711A">
        <w:rPr>
          <w:bCs/>
          <w:sz w:val="26"/>
          <w:szCs w:val="26"/>
          <w:vertAlign w:val="subscript"/>
          <w:lang w:val="vi-VN"/>
        </w:rPr>
        <w:t>2</w:t>
      </w:r>
      <w:r w:rsidRPr="00DD711A">
        <w:rPr>
          <w:bCs/>
          <w:sz w:val="26"/>
          <w:szCs w:val="26"/>
          <w:lang w:val="vi-VN"/>
        </w:rPr>
        <w:t>SO</w:t>
      </w:r>
      <w:r w:rsidRPr="00DD711A">
        <w:rPr>
          <w:bCs/>
          <w:sz w:val="26"/>
          <w:szCs w:val="26"/>
          <w:vertAlign w:val="subscript"/>
          <w:lang w:val="vi-VN"/>
        </w:rPr>
        <w:t>4</w:t>
      </w:r>
      <w:r w:rsidRPr="00DD711A">
        <w:rPr>
          <w:bCs/>
          <w:sz w:val="26"/>
          <w:szCs w:val="26"/>
          <w:lang w:val="vi-VN"/>
        </w:rPr>
        <w:t xml:space="preserve"> có xuất hiện ăn mòn điện hóa.</w:t>
      </w:r>
    </w:p>
    <w:p w14:paraId="2FB7763C" w14:textId="608448A7" w:rsidR="00DD711A" w:rsidRPr="00631F83" w:rsidRDefault="00DD711A" w:rsidP="00BE4336">
      <w:pPr>
        <w:spacing w:before="40" w:after="40" w:line="288" w:lineRule="auto"/>
        <w:jc w:val="both"/>
        <w:rPr>
          <w:bCs/>
          <w:spacing w:val="-4"/>
          <w:sz w:val="26"/>
          <w:szCs w:val="26"/>
          <w:lang w:val="vi-VN"/>
        </w:rPr>
      </w:pPr>
      <w:r w:rsidRPr="00631F83">
        <w:rPr>
          <w:bCs/>
          <w:spacing w:val="-4"/>
          <w:sz w:val="26"/>
          <w:szCs w:val="26"/>
          <w:lang w:val="vi-VN"/>
        </w:rPr>
        <w:t>(</w:t>
      </w:r>
      <w:r w:rsidR="00F71C2B" w:rsidRPr="00631F83">
        <w:rPr>
          <w:bCs/>
          <w:spacing w:val="-4"/>
          <w:sz w:val="26"/>
          <w:szCs w:val="26"/>
          <w:lang w:val="vi-VN"/>
        </w:rPr>
        <w:t>3</w:t>
      </w:r>
      <w:r w:rsidRPr="00631F83">
        <w:rPr>
          <w:bCs/>
          <w:spacing w:val="-4"/>
          <w:sz w:val="26"/>
          <w:szCs w:val="26"/>
          <w:lang w:val="vi-VN"/>
        </w:rPr>
        <w:t xml:space="preserve">) Các kim loại nhóm IIA </w:t>
      </w:r>
      <w:r w:rsidR="0028684A" w:rsidRPr="00631F83">
        <w:rPr>
          <w:bCs/>
          <w:spacing w:val="-4"/>
          <w:sz w:val="26"/>
          <w:szCs w:val="26"/>
          <w:lang w:val="vi-VN"/>
        </w:rPr>
        <w:t>c</w:t>
      </w:r>
      <w:r w:rsidRPr="00631F83">
        <w:rPr>
          <w:bCs/>
          <w:spacing w:val="-4"/>
          <w:sz w:val="26"/>
          <w:szCs w:val="26"/>
          <w:lang w:val="vi-VN"/>
        </w:rPr>
        <w:t>ó nhiệt độ sôi, nhi</w:t>
      </w:r>
      <w:r w:rsidR="00627564" w:rsidRPr="00631F83">
        <w:rPr>
          <w:bCs/>
          <w:spacing w:val="-4"/>
          <w:sz w:val="26"/>
          <w:szCs w:val="26"/>
          <w:lang w:val="vi-VN"/>
        </w:rPr>
        <w:t>ệt</w:t>
      </w:r>
      <w:r w:rsidRPr="00631F83">
        <w:rPr>
          <w:bCs/>
          <w:spacing w:val="-4"/>
          <w:sz w:val="26"/>
          <w:szCs w:val="26"/>
          <w:lang w:val="vi-VN"/>
        </w:rPr>
        <w:t xml:space="preserve"> độ nóng chảy biến đổi không theo qui luật nhất định.</w:t>
      </w:r>
    </w:p>
    <w:p w14:paraId="2C3F9D5C" w14:textId="1AB7FE26" w:rsidR="00DD711A" w:rsidRPr="00701F0B" w:rsidRDefault="00DD711A" w:rsidP="00BE4336">
      <w:pPr>
        <w:spacing w:before="40" w:after="40" w:line="288" w:lineRule="auto"/>
        <w:jc w:val="both"/>
        <w:rPr>
          <w:bCs/>
          <w:sz w:val="26"/>
          <w:szCs w:val="26"/>
          <w:lang w:val="vi-VN"/>
        </w:rPr>
      </w:pPr>
      <w:r w:rsidRPr="00DD711A">
        <w:rPr>
          <w:bCs/>
          <w:sz w:val="26"/>
          <w:szCs w:val="26"/>
          <w:lang w:val="vi-VN"/>
        </w:rPr>
        <w:t>(</w:t>
      </w:r>
      <w:r w:rsidR="00F71C2B" w:rsidRPr="00F71C2B">
        <w:rPr>
          <w:bCs/>
          <w:sz w:val="26"/>
          <w:szCs w:val="26"/>
          <w:lang w:val="vi-VN"/>
        </w:rPr>
        <w:t>4</w:t>
      </w:r>
      <w:r w:rsidRPr="00DD711A">
        <w:rPr>
          <w:bCs/>
          <w:sz w:val="26"/>
          <w:szCs w:val="26"/>
          <w:lang w:val="vi-VN"/>
        </w:rPr>
        <w:t>) Các kim loại đều có bán kính nhỏ hơn các phi kim thuộc cùng một chu kì.</w:t>
      </w:r>
    </w:p>
    <w:p w14:paraId="1F84A9CA" w14:textId="006467F3" w:rsidR="00DD711A" w:rsidRPr="00DD711A" w:rsidRDefault="00DD711A" w:rsidP="00BE4336">
      <w:pPr>
        <w:pStyle w:val="ListParagraph"/>
        <w:tabs>
          <w:tab w:val="left" w:pos="284"/>
          <w:tab w:val="left" w:pos="2835"/>
          <w:tab w:val="left" w:pos="5387"/>
          <w:tab w:val="left" w:pos="7938"/>
        </w:tabs>
        <w:spacing w:before="40" w:after="40" w:line="288" w:lineRule="auto"/>
        <w:ind w:left="0"/>
        <w:jc w:val="both"/>
        <w:rPr>
          <w:sz w:val="26"/>
          <w:szCs w:val="26"/>
          <w:lang w:val="pt-BR"/>
        </w:rPr>
      </w:pPr>
      <w:r w:rsidRPr="00DD711A">
        <w:rPr>
          <w:sz w:val="26"/>
          <w:szCs w:val="26"/>
          <w:lang w:val="pt-BR"/>
        </w:rPr>
        <w:t>(</w:t>
      </w:r>
      <w:r w:rsidR="00F71C2B">
        <w:rPr>
          <w:sz w:val="26"/>
          <w:szCs w:val="26"/>
          <w:lang w:val="pt-BR"/>
        </w:rPr>
        <w:t>5</w:t>
      </w:r>
      <w:r w:rsidRPr="00DD711A">
        <w:rPr>
          <w:sz w:val="26"/>
          <w:szCs w:val="26"/>
          <w:lang w:val="pt-BR"/>
        </w:rPr>
        <w:t xml:space="preserve">) </w:t>
      </w:r>
      <w:r w:rsidR="006448E7">
        <w:rPr>
          <w:sz w:val="26"/>
          <w:szCs w:val="26"/>
          <w:lang w:val="pt-BR"/>
        </w:rPr>
        <w:t>Khử zinc oxide ở nhiệt độ cao bằng than cốc thu được zinc ở trạng thái khí</w:t>
      </w:r>
      <w:r w:rsidRPr="00DD711A">
        <w:rPr>
          <w:sz w:val="26"/>
          <w:szCs w:val="26"/>
          <w:lang w:val="pt-BR"/>
        </w:rPr>
        <w:t>.</w:t>
      </w:r>
    </w:p>
    <w:p w14:paraId="3F727C48" w14:textId="19422303" w:rsidR="00DD711A" w:rsidRPr="00DD711A" w:rsidRDefault="00DD711A" w:rsidP="00BE4336">
      <w:pPr>
        <w:tabs>
          <w:tab w:val="left" w:pos="284"/>
          <w:tab w:val="left" w:pos="2835"/>
          <w:tab w:val="left" w:pos="5387"/>
          <w:tab w:val="left" w:pos="7938"/>
        </w:tabs>
        <w:spacing w:before="40" w:after="40" w:line="288" w:lineRule="auto"/>
        <w:jc w:val="both"/>
        <w:rPr>
          <w:sz w:val="26"/>
          <w:szCs w:val="26"/>
          <w:lang w:val="pt-BR"/>
        </w:rPr>
      </w:pPr>
      <w:r w:rsidRPr="00DD711A">
        <w:rPr>
          <w:sz w:val="26"/>
          <w:szCs w:val="26"/>
          <w:lang w:val="pt-BR"/>
        </w:rPr>
        <w:t>(</w:t>
      </w:r>
      <w:r w:rsidR="00F71C2B">
        <w:rPr>
          <w:sz w:val="26"/>
          <w:szCs w:val="26"/>
          <w:lang w:val="pt-BR"/>
        </w:rPr>
        <w:t>6</w:t>
      </w:r>
      <w:r w:rsidRPr="00DD711A">
        <w:rPr>
          <w:sz w:val="26"/>
          <w:szCs w:val="26"/>
          <w:lang w:val="pt-BR"/>
        </w:rPr>
        <w:t>) D</w:t>
      </w:r>
      <w:r w:rsidR="00F71C2B">
        <w:rPr>
          <w:sz w:val="26"/>
          <w:szCs w:val="26"/>
          <w:lang w:val="pt-BR"/>
        </w:rPr>
        <w:t>ùng</w:t>
      </w:r>
      <w:r w:rsidRPr="00DD711A">
        <w:rPr>
          <w:sz w:val="26"/>
          <w:szCs w:val="26"/>
          <w:lang w:val="pt-BR"/>
        </w:rPr>
        <w:t xml:space="preserve"> dung dịch Fe</w:t>
      </w:r>
      <w:r w:rsidRPr="00DD711A">
        <w:rPr>
          <w:sz w:val="26"/>
          <w:szCs w:val="26"/>
          <w:vertAlign w:val="subscript"/>
          <w:lang w:val="pt-BR"/>
        </w:rPr>
        <w:t>2</w:t>
      </w:r>
      <w:r w:rsidRPr="00DD711A">
        <w:rPr>
          <w:sz w:val="26"/>
          <w:szCs w:val="26"/>
          <w:lang w:val="pt-BR"/>
        </w:rPr>
        <w:t>(SO</w:t>
      </w:r>
      <w:r w:rsidRPr="00DD711A">
        <w:rPr>
          <w:sz w:val="26"/>
          <w:szCs w:val="26"/>
          <w:vertAlign w:val="subscript"/>
          <w:lang w:val="pt-BR"/>
        </w:rPr>
        <w:t>4</w:t>
      </w:r>
      <w:r w:rsidRPr="00DD711A">
        <w:rPr>
          <w:sz w:val="26"/>
          <w:szCs w:val="26"/>
          <w:lang w:val="pt-BR"/>
        </w:rPr>
        <w:t>)</w:t>
      </w:r>
      <w:r w:rsidRPr="00DD711A">
        <w:rPr>
          <w:sz w:val="26"/>
          <w:szCs w:val="26"/>
          <w:vertAlign w:val="subscript"/>
          <w:lang w:val="pt-BR"/>
        </w:rPr>
        <w:t>3</w:t>
      </w:r>
      <w:r w:rsidRPr="00DD711A">
        <w:rPr>
          <w:sz w:val="26"/>
          <w:szCs w:val="26"/>
          <w:lang w:val="pt-BR"/>
        </w:rPr>
        <w:t xml:space="preserve"> dư có thể tách Ag ra khỏi hỗn hợp Ag và Cu.</w:t>
      </w:r>
    </w:p>
    <w:p w14:paraId="26169E17" w14:textId="785365A5" w:rsidR="00DD711A" w:rsidRDefault="00F71C2B" w:rsidP="00BE4336">
      <w:pPr>
        <w:pStyle w:val="ListParagraph"/>
        <w:tabs>
          <w:tab w:val="left" w:pos="284"/>
          <w:tab w:val="left" w:pos="2835"/>
          <w:tab w:val="left" w:pos="5387"/>
          <w:tab w:val="left" w:pos="7938"/>
        </w:tabs>
        <w:spacing w:before="40" w:after="40" w:line="288" w:lineRule="auto"/>
        <w:ind w:left="0"/>
        <w:jc w:val="both"/>
        <w:rPr>
          <w:sz w:val="26"/>
          <w:szCs w:val="26"/>
          <w:lang w:val="pt-BR"/>
        </w:rPr>
      </w:pPr>
      <w:r>
        <w:rPr>
          <w:sz w:val="26"/>
          <w:szCs w:val="26"/>
          <w:lang w:val="pt-BR"/>
        </w:rPr>
        <w:t xml:space="preserve">  Có bao nhiêu phát biểu đúng?</w:t>
      </w:r>
      <w:r w:rsidR="00DD711A" w:rsidRPr="00DD711A">
        <w:rPr>
          <w:sz w:val="26"/>
          <w:szCs w:val="26"/>
          <w:lang w:val="pt-BR"/>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D711A" w14:paraId="6FE61B1A" w14:textId="77777777" w:rsidTr="006E7403">
        <w:trPr>
          <w:trHeight w:val="453"/>
        </w:trPr>
        <w:tc>
          <w:tcPr>
            <w:tcW w:w="2407" w:type="dxa"/>
          </w:tcPr>
          <w:p w14:paraId="0BCC2836" w14:textId="77777777" w:rsidR="00DD711A" w:rsidRPr="00DD711A" w:rsidRDefault="00DD711A" w:rsidP="00BE4336">
            <w:pPr>
              <w:spacing w:before="40" w:after="40" w:line="288" w:lineRule="auto"/>
              <w:jc w:val="both"/>
              <w:rPr>
                <w:b/>
                <w:sz w:val="26"/>
                <w:szCs w:val="26"/>
                <w:lang w:val="fr-FR"/>
              </w:rPr>
            </w:pPr>
            <w:r w:rsidRPr="00DD711A">
              <w:rPr>
                <w:b/>
                <w:sz w:val="26"/>
                <w:szCs w:val="26"/>
                <w:lang w:val="fr-FR"/>
              </w:rPr>
              <w:t>A.</w:t>
            </w:r>
            <w:r w:rsidRPr="00DD711A">
              <w:rPr>
                <w:bCs/>
                <w:sz w:val="26"/>
                <w:szCs w:val="26"/>
                <w:lang w:val="fr-FR"/>
              </w:rPr>
              <w:t xml:space="preserve"> </w:t>
            </w:r>
            <w:r w:rsidRPr="00DD711A">
              <w:rPr>
                <w:bCs/>
                <w:sz w:val="26"/>
                <w:szCs w:val="26"/>
              </w:rPr>
              <w:t>3</w:t>
            </w:r>
            <w:r w:rsidRPr="00DD711A">
              <w:rPr>
                <w:sz w:val="26"/>
                <w:szCs w:val="26"/>
                <w:lang w:val="fr-FR"/>
              </w:rPr>
              <w:t>.</w:t>
            </w:r>
          </w:p>
        </w:tc>
        <w:tc>
          <w:tcPr>
            <w:tcW w:w="2407" w:type="dxa"/>
          </w:tcPr>
          <w:p w14:paraId="322F5EEF" w14:textId="77777777" w:rsidR="00DD711A" w:rsidRPr="006448E7" w:rsidRDefault="00DD711A" w:rsidP="00BE4336">
            <w:pPr>
              <w:spacing w:before="40" w:after="40" w:line="288" w:lineRule="auto"/>
              <w:jc w:val="both"/>
              <w:rPr>
                <w:b/>
                <w:sz w:val="26"/>
                <w:szCs w:val="26"/>
                <w:highlight w:val="yellow"/>
                <w:lang w:val="fr-FR"/>
              </w:rPr>
            </w:pPr>
            <w:r w:rsidRPr="00291F8C">
              <w:rPr>
                <w:b/>
                <w:sz w:val="26"/>
                <w:szCs w:val="26"/>
                <w:lang w:val="fr-FR"/>
              </w:rPr>
              <w:t>B.</w:t>
            </w:r>
            <w:r w:rsidRPr="00291F8C">
              <w:rPr>
                <w:color w:val="000000" w:themeColor="text1"/>
                <w:sz w:val="26"/>
                <w:szCs w:val="26"/>
                <w:lang w:val="pl-PL"/>
              </w:rPr>
              <w:t xml:space="preserve"> </w:t>
            </w:r>
            <w:r w:rsidRPr="00291F8C">
              <w:rPr>
                <w:color w:val="000000" w:themeColor="text1"/>
                <w:sz w:val="26"/>
                <w:szCs w:val="26"/>
              </w:rPr>
              <w:t>4</w:t>
            </w:r>
            <w:r w:rsidRPr="00291F8C">
              <w:rPr>
                <w:sz w:val="26"/>
                <w:szCs w:val="26"/>
                <w:lang w:val="fr-FR"/>
              </w:rPr>
              <w:t>.</w:t>
            </w:r>
          </w:p>
        </w:tc>
        <w:tc>
          <w:tcPr>
            <w:tcW w:w="2407" w:type="dxa"/>
          </w:tcPr>
          <w:p w14:paraId="5E59BCF5" w14:textId="559ECD84" w:rsidR="00DD711A" w:rsidRPr="00DD711A" w:rsidRDefault="00DD711A" w:rsidP="00BE4336">
            <w:pPr>
              <w:spacing w:before="40" w:after="40" w:line="288" w:lineRule="auto"/>
              <w:jc w:val="both"/>
              <w:rPr>
                <w:b/>
                <w:sz w:val="26"/>
                <w:szCs w:val="26"/>
                <w:lang w:val="fr-FR"/>
              </w:rPr>
            </w:pPr>
            <w:r w:rsidRPr="00DD711A">
              <w:rPr>
                <w:b/>
                <w:sz w:val="26"/>
                <w:szCs w:val="26"/>
                <w:lang w:val="fr-FR"/>
              </w:rPr>
              <w:t>C.</w:t>
            </w:r>
            <w:r w:rsidRPr="00DD711A">
              <w:rPr>
                <w:color w:val="000000" w:themeColor="text1"/>
                <w:sz w:val="26"/>
                <w:szCs w:val="26"/>
                <w:lang w:val="pl-PL"/>
              </w:rPr>
              <w:t xml:space="preserve"> </w:t>
            </w:r>
            <w:r>
              <w:rPr>
                <w:color w:val="000000" w:themeColor="text1"/>
                <w:sz w:val="26"/>
                <w:szCs w:val="26"/>
                <w:lang w:val="pl-PL"/>
              </w:rPr>
              <w:t>5</w:t>
            </w:r>
            <w:r w:rsidRPr="00DD711A">
              <w:rPr>
                <w:sz w:val="26"/>
                <w:szCs w:val="26"/>
                <w:lang w:val="fr-FR"/>
              </w:rPr>
              <w:t>.</w:t>
            </w:r>
          </w:p>
        </w:tc>
        <w:tc>
          <w:tcPr>
            <w:tcW w:w="2407" w:type="dxa"/>
          </w:tcPr>
          <w:p w14:paraId="33B2DD72" w14:textId="38698A1E" w:rsidR="00DD711A" w:rsidRPr="00DD711A" w:rsidRDefault="00DD711A" w:rsidP="00BE4336">
            <w:pPr>
              <w:tabs>
                <w:tab w:val="left" w:pos="283"/>
                <w:tab w:val="left" w:pos="2835"/>
                <w:tab w:val="left" w:pos="5386"/>
                <w:tab w:val="left" w:pos="7937"/>
              </w:tabs>
              <w:spacing w:before="40" w:after="40" w:line="288" w:lineRule="auto"/>
              <w:jc w:val="both"/>
              <w:rPr>
                <w:b/>
                <w:sz w:val="26"/>
                <w:szCs w:val="26"/>
                <w:lang w:val="fr-FR"/>
              </w:rPr>
            </w:pPr>
            <w:r w:rsidRPr="00DD711A">
              <w:rPr>
                <w:b/>
                <w:sz w:val="26"/>
                <w:szCs w:val="26"/>
                <w:lang w:val="fr-FR"/>
              </w:rPr>
              <w:t>D.</w:t>
            </w:r>
            <w:r w:rsidRPr="00DD711A">
              <w:rPr>
                <w:sz w:val="26"/>
                <w:szCs w:val="26"/>
                <w:lang w:val="fr-FR"/>
              </w:rPr>
              <w:t xml:space="preserve"> </w:t>
            </w:r>
            <w:r>
              <w:rPr>
                <w:sz w:val="26"/>
                <w:szCs w:val="26"/>
              </w:rPr>
              <w:t>6</w:t>
            </w:r>
            <w:r w:rsidRPr="00DD711A">
              <w:rPr>
                <w:sz w:val="26"/>
                <w:szCs w:val="26"/>
                <w:lang w:val="fr-FR"/>
              </w:rPr>
              <w:t>.</w:t>
            </w:r>
          </w:p>
        </w:tc>
      </w:tr>
    </w:tbl>
    <w:p w14:paraId="7ADBFD7D" w14:textId="76C27B2F" w:rsidR="00AB5507" w:rsidRPr="00F71C2B" w:rsidRDefault="002423CC" w:rsidP="00BE4336">
      <w:pPr>
        <w:spacing w:before="40" w:after="40" w:line="288" w:lineRule="auto"/>
        <w:jc w:val="both"/>
        <w:rPr>
          <w:rFonts w:eastAsia="Calibri"/>
          <w:spacing w:val="-2"/>
          <w:sz w:val="26"/>
          <w:szCs w:val="26"/>
          <w:lang w:val="vi-VN"/>
        </w:rPr>
      </w:pPr>
      <w:r w:rsidRPr="001A6451">
        <w:rPr>
          <w:b/>
          <w:color w:val="000000" w:themeColor="text1"/>
          <w:sz w:val="26"/>
          <w:szCs w:val="26"/>
          <w:lang w:val="pt-BR"/>
        </w:rPr>
        <w:t>Câu</w:t>
      </w:r>
      <w:r w:rsidR="006227F4">
        <w:rPr>
          <w:b/>
          <w:color w:val="000000" w:themeColor="text1"/>
          <w:sz w:val="26"/>
          <w:szCs w:val="26"/>
          <w:lang w:val="pt-BR"/>
        </w:rPr>
        <w:t xml:space="preserve"> </w:t>
      </w:r>
      <w:r w:rsidRPr="001A6451">
        <w:rPr>
          <w:b/>
          <w:color w:val="000000" w:themeColor="text1"/>
          <w:sz w:val="26"/>
          <w:szCs w:val="26"/>
          <w:lang w:val="pt-BR"/>
        </w:rPr>
        <w:t>12</w:t>
      </w:r>
      <w:r w:rsidR="004717D8" w:rsidRPr="001A6451">
        <w:rPr>
          <w:b/>
          <w:color w:val="000000" w:themeColor="text1"/>
          <w:sz w:val="26"/>
          <w:szCs w:val="26"/>
          <w:lang w:val="vi-VN"/>
        </w:rPr>
        <w:t>.</w:t>
      </w:r>
      <w:r w:rsidR="00DF4B6C" w:rsidRPr="006227F4">
        <w:rPr>
          <w:b/>
          <w:color w:val="000000" w:themeColor="text1"/>
          <w:sz w:val="26"/>
          <w:szCs w:val="26"/>
          <w:lang w:val="vi-VN"/>
        </w:rPr>
        <w:t xml:space="preserve"> </w:t>
      </w:r>
      <w:r w:rsidR="00F71C2B" w:rsidRPr="00F71C2B">
        <w:rPr>
          <w:rFonts w:eastAsia="Calibri"/>
          <w:spacing w:val="-2"/>
          <w:sz w:val="26"/>
          <w:szCs w:val="26"/>
          <w:lang w:val="vi-VN"/>
        </w:rPr>
        <w:t>Cho phát biểu</w:t>
      </w:r>
      <w:r w:rsidR="00AB5507" w:rsidRPr="001A6451">
        <w:rPr>
          <w:rFonts w:eastAsia="Calibri"/>
          <w:spacing w:val="-2"/>
          <w:sz w:val="26"/>
          <w:szCs w:val="26"/>
          <w:lang w:val="vi-VN"/>
        </w:rPr>
        <w:t xml:space="preserve"> về sự ăn mòn của gang, thép trong không khí ẩm</w:t>
      </w:r>
      <w:r w:rsidR="00F71C2B" w:rsidRPr="00F71C2B">
        <w:rPr>
          <w:rFonts w:eastAsia="Calibri"/>
          <w:spacing w:val="-2"/>
          <w:sz w:val="26"/>
          <w:szCs w:val="26"/>
          <w:lang w:val="vi-VN"/>
        </w:rPr>
        <w:t>:</w:t>
      </w:r>
    </w:p>
    <w:p w14:paraId="64989AF2" w14:textId="09CCC685" w:rsidR="00AB5507" w:rsidRPr="003B2DBC" w:rsidRDefault="00AB5507" w:rsidP="00BE4336">
      <w:pPr>
        <w:spacing w:before="40" w:after="40" w:line="288" w:lineRule="auto"/>
        <w:jc w:val="both"/>
        <w:rPr>
          <w:rFonts w:eastAsia="Calibri"/>
          <w:sz w:val="26"/>
          <w:szCs w:val="26"/>
          <w:lang w:val="vi-VN"/>
        </w:rPr>
      </w:pPr>
      <w:r w:rsidRPr="001A6451">
        <w:rPr>
          <w:rFonts w:eastAsia="Calibri"/>
          <w:sz w:val="26"/>
          <w:szCs w:val="26"/>
          <w:lang w:val="vi-VN"/>
        </w:rPr>
        <w:t>(</w:t>
      </w:r>
      <w:r w:rsidR="00DF4B6C" w:rsidRPr="001A6451">
        <w:rPr>
          <w:rFonts w:eastAsia="Calibri"/>
          <w:sz w:val="26"/>
          <w:szCs w:val="26"/>
          <w:lang w:val="vi-VN"/>
        </w:rPr>
        <w:t>1</w:t>
      </w:r>
      <w:r w:rsidRPr="001A6451">
        <w:rPr>
          <w:rFonts w:eastAsia="Calibri"/>
          <w:sz w:val="26"/>
          <w:szCs w:val="26"/>
          <w:lang w:val="vi-VN"/>
        </w:rPr>
        <w:t xml:space="preserve">) </w:t>
      </w:r>
      <w:r w:rsidR="00396120" w:rsidRPr="00396120">
        <w:rPr>
          <w:rFonts w:eastAsia="Calibri"/>
          <w:sz w:val="26"/>
          <w:szCs w:val="26"/>
          <w:lang w:val="vi-VN"/>
        </w:rPr>
        <w:t>Ă</w:t>
      </w:r>
      <w:r w:rsidRPr="001A6451">
        <w:rPr>
          <w:rFonts w:eastAsia="Calibri"/>
          <w:sz w:val="26"/>
          <w:szCs w:val="26"/>
          <w:lang w:val="vi-VN"/>
        </w:rPr>
        <w:t>n mòn hoá học là chủ yếu</w:t>
      </w:r>
      <w:r w:rsidR="003B2DBC" w:rsidRPr="003B2DBC">
        <w:rPr>
          <w:rFonts w:eastAsia="Calibri"/>
          <w:sz w:val="26"/>
          <w:szCs w:val="26"/>
          <w:lang w:val="vi-VN"/>
        </w:rPr>
        <w:t>.</w:t>
      </w:r>
    </w:p>
    <w:p w14:paraId="4D7D1D8A" w14:textId="32EDD6C3" w:rsidR="00AB5507" w:rsidRPr="001A6451" w:rsidRDefault="00AB5507" w:rsidP="00BE4336">
      <w:pPr>
        <w:spacing w:before="40" w:after="40" w:line="288" w:lineRule="auto"/>
        <w:jc w:val="both"/>
        <w:rPr>
          <w:rFonts w:eastAsia="Calibri"/>
          <w:sz w:val="26"/>
          <w:szCs w:val="26"/>
          <w:lang w:val="vi-VN"/>
        </w:rPr>
      </w:pPr>
      <w:r w:rsidRPr="001A6451">
        <w:rPr>
          <w:rFonts w:eastAsia="Calibri"/>
          <w:sz w:val="26"/>
          <w:szCs w:val="26"/>
          <w:lang w:val="vi-VN"/>
        </w:rPr>
        <w:t>(</w:t>
      </w:r>
      <w:r w:rsidR="00DF4B6C" w:rsidRPr="001A6451">
        <w:rPr>
          <w:rFonts w:eastAsia="Calibri"/>
          <w:sz w:val="26"/>
          <w:szCs w:val="26"/>
        </w:rPr>
        <w:t>2</w:t>
      </w:r>
      <w:r w:rsidRPr="001A6451">
        <w:rPr>
          <w:rFonts w:eastAsia="Calibri"/>
          <w:sz w:val="26"/>
          <w:szCs w:val="26"/>
          <w:lang w:val="vi-VN"/>
        </w:rPr>
        <w:t>) Carbon bị khử tại cathode.</w:t>
      </w:r>
    </w:p>
    <w:p w14:paraId="53E318FD" w14:textId="7335D324" w:rsidR="00AB5507" w:rsidRPr="001A6451" w:rsidRDefault="00AB5507" w:rsidP="00BE4336">
      <w:pPr>
        <w:spacing w:before="40" w:after="40" w:line="288" w:lineRule="auto"/>
        <w:jc w:val="both"/>
        <w:rPr>
          <w:rFonts w:eastAsia="Calibri"/>
          <w:sz w:val="26"/>
          <w:szCs w:val="26"/>
          <w:lang w:val="vi-VN"/>
        </w:rPr>
      </w:pPr>
      <w:r w:rsidRPr="001A6451">
        <w:rPr>
          <w:rFonts w:eastAsia="Calibri"/>
          <w:sz w:val="26"/>
          <w:szCs w:val="26"/>
          <w:lang w:val="vi-VN"/>
        </w:rPr>
        <w:t>(</w:t>
      </w:r>
      <w:r w:rsidR="00DF4B6C" w:rsidRPr="001A6451">
        <w:rPr>
          <w:rFonts w:eastAsia="Calibri"/>
          <w:sz w:val="26"/>
          <w:szCs w:val="26"/>
          <w:lang w:val="vi-VN"/>
        </w:rPr>
        <w:t>3</w:t>
      </w:r>
      <w:r w:rsidRPr="001A6451">
        <w:rPr>
          <w:rFonts w:eastAsia="Calibri"/>
          <w:sz w:val="26"/>
          <w:szCs w:val="26"/>
          <w:lang w:val="vi-VN"/>
        </w:rPr>
        <w:t>) Oxygen đóng vai trò là chất oxi hoá.</w:t>
      </w:r>
    </w:p>
    <w:p w14:paraId="4A42844A" w14:textId="066161A7" w:rsidR="00AB5507" w:rsidRPr="00F71C2B" w:rsidRDefault="00AB5507" w:rsidP="00BE4336">
      <w:pPr>
        <w:spacing w:before="40" w:after="40" w:line="288" w:lineRule="auto"/>
        <w:jc w:val="both"/>
        <w:rPr>
          <w:rFonts w:eastAsia="Calibri"/>
          <w:sz w:val="26"/>
          <w:szCs w:val="26"/>
          <w:lang w:val="vi-VN"/>
        </w:rPr>
      </w:pPr>
      <w:r w:rsidRPr="001A6451">
        <w:rPr>
          <w:rFonts w:eastAsia="Calibri"/>
          <w:sz w:val="26"/>
          <w:szCs w:val="26"/>
          <w:lang w:val="vi-VN"/>
        </w:rPr>
        <w:t>(</w:t>
      </w:r>
      <w:r w:rsidR="00DF4B6C" w:rsidRPr="001A6451">
        <w:rPr>
          <w:rFonts w:eastAsia="Calibri"/>
          <w:sz w:val="26"/>
          <w:szCs w:val="26"/>
          <w:lang w:val="vi-VN"/>
        </w:rPr>
        <w:t>4</w:t>
      </w:r>
      <w:r w:rsidRPr="001A6451">
        <w:rPr>
          <w:rFonts w:eastAsia="Calibri"/>
          <w:sz w:val="26"/>
          <w:szCs w:val="26"/>
          <w:lang w:val="vi-VN"/>
        </w:rPr>
        <w:t xml:space="preserve">) Tại anode, </w:t>
      </w:r>
      <w:r w:rsidR="00F71C2B" w:rsidRPr="00F71C2B">
        <w:rPr>
          <w:rFonts w:eastAsia="Calibri"/>
          <w:sz w:val="26"/>
          <w:szCs w:val="26"/>
          <w:lang w:val="vi-VN"/>
        </w:rPr>
        <w:t>sắt</w:t>
      </w:r>
      <w:r w:rsidRPr="001A6451">
        <w:rPr>
          <w:rFonts w:eastAsia="Calibri"/>
          <w:sz w:val="26"/>
          <w:szCs w:val="26"/>
          <w:lang w:val="vi-VN"/>
        </w:rPr>
        <w:t xml:space="preserve"> bị oxi hoá</w:t>
      </w:r>
      <w:r w:rsidR="00396120" w:rsidRPr="00F71C2B">
        <w:rPr>
          <w:rFonts w:eastAsia="Calibri"/>
          <w:sz w:val="26"/>
          <w:szCs w:val="26"/>
          <w:lang w:val="vi-VN"/>
        </w:rPr>
        <w:t>.</w:t>
      </w:r>
    </w:p>
    <w:p w14:paraId="74D9F7AD" w14:textId="2E3884ED" w:rsidR="00AB5507" w:rsidRPr="00F71C2B" w:rsidRDefault="00AB5507" w:rsidP="00BE4336">
      <w:pPr>
        <w:spacing w:before="40" w:after="40" w:line="288" w:lineRule="auto"/>
        <w:jc w:val="both"/>
        <w:rPr>
          <w:rFonts w:eastAsia="Calibri"/>
          <w:sz w:val="26"/>
          <w:szCs w:val="26"/>
          <w:lang w:val="vi-VN"/>
        </w:rPr>
      </w:pPr>
      <w:r w:rsidRPr="001A6451">
        <w:rPr>
          <w:rFonts w:eastAsia="Calibri"/>
          <w:sz w:val="26"/>
          <w:szCs w:val="26"/>
          <w:lang w:val="vi-VN"/>
        </w:rPr>
        <w:t>(</w:t>
      </w:r>
      <w:r w:rsidR="00DF4B6C" w:rsidRPr="001A6451">
        <w:rPr>
          <w:rFonts w:eastAsia="Calibri"/>
          <w:sz w:val="26"/>
          <w:szCs w:val="26"/>
          <w:lang w:val="vi-VN"/>
        </w:rPr>
        <w:t>5</w:t>
      </w:r>
      <w:r w:rsidRPr="001A6451">
        <w:rPr>
          <w:rFonts w:eastAsia="Calibri"/>
          <w:sz w:val="26"/>
          <w:szCs w:val="26"/>
          <w:lang w:val="vi-VN"/>
        </w:rPr>
        <w:t>) C</w:t>
      </w:r>
      <w:r w:rsidR="003B2DBC" w:rsidRPr="00F71C2B">
        <w:rPr>
          <w:rFonts w:eastAsia="Calibri"/>
          <w:sz w:val="26"/>
          <w:szCs w:val="26"/>
          <w:lang w:val="vi-VN"/>
        </w:rPr>
        <w:t>arbon</w:t>
      </w:r>
      <w:r w:rsidRPr="001A6451">
        <w:rPr>
          <w:rFonts w:eastAsia="Calibri"/>
          <w:sz w:val="26"/>
          <w:szCs w:val="26"/>
          <w:lang w:val="vi-VN"/>
        </w:rPr>
        <w:t xml:space="preserve"> là cực âm</w:t>
      </w:r>
      <w:r w:rsidR="003B2DBC" w:rsidRPr="00F71C2B">
        <w:rPr>
          <w:rFonts w:eastAsia="Calibri"/>
          <w:sz w:val="26"/>
          <w:szCs w:val="26"/>
          <w:lang w:val="vi-VN"/>
        </w:rPr>
        <w:t>,</w:t>
      </w:r>
      <w:r w:rsidRPr="001A6451">
        <w:rPr>
          <w:rFonts w:eastAsia="Calibri"/>
          <w:sz w:val="26"/>
          <w:szCs w:val="26"/>
          <w:lang w:val="vi-VN"/>
        </w:rPr>
        <w:t xml:space="preserve"> </w:t>
      </w:r>
      <w:r w:rsidR="00F71C2B" w:rsidRPr="00F71C2B">
        <w:rPr>
          <w:rFonts w:eastAsia="Calibri"/>
          <w:sz w:val="26"/>
          <w:szCs w:val="26"/>
          <w:lang w:val="vi-VN"/>
        </w:rPr>
        <w:t>s</w:t>
      </w:r>
      <w:r w:rsidR="003B2DBC" w:rsidRPr="00F71C2B">
        <w:rPr>
          <w:rFonts w:eastAsia="Calibri"/>
          <w:sz w:val="26"/>
          <w:szCs w:val="26"/>
          <w:lang w:val="vi-VN"/>
        </w:rPr>
        <w:t>ắt</w:t>
      </w:r>
      <w:r w:rsidRPr="001A6451">
        <w:rPr>
          <w:rFonts w:eastAsia="Calibri"/>
          <w:sz w:val="26"/>
          <w:szCs w:val="26"/>
          <w:lang w:val="vi-VN"/>
        </w:rPr>
        <w:t xml:space="preserve"> là cực dương</w:t>
      </w:r>
      <w:r w:rsidR="003B2DBC" w:rsidRPr="00F71C2B">
        <w:rPr>
          <w:rFonts w:eastAsia="Calibri"/>
          <w:sz w:val="26"/>
          <w:szCs w:val="26"/>
          <w:lang w:val="vi-VN"/>
        </w:rPr>
        <w:t>.</w:t>
      </w:r>
    </w:p>
    <w:p w14:paraId="2584827B" w14:textId="41B8A947" w:rsidR="00F71C2B" w:rsidRPr="00022AB1" w:rsidRDefault="00D46193" w:rsidP="00BE4336">
      <w:pPr>
        <w:spacing w:before="40" w:after="40" w:line="288" w:lineRule="auto"/>
        <w:jc w:val="both"/>
        <w:rPr>
          <w:rFonts w:eastAsia="Calibri"/>
          <w:sz w:val="26"/>
          <w:szCs w:val="26"/>
          <w:lang w:val="vi-VN"/>
        </w:rPr>
      </w:pPr>
      <w:r w:rsidRPr="00022AB1">
        <w:rPr>
          <w:rFonts w:eastAsia="Calibri"/>
          <w:sz w:val="26"/>
          <w:szCs w:val="26"/>
          <w:lang w:val="vi-VN"/>
        </w:rPr>
        <w:t xml:space="preserve"> </w:t>
      </w:r>
      <w:r w:rsidR="00627564" w:rsidRPr="00022AB1">
        <w:rPr>
          <w:rFonts w:eastAsia="Calibri"/>
          <w:sz w:val="26"/>
          <w:szCs w:val="26"/>
          <w:lang w:val="vi-VN"/>
        </w:rPr>
        <w:t>Các p</w:t>
      </w:r>
      <w:r w:rsidR="00F71C2B" w:rsidRPr="00022AB1">
        <w:rPr>
          <w:rFonts w:eastAsia="Calibri"/>
          <w:sz w:val="26"/>
          <w:szCs w:val="26"/>
          <w:lang w:val="vi-VN"/>
        </w:rPr>
        <w:t>hát biểu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4A4A98" w14:paraId="1804E09B" w14:textId="77777777" w:rsidTr="007A1E89">
        <w:trPr>
          <w:trHeight w:val="453"/>
        </w:trPr>
        <w:tc>
          <w:tcPr>
            <w:tcW w:w="2407" w:type="dxa"/>
          </w:tcPr>
          <w:p w14:paraId="0502451D" w14:textId="4AAA4A73" w:rsidR="004A4A98" w:rsidRDefault="004A4A98" w:rsidP="00BE4336">
            <w:pPr>
              <w:spacing w:before="40" w:after="40" w:line="288" w:lineRule="auto"/>
              <w:jc w:val="both"/>
              <w:rPr>
                <w:b/>
                <w:sz w:val="26"/>
                <w:szCs w:val="26"/>
                <w:lang w:val="fr-FR"/>
              </w:rPr>
            </w:pPr>
            <w:r w:rsidRPr="004A4A98">
              <w:rPr>
                <w:b/>
                <w:sz w:val="26"/>
                <w:szCs w:val="26"/>
                <w:lang w:val="fr-FR"/>
              </w:rPr>
              <w:t>A.</w:t>
            </w:r>
            <w:r w:rsidRPr="001A6451">
              <w:rPr>
                <w:b/>
                <w:sz w:val="26"/>
                <w:szCs w:val="26"/>
                <w:lang w:val="fr-FR"/>
              </w:rPr>
              <w:t xml:space="preserve"> </w:t>
            </w:r>
            <w:r w:rsidRPr="001A6451">
              <w:rPr>
                <w:rFonts w:eastAsia="Calibri"/>
                <w:sz w:val="26"/>
                <w:szCs w:val="26"/>
                <w:lang w:val="vi-VN"/>
              </w:rPr>
              <w:t>(</w:t>
            </w:r>
            <w:r w:rsidRPr="006227F4">
              <w:rPr>
                <w:rFonts w:eastAsia="Calibri"/>
                <w:sz w:val="26"/>
                <w:szCs w:val="26"/>
                <w:lang w:val="vi-VN"/>
              </w:rPr>
              <w:t>1</w:t>
            </w:r>
            <w:r w:rsidRPr="001A6451">
              <w:rPr>
                <w:rFonts w:eastAsia="Calibri"/>
                <w:sz w:val="26"/>
                <w:szCs w:val="26"/>
                <w:lang w:val="vi-VN"/>
              </w:rPr>
              <w:t>), (</w:t>
            </w:r>
            <w:r w:rsidRPr="006227F4">
              <w:rPr>
                <w:rFonts w:eastAsia="Calibri"/>
                <w:sz w:val="26"/>
                <w:szCs w:val="26"/>
                <w:lang w:val="vi-VN"/>
              </w:rPr>
              <w:t>2</w:t>
            </w:r>
            <w:r w:rsidRPr="001A6451">
              <w:rPr>
                <w:rFonts w:eastAsia="Calibri"/>
                <w:sz w:val="26"/>
                <w:szCs w:val="26"/>
                <w:lang w:val="vi-VN"/>
              </w:rPr>
              <w:t>)</w:t>
            </w:r>
            <w:r w:rsidRPr="001A6451">
              <w:rPr>
                <w:sz w:val="26"/>
                <w:szCs w:val="26"/>
                <w:lang w:val="fr-FR"/>
              </w:rPr>
              <w:t>.</w:t>
            </w:r>
          </w:p>
        </w:tc>
        <w:tc>
          <w:tcPr>
            <w:tcW w:w="2407" w:type="dxa"/>
          </w:tcPr>
          <w:p w14:paraId="43221B83" w14:textId="15F02D06" w:rsidR="004A4A98" w:rsidRPr="004A4A98" w:rsidRDefault="004A4A98" w:rsidP="00BE4336">
            <w:pPr>
              <w:spacing w:before="40" w:after="40" w:line="288" w:lineRule="auto"/>
              <w:jc w:val="both"/>
              <w:rPr>
                <w:b/>
                <w:sz w:val="26"/>
                <w:szCs w:val="26"/>
                <w:lang w:val="fr-FR"/>
              </w:rPr>
            </w:pPr>
            <w:r w:rsidRPr="004A4A98">
              <w:rPr>
                <w:b/>
                <w:sz w:val="26"/>
                <w:szCs w:val="26"/>
                <w:lang w:val="fr-FR"/>
              </w:rPr>
              <w:t>B.</w:t>
            </w:r>
            <w:r w:rsidRPr="001A6451">
              <w:rPr>
                <w:color w:val="000000" w:themeColor="text1"/>
                <w:sz w:val="26"/>
                <w:szCs w:val="26"/>
                <w:lang w:val="pl-PL"/>
              </w:rPr>
              <w:t xml:space="preserve"> </w:t>
            </w:r>
            <w:r w:rsidRPr="001A6451">
              <w:rPr>
                <w:rFonts w:eastAsia="Calibri"/>
                <w:sz w:val="26"/>
                <w:szCs w:val="26"/>
                <w:lang w:val="vi-VN"/>
              </w:rPr>
              <w:t>(</w:t>
            </w:r>
            <w:r w:rsidRPr="006227F4">
              <w:rPr>
                <w:rFonts w:eastAsia="Calibri"/>
                <w:sz w:val="26"/>
                <w:szCs w:val="26"/>
                <w:lang w:val="vi-VN"/>
              </w:rPr>
              <w:t>2</w:t>
            </w:r>
            <w:r w:rsidRPr="001A6451">
              <w:rPr>
                <w:rFonts w:eastAsia="Calibri"/>
                <w:sz w:val="26"/>
                <w:szCs w:val="26"/>
                <w:lang w:val="vi-VN"/>
              </w:rPr>
              <w:t>), (</w:t>
            </w:r>
            <w:r w:rsidRPr="006227F4">
              <w:rPr>
                <w:rFonts w:eastAsia="Calibri"/>
                <w:sz w:val="26"/>
                <w:szCs w:val="26"/>
                <w:lang w:val="vi-VN"/>
              </w:rPr>
              <w:t>3</w:t>
            </w:r>
            <w:r w:rsidRPr="001A6451">
              <w:rPr>
                <w:rFonts w:eastAsia="Calibri"/>
                <w:sz w:val="26"/>
                <w:szCs w:val="26"/>
                <w:lang w:val="vi-VN"/>
              </w:rPr>
              <w:t>)</w:t>
            </w:r>
            <w:r w:rsidRPr="004A4A98">
              <w:rPr>
                <w:sz w:val="26"/>
                <w:szCs w:val="26"/>
                <w:lang w:val="fr-FR"/>
              </w:rPr>
              <w:t>.</w:t>
            </w:r>
          </w:p>
        </w:tc>
        <w:tc>
          <w:tcPr>
            <w:tcW w:w="2407" w:type="dxa"/>
          </w:tcPr>
          <w:p w14:paraId="0E86505A" w14:textId="04EABA2E" w:rsidR="004A4A98" w:rsidRDefault="004A4A98" w:rsidP="00BE4336">
            <w:pPr>
              <w:spacing w:before="40" w:after="40" w:line="288" w:lineRule="auto"/>
              <w:jc w:val="both"/>
              <w:rPr>
                <w:b/>
                <w:sz w:val="26"/>
                <w:szCs w:val="26"/>
                <w:lang w:val="fr-FR"/>
              </w:rPr>
            </w:pPr>
            <w:r w:rsidRPr="004A4A98">
              <w:rPr>
                <w:b/>
                <w:sz w:val="26"/>
                <w:szCs w:val="26"/>
                <w:lang w:val="fr-FR"/>
              </w:rPr>
              <w:t>C.</w:t>
            </w:r>
            <w:r w:rsidRPr="001A6451">
              <w:rPr>
                <w:color w:val="000000" w:themeColor="text1"/>
                <w:sz w:val="26"/>
                <w:szCs w:val="26"/>
                <w:lang w:val="pl-PL"/>
              </w:rPr>
              <w:t xml:space="preserve"> </w:t>
            </w:r>
            <w:r w:rsidR="00971883" w:rsidRPr="001A6451">
              <w:rPr>
                <w:rFonts w:eastAsia="Calibri"/>
                <w:sz w:val="26"/>
                <w:szCs w:val="26"/>
                <w:lang w:val="vi-VN"/>
              </w:rPr>
              <w:t>(</w:t>
            </w:r>
            <w:r w:rsidR="00971883" w:rsidRPr="006227F4">
              <w:rPr>
                <w:rFonts w:eastAsia="Calibri"/>
                <w:sz w:val="26"/>
                <w:szCs w:val="26"/>
                <w:lang w:val="vi-VN"/>
              </w:rPr>
              <w:t>3</w:t>
            </w:r>
            <w:r w:rsidR="00971883" w:rsidRPr="001A6451">
              <w:rPr>
                <w:rFonts w:eastAsia="Calibri"/>
                <w:sz w:val="26"/>
                <w:szCs w:val="26"/>
                <w:lang w:val="vi-VN"/>
              </w:rPr>
              <w:t>), (</w:t>
            </w:r>
            <w:r w:rsidR="00971883" w:rsidRPr="006227F4">
              <w:rPr>
                <w:rFonts w:eastAsia="Calibri"/>
                <w:sz w:val="26"/>
                <w:szCs w:val="26"/>
                <w:lang w:val="vi-VN"/>
              </w:rPr>
              <w:t>4</w:t>
            </w:r>
            <w:r w:rsidR="00971883" w:rsidRPr="001A6451">
              <w:rPr>
                <w:rFonts w:eastAsia="Calibri"/>
                <w:sz w:val="26"/>
                <w:szCs w:val="26"/>
                <w:lang w:val="vi-VN"/>
              </w:rPr>
              <w:t>)</w:t>
            </w:r>
            <w:r w:rsidRPr="004A4A98">
              <w:rPr>
                <w:sz w:val="26"/>
                <w:szCs w:val="26"/>
                <w:lang w:val="fr-FR"/>
              </w:rPr>
              <w:t>.</w:t>
            </w:r>
          </w:p>
        </w:tc>
        <w:tc>
          <w:tcPr>
            <w:tcW w:w="2407" w:type="dxa"/>
          </w:tcPr>
          <w:p w14:paraId="51C5456A" w14:textId="299EA058" w:rsidR="004A4A98" w:rsidRDefault="004A4A98" w:rsidP="00BE4336">
            <w:pPr>
              <w:tabs>
                <w:tab w:val="left" w:pos="283"/>
                <w:tab w:val="left" w:pos="2835"/>
                <w:tab w:val="left" w:pos="5386"/>
                <w:tab w:val="left" w:pos="7937"/>
              </w:tabs>
              <w:spacing w:before="40" w:after="40" w:line="288" w:lineRule="auto"/>
              <w:jc w:val="both"/>
              <w:rPr>
                <w:b/>
                <w:sz w:val="26"/>
                <w:szCs w:val="26"/>
                <w:lang w:val="fr-FR"/>
              </w:rPr>
            </w:pPr>
            <w:r w:rsidRPr="001A6451">
              <w:rPr>
                <w:b/>
                <w:sz w:val="26"/>
                <w:szCs w:val="26"/>
                <w:lang w:val="fr-FR"/>
              </w:rPr>
              <w:t>D.</w:t>
            </w:r>
            <w:r w:rsidRPr="001A6451">
              <w:rPr>
                <w:sz w:val="26"/>
                <w:szCs w:val="26"/>
                <w:lang w:val="fr-FR"/>
              </w:rPr>
              <w:t xml:space="preserve"> </w:t>
            </w:r>
            <w:r w:rsidR="00971883" w:rsidRPr="001A6451">
              <w:rPr>
                <w:rFonts w:eastAsia="Calibri"/>
                <w:sz w:val="26"/>
                <w:szCs w:val="26"/>
                <w:lang w:val="vi-VN"/>
              </w:rPr>
              <w:t>(</w:t>
            </w:r>
            <w:r w:rsidR="00971883" w:rsidRPr="006227F4">
              <w:rPr>
                <w:rFonts w:eastAsia="Calibri"/>
                <w:sz w:val="26"/>
                <w:szCs w:val="26"/>
                <w:lang w:val="vi-VN"/>
              </w:rPr>
              <w:t>4</w:t>
            </w:r>
            <w:r w:rsidR="00971883" w:rsidRPr="001A6451">
              <w:rPr>
                <w:rFonts w:eastAsia="Calibri"/>
                <w:sz w:val="26"/>
                <w:szCs w:val="26"/>
                <w:lang w:val="vi-VN"/>
              </w:rPr>
              <w:t>), (</w:t>
            </w:r>
            <w:r w:rsidR="00971883" w:rsidRPr="006227F4">
              <w:rPr>
                <w:rFonts w:eastAsia="Calibri"/>
                <w:sz w:val="26"/>
                <w:szCs w:val="26"/>
                <w:lang w:val="vi-VN"/>
              </w:rPr>
              <w:t>5</w:t>
            </w:r>
            <w:r w:rsidR="00971883" w:rsidRPr="001A6451">
              <w:rPr>
                <w:rFonts w:eastAsia="Calibri"/>
                <w:sz w:val="26"/>
                <w:szCs w:val="26"/>
                <w:lang w:val="vi-VN"/>
              </w:rPr>
              <w:t>)</w:t>
            </w:r>
            <w:r w:rsidRPr="001A6451">
              <w:rPr>
                <w:sz w:val="26"/>
                <w:szCs w:val="26"/>
                <w:lang w:val="fr-FR"/>
              </w:rPr>
              <w:t>.</w:t>
            </w:r>
          </w:p>
        </w:tc>
      </w:tr>
    </w:tbl>
    <w:p w14:paraId="674C9C35" w14:textId="3C195BF4" w:rsidR="00AB5507" w:rsidRPr="00A062BD" w:rsidRDefault="004717D8" w:rsidP="00BE4336">
      <w:pPr>
        <w:spacing w:before="40" w:after="40" w:line="288" w:lineRule="auto"/>
        <w:jc w:val="both"/>
        <w:rPr>
          <w:rFonts w:eastAsia="Calibri"/>
          <w:sz w:val="26"/>
          <w:szCs w:val="26"/>
          <w:lang w:val="es-ES"/>
        </w:rPr>
      </w:pPr>
      <w:r w:rsidRPr="001A6451">
        <w:rPr>
          <w:b/>
          <w:color w:val="000000" w:themeColor="text1"/>
          <w:sz w:val="26"/>
          <w:szCs w:val="26"/>
          <w:lang w:val="es-ES"/>
        </w:rPr>
        <w:t xml:space="preserve">Câu </w:t>
      </w:r>
      <w:r w:rsidR="002423CC" w:rsidRPr="001A6451">
        <w:rPr>
          <w:b/>
          <w:color w:val="000000" w:themeColor="text1"/>
          <w:sz w:val="26"/>
          <w:szCs w:val="26"/>
          <w:lang w:val="es-ES"/>
        </w:rPr>
        <w:t>13</w:t>
      </w:r>
      <w:r w:rsidRPr="00A062BD">
        <w:rPr>
          <w:b/>
          <w:color w:val="000000" w:themeColor="text1"/>
          <w:sz w:val="26"/>
          <w:szCs w:val="26"/>
          <w:lang w:val="vi-VN"/>
        </w:rPr>
        <w:t>.</w:t>
      </w:r>
      <w:r w:rsidRPr="00A062BD">
        <w:rPr>
          <w:b/>
          <w:color w:val="000000" w:themeColor="text1"/>
          <w:sz w:val="26"/>
          <w:szCs w:val="26"/>
          <w:lang w:val="es-ES"/>
        </w:rPr>
        <w:t xml:space="preserve"> </w:t>
      </w:r>
      <w:r w:rsidR="004B16F8" w:rsidRPr="00A062BD">
        <w:rPr>
          <w:rFonts w:eastAsia="Calibri"/>
          <w:sz w:val="26"/>
          <w:szCs w:val="26"/>
          <w:lang w:val="es-ES"/>
        </w:rPr>
        <w:t xml:space="preserve">Phát biểu nào sau đây </w:t>
      </w:r>
      <w:r w:rsidR="004B16F8" w:rsidRPr="00022AB1">
        <w:rPr>
          <w:rFonts w:eastAsia="Calibri"/>
          <w:b/>
          <w:bCs/>
          <w:sz w:val="26"/>
          <w:szCs w:val="26"/>
          <w:lang w:val="es-ES"/>
        </w:rPr>
        <w:t>sai</w:t>
      </w:r>
      <w:r w:rsidR="008969EB">
        <w:rPr>
          <w:rFonts w:eastAsia="Calibri"/>
          <w:sz w:val="26"/>
          <w:szCs w:val="26"/>
          <w:lang w:val="es-ES"/>
        </w:rPr>
        <w:t>?</w:t>
      </w:r>
    </w:p>
    <w:p w14:paraId="01119212" w14:textId="0B714761" w:rsidR="00AB5507" w:rsidRPr="00A062BD" w:rsidRDefault="00AB5507" w:rsidP="00BE4336">
      <w:pPr>
        <w:spacing w:before="40" w:after="40" w:line="288" w:lineRule="auto"/>
        <w:jc w:val="both"/>
        <w:rPr>
          <w:rFonts w:eastAsia="Calibri"/>
          <w:sz w:val="26"/>
          <w:szCs w:val="26"/>
          <w:lang w:val="vi-VN"/>
        </w:rPr>
      </w:pPr>
      <w:r w:rsidRPr="00A062BD">
        <w:rPr>
          <w:rFonts w:eastAsia="Calibri"/>
          <w:b/>
          <w:bCs/>
          <w:sz w:val="26"/>
          <w:szCs w:val="26"/>
          <w:lang w:val="vi-VN"/>
        </w:rPr>
        <w:t>A.</w:t>
      </w:r>
      <w:r w:rsidRPr="00A062BD">
        <w:rPr>
          <w:rFonts w:eastAsia="Calibri"/>
          <w:sz w:val="26"/>
          <w:szCs w:val="26"/>
          <w:lang w:val="vi-VN"/>
        </w:rPr>
        <w:t xml:space="preserve"> </w:t>
      </w:r>
      <w:r w:rsidR="00A062BD" w:rsidRPr="00A062BD">
        <w:rPr>
          <w:rFonts w:eastAsia="Calibri"/>
          <w:sz w:val="26"/>
          <w:szCs w:val="26"/>
          <w:lang w:val="es-ES"/>
        </w:rPr>
        <w:t>Tính dẫn điện và dẫn nhiệt</w:t>
      </w:r>
      <w:r w:rsidR="004A2683">
        <w:rPr>
          <w:rFonts w:eastAsia="Calibri"/>
          <w:sz w:val="26"/>
          <w:szCs w:val="26"/>
          <w:lang w:val="es-ES"/>
        </w:rPr>
        <w:t xml:space="preserve"> của hợp kim</w:t>
      </w:r>
      <w:r w:rsidR="00212A4E">
        <w:rPr>
          <w:rFonts w:eastAsia="Calibri"/>
          <w:sz w:val="26"/>
          <w:szCs w:val="26"/>
          <w:lang w:val="es-ES"/>
        </w:rPr>
        <w:t xml:space="preserve"> </w:t>
      </w:r>
      <w:r w:rsidR="00415B41">
        <w:rPr>
          <w:rFonts w:eastAsia="Calibri"/>
          <w:sz w:val="26"/>
          <w:szCs w:val="26"/>
          <w:lang w:val="es-ES"/>
        </w:rPr>
        <w:t xml:space="preserve">thường </w:t>
      </w:r>
      <w:r w:rsidR="00A062BD" w:rsidRPr="00A062BD">
        <w:rPr>
          <w:rFonts w:eastAsia="Calibri"/>
          <w:sz w:val="26"/>
          <w:szCs w:val="26"/>
          <w:lang w:val="es-ES"/>
        </w:rPr>
        <w:t>kém hơn kim loại</w:t>
      </w:r>
      <w:r w:rsidR="00D60E67">
        <w:rPr>
          <w:rFonts w:eastAsia="Calibri"/>
          <w:sz w:val="26"/>
          <w:szCs w:val="26"/>
          <w:lang w:val="es-ES"/>
        </w:rPr>
        <w:t xml:space="preserve"> </w:t>
      </w:r>
      <w:r w:rsidR="00E611A0">
        <w:rPr>
          <w:rFonts w:eastAsia="Calibri"/>
          <w:sz w:val="26"/>
          <w:szCs w:val="26"/>
          <w:lang w:val="es-ES"/>
        </w:rPr>
        <w:t>thành phần</w:t>
      </w:r>
      <w:r w:rsidRPr="00A062BD">
        <w:rPr>
          <w:rFonts w:eastAsia="Calibri"/>
          <w:sz w:val="26"/>
          <w:szCs w:val="26"/>
          <w:lang w:val="vi-VN"/>
        </w:rPr>
        <w:t>.</w:t>
      </w:r>
    </w:p>
    <w:p w14:paraId="1A1D76D6" w14:textId="5C05ABD9" w:rsidR="00AB5507" w:rsidRPr="00A062BD" w:rsidRDefault="00AB5507" w:rsidP="00BE4336">
      <w:pPr>
        <w:spacing w:before="40" w:after="40" w:line="288" w:lineRule="auto"/>
        <w:jc w:val="both"/>
        <w:rPr>
          <w:rFonts w:eastAsia="Calibri"/>
          <w:sz w:val="26"/>
          <w:szCs w:val="26"/>
          <w:lang w:val="vi-VN"/>
        </w:rPr>
      </w:pPr>
      <w:r w:rsidRPr="00A062BD">
        <w:rPr>
          <w:rFonts w:eastAsia="Calibri"/>
          <w:b/>
          <w:bCs/>
          <w:sz w:val="26"/>
          <w:szCs w:val="26"/>
          <w:lang w:val="vi-VN"/>
        </w:rPr>
        <w:t>B.</w:t>
      </w:r>
      <w:r w:rsidRPr="00A062BD">
        <w:rPr>
          <w:rFonts w:eastAsia="Calibri"/>
          <w:sz w:val="26"/>
          <w:szCs w:val="26"/>
          <w:lang w:val="vi-VN"/>
        </w:rPr>
        <w:t xml:space="preserve"> </w:t>
      </w:r>
      <w:r w:rsidR="00A062BD" w:rsidRPr="00A062BD">
        <w:rPr>
          <w:rFonts w:eastAsia="Calibri"/>
          <w:sz w:val="26"/>
          <w:szCs w:val="26"/>
          <w:lang w:val="vi-VN"/>
        </w:rPr>
        <w:t>Độ cứng của hợp kim thường lớn hơn độ cứng của kim loại thành phần.</w:t>
      </w:r>
    </w:p>
    <w:p w14:paraId="7764AF5B" w14:textId="6D011ABC" w:rsidR="00AB5507" w:rsidRPr="00DD711A" w:rsidRDefault="00AB5507" w:rsidP="00BE4336">
      <w:pPr>
        <w:spacing w:before="40" w:after="40" w:line="288" w:lineRule="auto"/>
        <w:jc w:val="both"/>
        <w:rPr>
          <w:rFonts w:eastAsia="Calibri"/>
          <w:sz w:val="26"/>
          <w:szCs w:val="26"/>
          <w:lang w:val="vi-VN"/>
        </w:rPr>
      </w:pPr>
      <w:r w:rsidRPr="00DD711A">
        <w:rPr>
          <w:rFonts w:eastAsia="Calibri"/>
          <w:b/>
          <w:bCs/>
          <w:sz w:val="26"/>
          <w:szCs w:val="26"/>
          <w:lang w:val="vi-VN"/>
        </w:rPr>
        <w:t>C.</w:t>
      </w:r>
      <w:r w:rsidRPr="00DD711A">
        <w:rPr>
          <w:rFonts w:eastAsia="Calibri"/>
          <w:sz w:val="26"/>
          <w:szCs w:val="26"/>
          <w:lang w:val="vi-VN"/>
        </w:rPr>
        <w:t xml:space="preserve"> </w:t>
      </w:r>
      <w:r w:rsidR="00A062BD" w:rsidRPr="00DD711A">
        <w:rPr>
          <w:rFonts w:eastAsia="Calibri"/>
          <w:sz w:val="26"/>
          <w:szCs w:val="26"/>
          <w:lang w:val="vi-VN"/>
        </w:rPr>
        <w:t>Hợp kim được tạo ra bằng cách trộn các kim loại theo tỷ lệ xác định.</w:t>
      </w:r>
    </w:p>
    <w:p w14:paraId="6CA82390" w14:textId="02ADC5A3" w:rsidR="00AB5507" w:rsidRPr="00A062BD" w:rsidRDefault="00AB5507" w:rsidP="00BE4336">
      <w:pPr>
        <w:spacing w:before="40" w:after="40" w:line="288" w:lineRule="auto"/>
        <w:jc w:val="both"/>
        <w:rPr>
          <w:rFonts w:eastAsia="Calibri"/>
          <w:sz w:val="26"/>
          <w:szCs w:val="26"/>
          <w:lang w:val="vi-VN"/>
        </w:rPr>
      </w:pPr>
      <w:r w:rsidRPr="00A062BD">
        <w:rPr>
          <w:rFonts w:eastAsia="Calibri"/>
          <w:b/>
          <w:bCs/>
          <w:sz w:val="26"/>
          <w:szCs w:val="26"/>
          <w:lang w:val="vi-VN"/>
        </w:rPr>
        <w:t>D.</w:t>
      </w:r>
      <w:r w:rsidRPr="00A062BD">
        <w:rPr>
          <w:rFonts w:eastAsia="Calibri"/>
          <w:sz w:val="26"/>
          <w:szCs w:val="26"/>
          <w:lang w:val="vi-VN"/>
        </w:rPr>
        <w:t xml:space="preserve"> </w:t>
      </w:r>
      <w:r w:rsidR="00A062BD" w:rsidRPr="00A062BD">
        <w:rPr>
          <w:rFonts w:eastAsia="Calibri"/>
          <w:sz w:val="26"/>
          <w:szCs w:val="26"/>
          <w:lang w:val="vi-VN"/>
        </w:rPr>
        <w:t>Gang có nhiệt độ nóng chảy thấp hơn sắt nguyên chất.</w:t>
      </w:r>
    </w:p>
    <w:p w14:paraId="7D598D22" w14:textId="4F86938E" w:rsidR="00AB5507" w:rsidRPr="001A6451" w:rsidRDefault="004717D8" w:rsidP="00BE4336">
      <w:pPr>
        <w:spacing w:before="40" w:after="40" w:line="288" w:lineRule="auto"/>
        <w:jc w:val="both"/>
        <w:rPr>
          <w:rFonts w:eastAsia="Calibri"/>
          <w:sz w:val="26"/>
          <w:szCs w:val="26"/>
          <w:lang w:val="vi-VN"/>
        </w:rPr>
      </w:pPr>
      <w:r w:rsidRPr="001A6451">
        <w:rPr>
          <w:b/>
          <w:color w:val="000000" w:themeColor="text1"/>
          <w:sz w:val="26"/>
          <w:szCs w:val="26"/>
          <w:lang w:val="es-ES"/>
        </w:rPr>
        <w:t xml:space="preserve">Câu </w:t>
      </w:r>
      <w:r w:rsidR="002423CC" w:rsidRPr="001A6451">
        <w:rPr>
          <w:b/>
          <w:color w:val="000000" w:themeColor="text1"/>
          <w:sz w:val="26"/>
          <w:szCs w:val="26"/>
          <w:lang w:val="es-ES"/>
        </w:rPr>
        <w:t>14</w:t>
      </w:r>
      <w:r w:rsidRPr="001A6451">
        <w:rPr>
          <w:b/>
          <w:color w:val="000000" w:themeColor="text1"/>
          <w:sz w:val="26"/>
          <w:szCs w:val="26"/>
          <w:lang w:val="vi-VN"/>
        </w:rPr>
        <w:t>.</w:t>
      </w:r>
      <w:r w:rsidR="000D4E92" w:rsidRPr="001A6451">
        <w:rPr>
          <w:b/>
          <w:color w:val="000000" w:themeColor="text1"/>
          <w:sz w:val="26"/>
          <w:szCs w:val="26"/>
          <w:lang w:val="vi-VN"/>
        </w:rPr>
        <w:t xml:space="preserve"> </w:t>
      </w:r>
      <w:r w:rsidR="00AB5507" w:rsidRPr="001A6451">
        <w:rPr>
          <w:rFonts w:eastAsia="Calibri"/>
          <w:sz w:val="26"/>
          <w:szCs w:val="26"/>
          <w:lang w:val="vi-VN"/>
        </w:rPr>
        <w:t xml:space="preserve">Hoà tan 23,2 gam một mẫu quặng </w:t>
      </w:r>
      <w:r w:rsidR="000D4E92" w:rsidRPr="001A6451">
        <w:rPr>
          <w:rFonts w:eastAsia="Calibri"/>
          <w:sz w:val="26"/>
          <w:szCs w:val="26"/>
          <w:lang w:val="vi-VN"/>
        </w:rPr>
        <w:t>X</w:t>
      </w:r>
      <w:r w:rsidR="00AB5507" w:rsidRPr="001A6451">
        <w:rPr>
          <w:rFonts w:eastAsia="Calibri"/>
          <w:sz w:val="26"/>
          <w:szCs w:val="26"/>
          <w:lang w:val="vi-VN"/>
        </w:rPr>
        <w:t xml:space="preserve"> (chỉ chứa Fe</w:t>
      </w:r>
      <w:r w:rsidR="00AB5507" w:rsidRPr="001A6451">
        <w:rPr>
          <w:rFonts w:eastAsia="Calibri"/>
          <w:sz w:val="26"/>
          <w:szCs w:val="26"/>
          <w:vertAlign w:val="subscript"/>
          <w:lang w:val="vi-VN"/>
        </w:rPr>
        <w:t>3</w:t>
      </w:r>
      <w:r w:rsidR="00AB5507" w:rsidRPr="001A6451">
        <w:rPr>
          <w:rFonts w:eastAsia="Calibri"/>
          <w:sz w:val="26"/>
          <w:szCs w:val="26"/>
          <w:lang w:val="vi-VN"/>
        </w:rPr>
        <w:t>O</w:t>
      </w:r>
      <w:r w:rsidR="00AB5507" w:rsidRPr="001A6451">
        <w:rPr>
          <w:rFonts w:eastAsia="Calibri"/>
          <w:sz w:val="26"/>
          <w:szCs w:val="26"/>
          <w:vertAlign w:val="subscript"/>
          <w:lang w:val="vi-VN"/>
        </w:rPr>
        <w:softHyphen/>
        <w:t>4</w:t>
      </w:r>
      <w:r w:rsidR="00AB5507" w:rsidRPr="001A6451">
        <w:rPr>
          <w:rFonts w:eastAsia="Calibri"/>
          <w:sz w:val="26"/>
          <w:szCs w:val="26"/>
          <w:lang w:val="vi-VN"/>
        </w:rPr>
        <w:t xml:space="preserve"> và tạp chất trơ) bằng dung dịch sulfuric acid loãng dư. Lọc bỏ chất không tan, thêm nước cất vào </w:t>
      </w:r>
      <w:r w:rsidR="00131D57">
        <w:rPr>
          <w:rFonts w:eastAsia="Calibri"/>
          <w:sz w:val="26"/>
          <w:szCs w:val="26"/>
        </w:rPr>
        <w:t xml:space="preserve">dung </w:t>
      </w:r>
      <w:r w:rsidR="00AB5507" w:rsidRPr="001A6451">
        <w:rPr>
          <w:rFonts w:eastAsia="Calibri"/>
          <w:sz w:val="26"/>
          <w:szCs w:val="26"/>
          <w:lang w:val="vi-VN"/>
        </w:rPr>
        <w:t>dịch lọc, thu được 200 m</w:t>
      </w:r>
      <w:r w:rsidR="00131D57">
        <w:rPr>
          <w:rFonts w:eastAsia="Calibri"/>
          <w:sz w:val="26"/>
          <w:szCs w:val="26"/>
        </w:rPr>
        <w:t>l</w:t>
      </w:r>
      <w:r w:rsidR="00AB5507" w:rsidRPr="001A6451">
        <w:rPr>
          <w:rFonts w:eastAsia="Calibri"/>
          <w:sz w:val="26"/>
          <w:szCs w:val="26"/>
          <w:lang w:val="vi-VN"/>
        </w:rPr>
        <w:t xml:space="preserve"> dung dịch X. Chuẩn độ 5</w:t>
      </w:r>
      <w:r w:rsidR="008969EB" w:rsidRPr="008969EB">
        <w:rPr>
          <w:rFonts w:eastAsia="Calibri"/>
          <w:sz w:val="26"/>
          <w:szCs w:val="26"/>
          <w:lang w:val="vi-VN"/>
        </w:rPr>
        <w:t>,0</w:t>
      </w:r>
      <w:r w:rsidR="00AB5507" w:rsidRPr="001A6451">
        <w:rPr>
          <w:rFonts w:eastAsia="Calibri"/>
          <w:sz w:val="26"/>
          <w:szCs w:val="26"/>
          <w:lang w:val="vi-VN"/>
        </w:rPr>
        <w:t xml:space="preserve"> m</w:t>
      </w:r>
      <w:r w:rsidR="00022AB1" w:rsidRPr="00022AB1">
        <w:rPr>
          <w:rFonts w:eastAsia="Calibri"/>
          <w:sz w:val="26"/>
          <w:szCs w:val="26"/>
          <w:lang w:val="vi-VN"/>
        </w:rPr>
        <w:t>l</w:t>
      </w:r>
      <w:r w:rsidR="00AB5507" w:rsidRPr="001A6451">
        <w:rPr>
          <w:rFonts w:eastAsia="Calibri"/>
          <w:sz w:val="26"/>
          <w:szCs w:val="26"/>
          <w:lang w:val="vi-VN"/>
        </w:rPr>
        <w:t xml:space="preserve"> dung dịch X </w:t>
      </w:r>
      <w:r w:rsidR="008969EB" w:rsidRPr="008969EB">
        <w:rPr>
          <w:rFonts w:eastAsia="Calibri"/>
          <w:sz w:val="26"/>
          <w:szCs w:val="26"/>
          <w:lang w:val="vi-VN"/>
        </w:rPr>
        <w:t>đã</w:t>
      </w:r>
      <w:r w:rsidR="00AB5507" w:rsidRPr="001A6451">
        <w:rPr>
          <w:rFonts w:eastAsia="Calibri"/>
          <w:sz w:val="26"/>
          <w:szCs w:val="26"/>
          <w:lang w:val="vi-VN"/>
        </w:rPr>
        <w:t xml:space="preserve"> dùng</w:t>
      </w:r>
      <w:r w:rsidR="008969EB" w:rsidRPr="008969EB">
        <w:rPr>
          <w:rFonts w:eastAsia="Calibri"/>
          <w:sz w:val="26"/>
          <w:szCs w:val="26"/>
          <w:lang w:val="vi-VN"/>
        </w:rPr>
        <w:t xml:space="preserve"> hết </w:t>
      </w:r>
      <w:r w:rsidR="00AB5507" w:rsidRPr="001A6451">
        <w:rPr>
          <w:rFonts w:eastAsia="Calibri"/>
          <w:sz w:val="26"/>
          <w:szCs w:val="26"/>
          <w:lang w:val="vi-VN"/>
        </w:rPr>
        <w:t>17,5 m</w:t>
      </w:r>
      <w:r w:rsidR="00022AB1" w:rsidRPr="00022AB1">
        <w:rPr>
          <w:rFonts w:eastAsia="Calibri"/>
          <w:sz w:val="26"/>
          <w:szCs w:val="26"/>
          <w:lang w:val="vi-VN"/>
        </w:rPr>
        <w:t>l</w:t>
      </w:r>
      <w:r w:rsidR="00AB5507" w:rsidRPr="001A6451">
        <w:rPr>
          <w:rFonts w:eastAsia="Calibri"/>
          <w:sz w:val="26"/>
          <w:szCs w:val="26"/>
          <w:lang w:val="vi-VN"/>
        </w:rPr>
        <w:t xml:space="preserve"> dung dịch KMnO</w:t>
      </w:r>
      <w:r w:rsidR="00AB5507" w:rsidRPr="001A6451">
        <w:rPr>
          <w:rFonts w:eastAsia="Calibri"/>
          <w:sz w:val="26"/>
          <w:szCs w:val="26"/>
          <w:vertAlign w:val="subscript"/>
          <w:lang w:val="vi-VN"/>
        </w:rPr>
        <w:t>4</w:t>
      </w:r>
      <w:r w:rsidR="00AB5507" w:rsidRPr="001A6451">
        <w:rPr>
          <w:rFonts w:eastAsia="Calibri"/>
          <w:sz w:val="26"/>
          <w:szCs w:val="26"/>
          <w:lang w:val="vi-VN"/>
        </w:rPr>
        <w:t xml:space="preserve"> 0,02 M. Phần trăm khối lượng Fe</w:t>
      </w:r>
      <w:r w:rsidR="00AB5507" w:rsidRPr="001A6451">
        <w:rPr>
          <w:rFonts w:eastAsia="Calibri"/>
          <w:sz w:val="26"/>
          <w:szCs w:val="26"/>
          <w:vertAlign w:val="subscript"/>
          <w:lang w:val="vi-VN"/>
        </w:rPr>
        <w:t>3</w:t>
      </w:r>
      <w:r w:rsidR="00AB5507" w:rsidRPr="001A6451">
        <w:rPr>
          <w:rFonts w:eastAsia="Calibri"/>
          <w:sz w:val="26"/>
          <w:szCs w:val="26"/>
          <w:lang w:val="vi-VN"/>
        </w:rPr>
        <w:t>O</w:t>
      </w:r>
      <w:r w:rsidR="00AB5507" w:rsidRPr="001A6451">
        <w:rPr>
          <w:rFonts w:eastAsia="Calibri"/>
          <w:sz w:val="26"/>
          <w:szCs w:val="26"/>
          <w:vertAlign w:val="subscript"/>
          <w:lang w:val="vi-VN"/>
        </w:rPr>
        <w:t>4</w:t>
      </w:r>
      <w:r w:rsidR="00AB5507" w:rsidRPr="001A6451">
        <w:rPr>
          <w:rFonts w:eastAsia="Calibri"/>
          <w:sz w:val="26"/>
          <w:szCs w:val="26"/>
          <w:lang w:val="vi-VN"/>
        </w:rPr>
        <w:t xml:space="preserve"> trong mẫu quặng </w:t>
      </w:r>
      <w:r w:rsidR="000D4E92" w:rsidRPr="001A6451">
        <w:rPr>
          <w:rFonts w:eastAsia="Calibri"/>
          <w:sz w:val="26"/>
          <w:szCs w:val="26"/>
          <w:lang w:val="vi-VN"/>
        </w:rPr>
        <w:t>X</w:t>
      </w:r>
      <w:r w:rsidR="00AB5507" w:rsidRPr="001A6451">
        <w:rPr>
          <w:rFonts w:eastAsia="Calibri"/>
          <w:sz w:val="26"/>
          <w:szCs w:val="26"/>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971883" w14:paraId="3F01FCBF" w14:textId="77777777" w:rsidTr="007A1E89">
        <w:trPr>
          <w:trHeight w:val="453"/>
        </w:trPr>
        <w:tc>
          <w:tcPr>
            <w:tcW w:w="2407" w:type="dxa"/>
          </w:tcPr>
          <w:p w14:paraId="0229C71F" w14:textId="5465CE64" w:rsidR="00971883" w:rsidRDefault="00971883" w:rsidP="00BE4336">
            <w:pPr>
              <w:spacing w:before="40" w:after="40" w:line="288" w:lineRule="auto"/>
              <w:jc w:val="both"/>
              <w:rPr>
                <w:b/>
                <w:sz w:val="26"/>
                <w:szCs w:val="26"/>
                <w:lang w:val="fr-FR"/>
              </w:rPr>
            </w:pPr>
            <w:r w:rsidRPr="004A4A98">
              <w:rPr>
                <w:b/>
                <w:sz w:val="26"/>
                <w:szCs w:val="26"/>
                <w:lang w:val="fr-FR"/>
              </w:rPr>
              <w:t>A.</w:t>
            </w:r>
            <w:r w:rsidRPr="001A6451">
              <w:rPr>
                <w:b/>
                <w:sz w:val="26"/>
                <w:szCs w:val="26"/>
                <w:lang w:val="fr-FR"/>
              </w:rPr>
              <w:t xml:space="preserve"> </w:t>
            </w:r>
            <w:r w:rsidRPr="001A6451">
              <w:rPr>
                <w:rFonts w:eastAsia="Calibri"/>
                <w:sz w:val="26"/>
                <w:szCs w:val="26"/>
                <w:lang w:val="vi-VN"/>
              </w:rPr>
              <w:t>14%</w:t>
            </w:r>
            <w:r w:rsidRPr="001A6451">
              <w:rPr>
                <w:sz w:val="26"/>
                <w:szCs w:val="26"/>
                <w:lang w:val="fr-FR"/>
              </w:rPr>
              <w:t>.</w:t>
            </w:r>
          </w:p>
        </w:tc>
        <w:tc>
          <w:tcPr>
            <w:tcW w:w="2407" w:type="dxa"/>
          </w:tcPr>
          <w:p w14:paraId="17C89D26" w14:textId="2253D5C0" w:rsidR="00971883" w:rsidRPr="004A4A98" w:rsidRDefault="00971883" w:rsidP="00BE4336">
            <w:pPr>
              <w:spacing w:before="40" w:after="40" w:line="288" w:lineRule="auto"/>
              <w:jc w:val="both"/>
              <w:rPr>
                <w:b/>
                <w:sz w:val="26"/>
                <w:szCs w:val="26"/>
                <w:lang w:val="fr-FR"/>
              </w:rPr>
            </w:pPr>
            <w:r w:rsidRPr="004A4A98">
              <w:rPr>
                <w:b/>
                <w:sz w:val="26"/>
                <w:szCs w:val="26"/>
                <w:lang w:val="fr-FR"/>
              </w:rPr>
              <w:t>B.</w:t>
            </w:r>
            <w:r w:rsidRPr="001A6451">
              <w:rPr>
                <w:color w:val="000000" w:themeColor="text1"/>
                <w:sz w:val="26"/>
                <w:szCs w:val="26"/>
                <w:lang w:val="pl-PL"/>
              </w:rPr>
              <w:t xml:space="preserve"> </w:t>
            </w:r>
            <w:r w:rsidRPr="001A6451">
              <w:rPr>
                <w:rFonts w:eastAsia="Calibri"/>
                <w:sz w:val="26"/>
                <w:szCs w:val="26"/>
                <w:lang w:val="vi-VN"/>
              </w:rPr>
              <w:t>23%</w:t>
            </w:r>
            <w:r w:rsidRPr="004A4A98">
              <w:rPr>
                <w:sz w:val="26"/>
                <w:szCs w:val="26"/>
                <w:lang w:val="fr-FR"/>
              </w:rPr>
              <w:t>.</w:t>
            </w:r>
          </w:p>
        </w:tc>
        <w:tc>
          <w:tcPr>
            <w:tcW w:w="2407" w:type="dxa"/>
          </w:tcPr>
          <w:p w14:paraId="064166B8" w14:textId="2DEADBC9" w:rsidR="00971883" w:rsidRDefault="00971883" w:rsidP="00BE4336">
            <w:pPr>
              <w:spacing w:before="40" w:after="40" w:line="288" w:lineRule="auto"/>
              <w:jc w:val="both"/>
              <w:rPr>
                <w:b/>
                <w:sz w:val="26"/>
                <w:szCs w:val="26"/>
                <w:lang w:val="fr-FR"/>
              </w:rPr>
            </w:pPr>
            <w:r w:rsidRPr="004A4A98">
              <w:rPr>
                <w:b/>
                <w:sz w:val="26"/>
                <w:szCs w:val="26"/>
                <w:lang w:val="fr-FR"/>
              </w:rPr>
              <w:t>C.</w:t>
            </w:r>
            <w:r w:rsidRPr="001A6451">
              <w:rPr>
                <w:color w:val="000000" w:themeColor="text1"/>
                <w:sz w:val="26"/>
                <w:szCs w:val="26"/>
                <w:lang w:val="pl-PL"/>
              </w:rPr>
              <w:t xml:space="preserve"> </w:t>
            </w:r>
            <w:r w:rsidRPr="001A6451">
              <w:rPr>
                <w:rFonts w:eastAsia="Calibri"/>
                <w:sz w:val="26"/>
                <w:szCs w:val="26"/>
                <w:lang w:val="vi-VN"/>
              </w:rPr>
              <w:t>80%</w:t>
            </w:r>
            <w:r w:rsidRPr="004A4A98">
              <w:rPr>
                <w:sz w:val="26"/>
                <w:szCs w:val="26"/>
                <w:lang w:val="fr-FR"/>
              </w:rPr>
              <w:t>.</w:t>
            </w:r>
          </w:p>
        </w:tc>
        <w:tc>
          <w:tcPr>
            <w:tcW w:w="2407" w:type="dxa"/>
          </w:tcPr>
          <w:p w14:paraId="160E55E5" w14:textId="1275A8F2" w:rsidR="00971883" w:rsidRDefault="00971883" w:rsidP="00BE4336">
            <w:pPr>
              <w:tabs>
                <w:tab w:val="left" w:pos="283"/>
                <w:tab w:val="left" w:pos="2835"/>
                <w:tab w:val="left" w:pos="5386"/>
                <w:tab w:val="left" w:pos="7937"/>
              </w:tabs>
              <w:spacing w:before="40" w:after="40" w:line="288" w:lineRule="auto"/>
              <w:jc w:val="both"/>
              <w:rPr>
                <w:b/>
                <w:sz w:val="26"/>
                <w:szCs w:val="26"/>
                <w:lang w:val="fr-FR"/>
              </w:rPr>
            </w:pPr>
            <w:r w:rsidRPr="001A6451">
              <w:rPr>
                <w:b/>
                <w:sz w:val="26"/>
                <w:szCs w:val="26"/>
                <w:lang w:val="fr-FR"/>
              </w:rPr>
              <w:t>D.</w:t>
            </w:r>
            <w:r w:rsidRPr="001A6451">
              <w:rPr>
                <w:sz w:val="26"/>
                <w:szCs w:val="26"/>
                <w:lang w:val="fr-FR"/>
              </w:rPr>
              <w:t xml:space="preserve"> </w:t>
            </w:r>
            <w:r w:rsidRPr="001A6451">
              <w:rPr>
                <w:rFonts w:eastAsia="Calibri"/>
                <w:sz w:val="26"/>
                <w:szCs w:val="26"/>
                <w:lang w:val="vi-VN"/>
              </w:rPr>
              <w:t>70%</w:t>
            </w:r>
            <w:r w:rsidRPr="001A6451">
              <w:rPr>
                <w:sz w:val="26"/>
                <w:szCs w:val="26"/>
                <w:lang w:val="fr-FR"/>
              </w:rPr>
              <w:t>.</w:t>
            </w:r>
          </w:p>
        </w:tc>
      </w:tr>
    </w:tbl>
    <w:p w14:paraId="50DBFA6F" w14:textId="3A66DB3B" w:rsidR="00AB5507" w:rsidRPr="001A6451" w:rsidRDefault="005014AB" w:rsidP="00BE4336">
      <w:pPr>
        <w:spacing w:before="40" w:after="40" w:line="288" w:lineRule="auto"/>
        <w:jc w:val="both"/>
        <w:rPr>
          <w:rFonts w:eastAsia="Calibri"/>
          <w:sz w:val="26"/>
          <w:szCs w:val="26"/>
          <w:lang w:val="vi-VN"/>
        </w:rPr>
      </w:pPr>
      <w:r w:rsidRPr="001A6451">
        <w:rPr>
          <w:b/>
          <w:color w:val="000000" w:themeColor="text1"/>
          <w:sz w:val="26"/>
          <w:szCs w:val="26"/>
          <w:lang w:val="es-ES"/>
        </w:rPr>
        <w:t xml:space="preserve">Câu </w:t>
      </w:r>
      <w:r w:rsidR="002423CC" w:rsidRPr="001A6451">
        <w:rPr>
          <w:b/>
          <w:color w:val="000000" w:themeColor="text1"/>
          <w:sz w:val="26"/>
          <w:szCs w:val="26"/>
          <w:lang w:val="es-ES"/>
        </w:rPr>
        <w:t>15</w:t>
      </w:r>
      <w:r w:rsidRPr="001A6451">
        <w:rPr>
          <w:b/>
          <w:color w:val="000000" w:themeColor="text1"/>
          <w:sz w:val="26"/>
          <w:szCs w:val="26"/>
          <w:lang w:val="vi-VN"/>
        </w:rPr>
        <w:t>.</w:t>
      </w:r>
      <w:r w:rsidRPr="001A6451">
        <w:rPr>
          <w:b/>
          <w:color w:val="000000" w:themeColor="text1"/>
          <w:sz w:val="26"/>
          <w:szCs w:val="26"/>
          <w:lang w:val="es-ES"/>
        </w:rPr>
        <w:t xml:space="preserve"> </w:t>
      </w:r>
      <w:r w:rsidR="00AB5507" w:rsidRPr="001A6451">
        <w:rPr>
          <w:rFonts w:eastAsia="Calibri"/>
          <w:sz w:val="26"/>
          <w:szCs w:val="26"/>
          <w:lang w:val="vi-VN"/>
        </w:rPr>
        <w:t xml:space="preserve">Phát biểu nào dưới đây là </w:t>
      </w:r>
      <w:r w:rsidR="00022AB1" w:rsidRPr="00022AB1">
        <w:rPr>
          <w:rFonts w:eastAsia="Calibri"/>
          <w:b/>
          <w:bCs/>
          <w:sz w:val="26"/>
          <w:szCs w:val="26"/>
          <w:lang w:val="es-ES"/>
        </w:rPr>
        <w:t>sa</w:t>
      </w:r>
      <w:r w:rsidR="00022AB1">
        <w:rPr>
          <w:rFonts w:eastAsia="Calibri"/>
          <w:b/>
          <w:bCs/>
          <w:sz w:val="26"/>
          <w:szCs w:val="26"/>
          <w:lang w:val="es-ES"/>
        </w:rPr>
        <w:t>i</w:t>
      </w:r>
      <w:r w:rsidR="00D874AE" w:rsidRPr="00D874AE">
        <w:rPr>
          <w:rFonts w:eastAsia="Calibri"/>
          <w:sz w:val="26"/>
          <w:szCs w:val="26"/>
          <w:lang w:val="es-ES"/>
        </w:rPr>
        <w:t xml:space="preserve"> </w:t>
      </w:r>
      <w:r w:rsidR="00D874AE">
        <w:rPr>
          <w:rFonts w:eastAsia="Calibri"/>
          <w:sz w:val="26"/>
          <w:szCs w:val="26"/>
          <w:lang w:val="es-ES"/>
        </w:rPr>
        <w:t>về quá trình sản xuất aluminium (Al) trong công nghiệp</w:t>
      </w:r>
      <w:r w:rsidR="00AB5507" w:rsidRPr="001A6451">
        <w:rPr>
          <w:rFonts w:eastAsia="Calibri"/>
          <w:sz w:val="26"/>
          <w:szCs w:val="26"/>
          <w:lang w:val="vi-VN"/>
        </w:rPr>
        <w:t>?</w:t>
      </w:r>
    </w:p>
    <w:p w14:paraId="222367DE" w14:textId="18A96F87" w:rsidR="00AB5507" w:rsidRPr="00596A9D" w:rsidRDefault="00AB5507" w:rsidP="00BE4336">
      <w:pPr>
        <w:spacing w:before="40" w:after="40" w:line="288" w:lineRule="auto"/>
        <w:jc w:val="both"/>
        <w:rPr>
          <w:rFonts w:eastAsia="Calibri"/>
          <w:sz w:val="26"/>
          <w:szCs w:val="26"/>
          <w:lang w:val="vi-VN"/>
        </w:rPr>
      </w:pPr>
      <w:r w:rsidRPr="00D874AE">
        <w:rPr>
          <w:rFonts w:eastAsia="Calibri"/>
          <w:b/>
          <w:bCs/>
          <w:sz w:val="26"/>
          <w:szCs w:val="26"/>
          <w:lang w:val="vi-VN"/>
        </w:rPr>
        <w:t>A.</w:t>
      </w:r>
      <w:r w:rsidRPr="00D874AE">
        <w:rPr>
          <w:rFonts w:eastAsia="Calibri"/>
          <w:sz w:val="26"/>
          <w:szCs w:val="26"/>
          <w:lang w:val="vi-VN"/>
        </w:rPr>
        <w:t xml:space="preserve"> </w:t>
      </w:r>
      <w:r w:rsidR="00D874AE" w:rsidRPr="00D874AE">
        <w:rPr>
          <w:rFonts w:eastAsia="Calibri"/>
          <w:sz w:val="26"/>
          <w:szCs w:val="26"/>
          <w:lang w:val="vi-VN"/>
        </w:rPr>
        <w:t>Điện</w:t>
      </w:r>
      <w:r w:rsidRPr="00D874AE">
        <w:rPr>
          <w:rFonts w:eastAsia="Calibri"/>
          <w:sz w:val="26"/>
          <w:szCs w:val="26"/>
          <w:lang w:val="vi-VN"/>
        </w:rPr>
        <w:t xml:space="preserve"> phân nóng chảy</w:t>
      </w:r>
      <w:r w:rsidR="00415B41" w:rsidRPr="00415B41">
        <w:rPr>
          <w:rFonts w:eastAsia="Calibri"/>
          <w:sz w:val="26"/>
          <w:szCs w:val="26"/>
          <w:lang w:val="vi-VN"/>
        </w:rPr>
        <w:t xml:space="preserve"> </w:t>
      </w:r>
      <w:r w:rsidRPr="00D874AE">
        <w:rPr>
          <w:rFonts w:eastAsia="Calibri"/>
          <w:sz w:val="26"/>
          <w:szCs w:val="26"/>
          <w:lang w:val="vi-VN"/>
        </w:rPr>
        <w:t>Al</w:t>
      </w:r>
      <w:r w:rsidRPr="00D874AE">
        <w:rPr>
          <w:rFonts w:eastAsia="Calibri"/>
          <w:sz w:val="26"/>
          <w:szCs w:val="26"/>
          <w:vertAlign w:val="subscript"/>
          <w:lang w:val="vi-VN"/>
        </w:rPr>
        <w:t>2</w:t>
      </w:r>
      <w:r w:rsidRPr="00D874AE">
        <w:rPr>
          <w:rFonts w:eastAsia="Calibri"/>
          <w:sz w:val="26"/>
          <w:szCs w:val="26"/>
          <w:lang w:val="vi-VN"/>
        </w:rPr>
        <w:t>O</w:t>
      </w:r>
      <w:r w:rsidRPr="00D874AE">
        <w:rPr>
          <w:rFonts w:eastAsia="Calibri"/>
          <w:sz w:val="26"/>
          <w:szCs w:val="26"/>
          <w:vertAlign w:val="subscript"/>
          <w:lang w:val="vi-VN"/>
        </w:rPr>
        <w:t>3</w:t>
      </w:r>
      <w:r w:rsidR="00415B41" w:rsidRPr="00415B41">
        <w:rPr>
          <w:rFonts w:eastAsia="Calibri"/>
          <w:sz w:val="26"/>
          <w:szCs w:val="26"/>
          <w:lang w:val="vi-VN"/>
        </w:rPr>
        <w:t xml:space="preserve"> </w:t>
      </w:r>
      <w:r w:rsidR="009645BB" w:rsidRPr="009645BB">
        <w:rPr>
          <w:rFonts w:eastAsia="Calibri"/>
          <w:sz w:val="26"/>
          <w:szCs w:val="26"/>
          <w:lang w:val="vi-VN"/>
        </w:rPr>
        <w:t>với</w:t>
      </w:r>
      <w:r w:rsidRPr="00D874AE">
        <w:rPr>
          <w:rFonts w:eastAsia="Calibri"/>
          <w:sz w:val="26"/>
          <w:szCs w:val="26"/>
          <w:lang w:val="vi-VN"/>
        </w:rPr>
        <w:t xml:space="preserve"> </w:t>
      </w:r>
      <w:r w:rsidR="00415B41" w:rsidRPr="00415B41">
        <w:rPr>
          <w:rFonts w:eastAsia="Calibri"/>
          <w:sz w:val="26"/>
          <w:szCs w:val="26"/>
          <w:lang w:val="vi-VN"/>
        </w:rPr>
        <w:t>c</w:t>
      </w:r>
      <w:r w:rsidRPr="00D874AE">
        <w:rPr>
          <w:rFonts w:eastAsia="Calibri"/>
          <w:sz w:val="26"/>
          <w:szCs w:val="26"/>
          <w:lang w:val="vi-VN"/>
        </w:rPr>
        <w:t>ryolite (Na</w:t>
      </w:r>
      <w:r w:rsidRPr="00D874AE">
        <w:rPr>
          <w:rFonts w:eastAsia="Calibri"/>
          <w:sz w:val="26"/>
          <w:szCs w:val="26"/>
          <w:vertAlign w:val="subscript"/>
          <w:lang w:val="vi-VN"/>
        </w:rPr>
        <w:t>3</w:t>
      </w:r>
      <w:r w:rsidRPr="00D874AE">
        <w:rPr>
          <w:rFonts w:eastAsia="Calibri"/>
          <w:sz w:val="26"/>
          <w:szCs w:val="26"/>
          <w:lang w:val="vi-VN"/>
        </w:rPr>
        <w:t>AlF</w:t>
      </w:r>
      <w:r w:rsidRPr="00D874AE">
        <w:rPr>
          <w:rFonts w:eastAsia="Calibri"/>
          <w:sz w:val="26"/>
          <w:szCs w:val="26"/>
          <w:vertAlign w:val="subscript"/>
          <w:lang w:val="vi-VN"/>
        </w:rPr>
        <w:t>6</w:t>
      </w:r>
      <w:r w:rsidRPr="00D874AE">
        <w:rPr>
          <w:rFonts w:eastAsia="Calibri"/>
          <w:sz w:val="26"/>
          <w:szCs w:val="26"/>
          <w:lang w:val="vi-VN"/>
        </w:rPr>
        <w:t>)</w:t>
      </w:r>
      <w:r w:rsidR="009645BB" w:rsidRPr="009645BB">
        <w:rPr>
          <w:rFonts w:eastAsia="Calibri"/>
          <w:sz w:val="26"/>
          <w:szCs w:val="26"/>
          <w:lang w:val="vi-VN"/>
        </w:rPr>
        <w:t xml:space="preserve"> làm xúc tác</w:t>
      </w:r>
      <w:r w:rsidRPr="00D874AE">
        <w:rPr>
          <w:rFonts w:eastAsia="Calibri"/>
          <w:sz w:val="26"/>
          <w:szCs w:val="26"/>
          <w:lang w:val="vi-VN"/>
        </w:rPr>
        <w:t xml:space="preserve"> </w:t>
      </w:r>
      <w:r w:rsidR="00596A9D" w:rsidRPr="00596A9D">
        <w:rPr>
          <w:rFonts w:eastAsia="Calibri"/>
          <w:sz w:val="26"/>
          <w:szCs w:val="26"/>
          <w:lang w:val="vi-VN"/>
        </w:rPr>
        <w:t>thu được Al ở cathode dưới dạng nóng chảy.</w:t>
      </w:r>
    </w:p>
    <w:p w14:paraId="43546692" w14:textId="4ECC0AE5" w:rsidR="00AB5507" w:rsidRPr="00D874AE" w:rsidRDefault="00AB5507" w:rsidP="00BE4336">
      <w:pPr>
        <w:spacing w:before="40" w:after="40" w:line="288" w:lineRule="auto"/>
        <w:jc w:val="both"/>
        <w:rPr>
          <w:rFonts w:eastAsia="Calibri"/>
          <w:sz w:val="26"/>
          <w:szCs w:val="26"/>
          <w:lang w:val="vi-VN"/>
        </w:rPr>
      </w:pPr>
      <w:r w:rsidRPr="00D874AE">
        <w:rPr>
          <w:rFonts w:eastAsia="Calibri"/>
          <w:b/>
          <w:bCs/>
          <w:sz w:val="26"/>
          <w:szCs w:val="26"/>
          <w:lang w:val="vi-VN"/>
        </w:rPr>
        <w:t>B.</w:t>
      </w:r>
      <w:r w:rsidRPr="00D874AE">
        <w:rPr>
          <w:rFonts w:eastAsia="Calibri"/>
          <w:sz w:val="26"/>
          <w:szCs w:val="26"/>
          <w:lang w:val="vi-VN"/>
        </w:rPr>
        <w:t xml:space="preserve"> </w:t>
      </w:r>
      <w:r w:rsidR="00D874AE" w:rsidRPr="00D874AE">
        <w:rPr>
          <w:rFonts w:eastAsia="Calibri"/>
          <w:sz w:val="26"/>
          <w:szCs w:val="26"/>
          <w:lang w:val="vi-VN"/>
        </w:rPr>
        <w:t>Trong quá trình điện phân phải hạ thấp dần các điện cực anode vào thùng điện phân, do kh</w:t>
      </w:r>
      <w:r w:rsidR="009B3D19" w:rsidRPr="009B3D19">
        <w:rPr>
          <w:rFonts w:eastAsia="Calibri"/>
          <w:sz w:val="26"/>
          <w:szCs w:val="26"/>
          <w:lang w:val="vi-VN"/>
        </w:rPr>
        <w:t>í O</w:t>
      </w:r>
      <w:r w:rsidR="009B3D19" w:rsidRPr="009B3D19">
        <w:rPr>
          <w:rFonts w:eastAsia="Calibri"/>
          <w:sz w:val="26"/>
          <w:szCs w:val="26"/>
          <w:vertAlign w:val="subscript"/>
          <w:lang w:val="vi-VN"/>
        </w:rPr>
        <w:t>2</w:t>
      </w:r>
      <w:r w:rsidR="009B3D19" w:rsidRPr="009B3D19">
        <w:rPr>
          <w:rFonts w:eastAsia="Calibri"/>
          <w:sz w:val="26"/>
          <w:szCs w:val="26"/>
          <w:lang w:val="vi-VN"/>
        </w:rPr>
        <w:t xml:space="preserve"> thoát ra đốt cháy dần điện cực.</w:t>
      </w:r>
      <w:r w:rsidR="00D874AE" w:rsidRPr="00D874AE">
        <w:rPr>
          <w:rFonts w:eastAsia="Calibri"/>
          <w:sz w:val="26"/>
          <w:szCs w:val="26"/>
          <w:lang w:val="vi-VN"/>
        </w:rPr>
        <w:t xml:space="preserve"> </w:t>
      </w:r>
    </w:p>
    <w:p w14:paraId="68AB297F" w14:textId="1EAABAAC" w:rsidR="004B16F8" w:rsidRPr="005A7468" w:rsidRDefault="00AB5507" w:rsidP="00BE4336">
      <w:pPr>
        <w:spacing w:before="40" w:after="40" w:line="288" w:lineRule="auto"/>
        <w:jc w:val="both"/>
        <w:rPr>
          <w:rFonts w:eastAsiaTheme="minorEastAsia"/>
          <w:sz w:val="26"/>
          <w:szCs w:val="26"/>
          <w:lang w:val="vi-VN"/>
        </w:rPr>
      </w:pPr>
      <w:r w:rsidRPr="00DD711A">
        <w:rPr>
          <w:rFonts w:eastAsia="Calibri"/>
          <w:b/>
          <w:bCs/>
          <w:sz w:val="26"/>
          <w:szCs w:val="26"/>
          <w:lang w:val="vi-VN"/>
        </w:rPr>
        <w:t>C.</w:t>
      </w:r>
      <w:r w:rsidRPr="00DD711A">
        <w:rPr>
          <w:rFonts w:eastAsia="Calibri"/>
          <w:sz w:val="26"/>
          <w:szCs w:val="26"/>
          <w:lang w:val="vi-VN"/>
        </w:rPr>
        <w:t xml:space="preserve"> </w:t>
      </w:r>
      <w:r w:rsidR="009B3D19" w:rsidRPr="009B3D19">
        <w:rPr>
          <w:rFonts w:eastAsiaTheme="minorEastAsia"/>
          <w:sz w:val="26"/>
          <w:szCs w:val="26"/>
          <w:lang w:val="vi-VN"/>
        </w:rPr>
        <w:t xml:space="preserve">Al có thể được tái chế nhiều lần, </w:t>
      </w:r>
      <w:r w:rsidR="00B751D2" w:rsidRPr="00B751D2">
        <w:rPr>
          <w:rFonts w:eastAsiaTheme="minorEastAsia"/>
          <w:sz w:val="26"/>
          <w:szCs w:val="26"/>
          <w:lang w:val="vi-VN"/>
        </w:rPr>
        <w:t xml:space="preserve">do </w:t>
      </w:r>
      <w:r w:rsidR="009B3D19" w:rsidRPr="009B3D19">
        <w:rPr>
          <w:rFonts w:eastAsiaTheme="minorEastAsia"/>
          <w:sz w:val="26"/>
          <w:szCs w:val="26"/>
          <w:lang w:val="vi-VN"/>
        </w:rPr>
        <w:t xml:space="preserve">các tính chất vốn có của nó bị </w:t>
      </w:r>
      <w:r w:rsidR="00B751D2" w:rsidRPr="00B751D2">
        <w:rPr>
          <w:rFonts w:eastAsiaTheme="minorEastAsia"/>
          <w:sz w:val="26"/>
          <w:szCs w:val="26"/>
          <w:lang w:val="vi-VN"/>
        </w:rPr>
        <w:t>biến đ</w:t>
      </w:r>
      <w:r w:rsidR="00B751D2" w:rsidRPr="009645BB">
        <w:rPr>
          <w:rFonts w:eastAsiaTheme="minorEastAsia"/>
          <w:sz w:val="26"/>
          <w:szCs w:val="26"/>
          <w:lang w:val="vi-VN"/>
        </w:rPr>
        <w:t>ổi</w:t>
      </w:r>
      <w:r w:rsidR="009B3D19" w:rsidRPr="009B3D19">
        <w:rPr>
          <w:rFonts w:eastAsiaTheme="minorEastAsia"/>
          <w:sz w:val="26"/>
          <w:szCs w:val="26"/>
          <w:lang w:val="vi-VN"/>
        </w:rPr>
        <w:t>, nên chủ yếu sử dụng trong xây dựng,</w:t>
      </w:r>
      <w:r w:rsidR="00BA39B1">
        <w:rPr>
          <w:rFonts w:eastAsiaTheme="minorEastAsia"/>
          <w:sz w:val="26"/>
          <w:szCs w:val="26"/>
        </w:rPr>
        <w:t xml:space="preserve"> </w:t>
      </w:r>
      <w:r w:rsidR="005A7468">
        <w:rPr>
          <w:rFonts w:eastAsiaTheme="minorEastAsia"/>
          <w:sz w:val="26"/>
          <w:szCs w:val="26"/>
          <w:lang w:val="vi-VN"/>
        </w:rPr>
        <w:t>…</w:t>
      </w:r>
    </w:p>
    <w:p w14:paraId="40F41E73" w14:textId="28C6513C" w:rsidR="00811D71" w:rsidRPr="00BE4336" w:rsidRDefault="00AB5507" w:rsidP="00BE4336">
      <w:pPr>
        <w:spacing w:before="40" w:after="40" w:line="288" w:lineRule="auto"/>
        <w:jc w:val="both"/>
        <w:rPr>
          <w:rFonts w:eastAsia="Calibri"/>
          <w:sz w:val="26"/>
          <w:szCs w:val="26"/>
          <w:lang w:val="vi-VN"/>
        </w:rPr>
      </w:pPr>
      <w:r w:rsidRPr="00D874AE">
        <w:rPr>
          <w:rFonts w:eastAsia="Calibri"/>
          <w:b/>
          <w:bCs/>
          <w:sz w:val="26"/>
          <w:szCs w:val="26"/>
          <w:lang w:val="vi-VN"/>
        </w:rPr>
        <w:t>D.</w:t>
      </w:r>
      <w:r w:rsidRPr="00D874AE">
        <w:rPr>
          <w:rFonts w:eastAsia="Calibri"/>
          <w:sz w:val="26"/>
          <w:szCs w:val="26"/>
          <w:lang w:val="vi-VN"/>
        </w:rPr>
        <w:t xml:space="preserve"> </w:t>
      </w:r>
      <w:r w:rsidR="00D874AE" w:rsidRPr="00D874AE">
        <w:rPr>
          <w:rFonts w:eastAsia="Calibri"/>
          <w:sz w:val="26"/>
          <w:szCs w:val="26"/>
          <w:lang w:val="vi-VN"/>
        </w:rPr>
        <w:t>Vai trò</w:t>
      </w:r>
      <w:r w:rsidR="00342805" w:rsidRPr="00D874AE">
        <w:rPr>
          <w:rFonts w:eastAsia="Calibri"/>
          <w:sz w:val="26"/>
          <w:szCs w:val="26"/>
          <w:lang w:val="vi-VN"/>
        </w:rPr>
        <w:t xml:space="preserve"> cryolite để </w:t>
      </w:r>
      <w:r w:rsidR="001B4DAE" w:rsidRPr="00D874AE">
        <w:rPr>
          <w:rFonts w:eastAsia="Calibri"/>
          <w:sz w:val="26"/>
          <w:szCs w:val="26"/>
          <w:lang w:val="vi-VN"/>
        </w:rPr>
        <w:t>tiết kiệm năng lượng, tạo chất lỏng</w:t>
      </w:r>
      <w:r w:rsidR="005A7468" w:rsidRPr="005A7468">
        <w:rPr>
          <w:rFonts w:eastAsia="Calibri"/>
          <w:sz w:val="26"/>
          <w:szCs w:val="26"/>
          <w:lang w:val="vi-VN"/>
        </w:rPr>
        <w:t xml:space="preserve"> có </w:t>
      </w:r>
      <w:r w:rsidR="001B4DAE" w:rsidRPr="00D874AE">
        <w:rPr>
          <w:rFonts w:eastAsia="Calibri"/>
          <w:sz w:val="26"/>
          <w:szCs w:val="26"/>
          <w:lang w:val="vi-VN"/>
        </w:rPr>
        <w:t>tính dẫn điện tốt</w:t>
      </w:r>
      <w:r w:rsidR="005A7468" w:rsidRPr="005A7468">
        <w:rPr>
          <w:rFonts w:eastAsia="Calibri"/>
          <w:sz w:val="26"/>
          <w:szCs w:val="26"/>
          <w:lang w:val="vi-VN"/>
        </w:rPr>
        <w:t xml:space="preserve"> và </w:t>
      </w:r>
      <w:r w:rsidR="00D874AE" w:rsidRPr="00D874AE">
        <w:rPr>
          <w:rFonts w:eastAsia="Calibri"/>
          <w:sz w:val="26"/>
          <w:szCs w:val="26"/>
          <w:lang w:val="vi-VN"/>
        </w:rPr>
        <w:t>nổi lên trên Al lỏng để ngăn cách Al lỏng với không khí</w:t>
      </w:r>
      <w:r w:rsidR="001B4DAE" w:rsidRPr="00D874AE">
        <w:rPr>
          <w:rFonts w:eastAsia="Calibri"/>
          <w:sz w:val="26"/>
          <w:szCs w:val="26"/>
          <w:lang w:val="vi-VN"/>
        </w:rPr>
        <w:t>.</w:t>
      </w:r>
      <w:r w:rsidR="00811D71">
        <w:rPr>
          <w:b/>
          <w:color w:val="000000" w:themeColor="text1"/>
          <w:sz w:val="26"/>
          <w:szCs w:val="26"/>
          <w:lang w:val="pt-BR"/>
        </w:rPr>
        <w:br w:type="page"/>
      </w:r>
    </w:p>
    <w:p w14:paraId="3B894761" w14:textId="6DD935DC" w:rsidR="00884D7D" w:rsidRPr="001A6451" w:rsidRDefault="002423CC" w:rsidP="00613D0D">
      <w:pPr>
        <w:jc w:val="both"/>
        <w:rPr>
          <w:color w:val="000000"/>
          <w:sz w:val="26"/>
          <w:szCs w:val="26"/>
          <w:lang w:val="vi-VN"/>
        </w:rPr>
      </w:pPr>
      <w:r w:rsidRPr="001A6451">
        <w:rPr>
          <w:b/>
          <w:color w:val="000000" w:themeColor="text1"/>
          <w:sz w:val="26"/>
          <w:szCs w:val="26"/>
          <w:lang w:val="pt-BR"/>
        </w:rPr>
        <w:lastRenderedPageBreak/>
        <w:t>Câu</w:t>
      </w:r>
      <w:r w:rsidR="00BB20AB">
        <w:rPr>
          <w:b/>
          <w:color w:val="000000" w:themeColor="text1"/>
          <w:sz w:val="26"/>
          <w:szCs w:val="26"/>
          <w:lang w:val="pt-BR"/>
        </w:rPr>
        <w:t xml:space="preserve"> </w:t>
      </w:r>
      <w:r w:rsidRPr="001A6451">
        <w:rPr>
          <w:b/>
          <w:color w:val="000000" w:themeColor="text1"/>
          <w:sz w:val="26"/>
          <w:szCs w:val="26"/>
          <w:lang w:val="pt-BR"/>
        </w:rPr>
        <w:t>16.</w:t>
      </w:r>
      <w:r w:rsidR="00884D7D" w:rsidRPr="001A6451">
        <w:rPr>
          <w:color w:val="000000"/>
          <w:sz w:val="26"/>
          <w:szCs w:val="26"/>
          <w:lang w:val="vi-VN"/>
        </w:rPr>
        <w:t xml:space="preserve"> Trong quá trình sản xuất sulfuric acid, sulfur dioxide được chuyển thành sulfur trioxide ở nhiệt độ 400 –500°C theo phản ứng</w:t>
      </w:r>
    </w:p>
    <w:p w14:paraId="1C8425B0" w14:textId="23C4DA3D" w:rsidR="00884D7D" w:rsidRPr="001A6451" w:rsidRDefault="005A7468" w:rsidP="00613D0D">
      <w:pPr>
        <w:jc w:val="center"/>
        <w:rPr>
          <w:color w:val="000000"/>
          <w:sz w:val="26"/>
          <w:szCs w:val="26"/>
        </w:rPr>
      </w:pPr>
      <w:r w:rsidRPr="001A6451">
        <w:rPr>
          <w:position w:val="-12"/>
          <w:sz w:val="26"/>
          <w:szCs w:val="26"/>
          <w:lang w:eastAsia="vi-VN"/>
        </w:rPr>
        <w:object w:dxaOrig="4700" w:dyaOrig="499" w14:anchorId="66CA485E">
          <v:shape id="_x0000_i1028" type="#_x0000_t75" style="width:241.6pt;height:24.65pt" o:ole="">
            <v:imagedata r:id="rId15" o:title=""/>
          </v:shape>
          <o:OLEObject Type="Embed" ProgID="Equation.DSMT4" ShapeID="_x0000_i1028" DrawAspect="Content" ObjectID="_1803405060" r:id="rId16"/>
        </w:object>
      </w:r>
      <w:r w:rsidR="00A64C95">
        <w:rPr>
          <w:sz w:val="26"/>
          <w:szCs w:val="26"/>
          <w:lang w:eastAsia="vi-VN"/>
        </w:rPr>
        <w:t>.</w:t>
      </w:r>
    </w:p>
    <w:p w14:paraId="55BF2AD2" w14:textId="332F4500" w:rsidR="00884D7D" w:rsidRPr="001A6451" w:rsidRDefault="00631F83" w:rsidP="00613D0D">
      <w:pPr>
        <w:jc w:val="both"/>
        <w:rPr>
          <w:color w:val="000000"/>
          <w:sz w:val="26"/>
          <w:szCs w:val="26"/>
        </w:rPr>
      </w:pPr>
      <w:r>
        <w:rPr>
          <w:noProof/>
          <w:color w:val="000000"/>
          <w:sz w:val="26"/>
          <w:szCs w:val="26"/>
        </w:rPr>
        <mc:AlternateContent>
          <mc:Choice Requires="wpg">
            <w:drawing>
              <wp:anchor distT="0" distB="0" distL="114300" distR="114300" simplePos="0" relativeHeight="251678720" behindDoc="0" locked="0" layoutInCell="1" allowOverlap="1" wp14:anchorId="66FAC074" wp14:editId="6C6152BB">
                <wp:simplePos x="0" y="0"/>
                <wp:positionH relativeFrom="column">
                  <wp:posOffset>3815080</wp:posOffset>
                </wp:positionH>
                <wp:positionV relativeFrom="paragraph">
                  <wp:posOffset>-458470</wp:posOffset>
                </wp:positionV>
                <wp:extent cx="2566670" cy="2052955"/>
                <wp:effectExtent l="0" t="0" r="5080" b="4445"/>
                <wp:wrapSquare wrapText="bothSides"/>
                <wp:docPr id="10" name="Group 10"/>
                <wp:cNvGraphicFramePr/>
                <a:graphic xmlns:a="http://schemas.openxmlformats.org/drawingml/2006/main">
                  <a:graphicData uri="http://schemas.microsoft.com/office/word/2010/wordprocessingGroup">
                    <wpg:wgp>
                      <wpg:cNvGrpSpPr/>
                      <wpg:grpSpPr>
                        <a:xfrm>
                          <a:off x="0" y="0"/>
                          <a:ext cx="2566670" cy="2052955"/>
                          <a:chOff x="0" y="0"/>
                          <a:chExt cx="2593340" cy="2574421"/>
                        </a:xfrm>
                      </wpg:grpSpPr>
                      <pic:pic xmlns:pic="http://schemas.openxmlformats.org/drawingml/2006/picture">
                        <pic:nvPicPr>
                          <pic:cNvPr id="53" name="image39.png"/>
                          <pic:cNvPicPr/>
                        </pic:nvPicPr>
                        <pic:blipFill>
                          <a:blip r:embed="rId17">
                            <a:grayscl/>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593340" cy="2172970"/>
                          </a:xfrm>
                          <a:prstGeom prst="rect">
                            <a:avLst/>
                          </a:prstGeom>
                          <a:ln/>
                        </pic:spPr>
                      </pic:pic>
                      <wps:wsp>
                        <wps:cNvPr id="9" name="Rectangle 9"/>
                        <wps:cNvSpPr/>
                        <wps:spPr>
                          <a:xfrm>
                            <a:off x="396815" y="2173978"/>
                            <a:ext cx="2113280" cy="40044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3920912" w14:textId="77777777" w:rsidR="00ED42D3" w:rsidRPr="00ED42D3" w:rsidRDefault="00ED42D3" w:rsidP="00ED42D3">
                              <w:pPr>
                                <w:spacing w:line="276" w:lineRule="auto"/>
                                <w:jc w:val="center"/>
                                <w:rPr>
                                  <w:i/>
                                  <w:color w:val="000000"/>
                                </w:rPr>
                              </w:pPr>
                              <w:r w:rsidRPr="00ED42D3">
                                <w:rPr>
                                  <w:i/>
                                  <w:color w:val="000000"/>
                                </w:rPr>
                                <w:t>Đồ thị nồng độ theo thời gian.</w:t>
                              </w:r>
                            </w:p>
                            <w:p w14:paraId="1B2175E5" w14:textId="77777777" w:rsidR="00ED42D3" w:rsidRPr="00ED42D3" w:rsidRDefault="00ED42D3" w:rsidP="00ED42D3">
                              <w:pPr>
                                <w:jc w:val="center"/>
                                <w:rPr>
                                  <w:sz w:val="22"/>
                                  <w:szCs w:val="2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6FAC074" id="Group 10" o:spid="_x0000_s1030" style="position:absolute;left:0;text-align:left;margin-left:300.4pt;margin-top:-36.1pt;width:202.1pt;height:161.65pt;z-index:251678720;mso-width-relative:margin;mso-height-relative:margin" coordsize="25933,2574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swoojuQMAAPQIAAAOAAAAZHJzL2Uyb0RvYy54bWykVllv2zgQfi/Q/yDo vdFh2Y6EOEWQbIICQWs0XfSZpiiJKEVySfrqr+8MKclBnG273QBRhuSc31y5en/oRbRjxnIlV3F2 kcYRk1TVXLar+O8v9+8u48g6ImsilGSr+Mhs/P767Zurva5YrjolamYiUCJttderuHNOV0liacd6 Yi+UZhIeG2V64uBo2qQ2ZA/ae5HkabpI9srU2ijKrIXbu/AYX3v9TcOo+9Q0lrlIrGLwzfmv8d8N fpPrK1K1huiO08EN8gde9IRLMDqpuiOORFvDz1T1nBplVeMuqOoT1TScMh8DRJOlL6J5MGqrfSxt tW/1BBNA+wKnP1ZLP+7WJuI15A7gkaSHHHmzEZwBnL1uK+B5MPpJr81w0YYTxntoTI9/IZLo4GE9 TrCyg4soXObzxWKxBPUU3vJ0npfzeQCedpCdMzna/TVJlrNZMUrOl0WRZyiZjIYT9G9yR3Nawe+A E1BnOP26nkDKbQ2LByX9b+noifm21e8gpZo4vuGCu6MvT0geOiV3a07XJhxOkM9nI+S8Jy2blRda thgfyiAbCmG4Zzo2gut7LgRCj/TgLRT2i8J4JeBQdHeKbnsmXegiwwQ4rqTtuLZxZCrWbxgUhflQ Z2NdHy0VAXu0iJatoZ+hw+ASaGeYox2SDTg23EOipgcfxclxjMlCTaHE71XR81rIlnkJJRX8GcW1 se6BqT5CApwH37zzZPdo0UvwZmRBq0Li3ckPT8IRqx6mkR1RhdMZrv+p4Z46ohl4gmpP2S/H5CNW RLaCRSUGNHBN/Wb/DaZZubjM5nGEXZUtZ+XyEsVJNfVdls3yy6F7ijQtitn/A0wqrDlvQ0i0NF0A sngD7Th66yl3FCwg/Zk1MGVwGPiM+PnOboWJdgQmM6EUSjFUmu1IzcL1PIWfweVJwqdRSFCImkOt DboHBbg7znVjrid+D5NfD5Nj6c8cC8JslPCWlXSTcM+lMq8pEBDVYDnwjyAFaBAld9gc/AQukBNv Nqo+wlQ2Kqwrq+k9h4p+JNatiYH9BDmFnes+wacRar+K1UDFUafM99fukR+qGF7jaA/7bhXbf7YE B534IKG+y6zAQev8oZgvcziY5y+b5y9y298qSFwG211TTyK/EyPZGNV/hdV8g1bhiUgKtlcxdWY8 3Lqwh2G5U3Zz49nCBH2UTxrmbkgnduyXw1di9NDWDur7oxp7ilQvujvwYoakutk61XDf+idchwxA f3vKr1ZfG8O/Abi7n5891+mflesfAAAA//8DAFBLAwQKAAAAAAAAACEAPCdDJKtCAACrQgAAFAAA AGRycy9tZWRpYS9pbWFnZTEucG5niVBORw0KGgoAAAANSUhEUgAAAUAAAAE4CAYAAAAq4SoGAAAA AXNSR0IArs4c6QAAAARnQU1BAACxjwv8YQUAAAAJcEhZcwAADsMAAA7DAcdvqGQAAEJASURBVHhe 7Z0FfBRH+8eXvjXe9u2/AsWLS1tKkUKB4F7c3SVAcNfgRQMJVtyCJRCcBHe34O5QoDjFK/D7z8zO kUtyIQnckdm55/v5DDfP7N5lZ+/my6zNGCAIgnBTSIAEQbgtJECCINwWEqCTKFa8pMwRBGEVSIBO wjBoVxKE1aBW6wSmzphFAiQIC0Kt1gm0at1WCHBe4AJZQhCEFSABOgEuP566du8hSwiCsAIkQCdg E+D7778vSwiCsAIkwLdkzLjxrwTIE0EQ1oFa7FuSPHmKcAJs3a69XEIQhOq4XIDPWFr+AlglX3ms I9T7Iwjr4bJW22DJcxjxKoXrHb1KrJwv1wleL4IgrIXTW+3YC6YMkrB0YkRO4PQwVnqQpb3mK4t5 eVIpw0m/83dZHxIgQVgPp7bazL13oFI8/pH8gDcmbEQ8Jo4cA/fL2LqQAAnCeji11Q4vmFDmYseo IollzrqQAAnCerzTVlur724UH38BpSZeliV68DdLXIAnz17A0pWrsGjZSsumxcuDsWRFiHh1tNxK idfBlhwtt0rSqR68fcxfuNhsOArwbrst50bj1Mgm2vWWQo+eEHUqXLQYEiZKjP/74ktLps+//Aqf f/4FPo4fHwm+TiRiR+tZIfFt//Szz1hd/osvEyS0dF2++CqBqAdPVq4H/01l/ymnUu0/TrZENwEe PXVWqzrdf/hU5gjC+ZAANRPg4ROntarTtp38ir0eXLp2S+aszYO/gb9k3upoK8CYXsslAarNhs3b Zc76nDp/Reaszf2/XmrzEIG2AoxpxUiAakMCVA8SoGtwugArzX+ILIMOIn2vneFSht67kGPYMVRb +JQEqDgkQPUgAboGpwswpkknSIDqQgJUD5XaitMF+Hr2sXQNn5MAlWbT1p0yZ33OXromc9aGXwQh ATofp27J55/rJbaYcuTkGa0EuP/gUZmzPtdvP5A5a6OL/Dha9wANoxRqL3iE+7LMHbDdB/jXX/9g 5coQBAUtxsKFiyyXFi1awl6DEBAQYPl6rF27Hnv37sPOnTuxfv1GWTfH66uc+HewZMkyzJ49F/Pm zcPixUst+b3wbea/qUePnugrQHDtbe2I5ols5/ryo/q8+9rLULdD4C079DgETpKnM5Lm7SIja3Pz wRPce/5CRtZGYwHa83cEGeZDpVm3oMdtqeHZE3pYKwHqcg7w218G4bvSv8rI2vBzgLqMoOkmArSH fXtbOqDB/xlIJWQYH0b5SfA7KxdbnDtP/tVKgLpcBf6+zGBkq+QjI2tDV4FdQ5xsyWOEikFRdZIG CVA9eO8vX90JWLxDFlgYEqBrcOqWvJSv0aGTLGyQANWjvOd0FG82E71HH5Yl1oUE6BqcuiWGkQZG ijYwknrB+LwhjP9rED4laAoj91ASoOLoI8BpKNt6Piq1nCNLrAsJ0DU4dUsWDaknKre4voFheQwM zmVgaG4Dw/MaGOFhwLeggeBm5kUR3SABqgcXYMX2C5G98khZYl1IgK7B6VsSk8qRANVGFwGWaTIZ bYdsRIH6kzDS/4YstSYkQNfggi05I19N+PRIqbtthfG1J5K2X2cWanNBPwwSoHqUajgBfcbuRO8x B1CgxhhZak1IgK7BpVuyhiVeWZ7Ky1edRGGPTvXSRYDF641D6/4rcfAakKpQL9yU5VaEBOgaXLol vKLji4X/E2d888B4L7OM9IEEqB5F64xBvY5zRT51oZ5o2WejyFsREqBrcLkAHaGTLGyQANWDC7B6 q+ki381nP5J6WPexOBKgayABOgkSoHoUqT0aVVtOlRGQrnBvVPKcLSNrQQJ0DS7dkmJJDSTw8pMR cJIlw8iEvCRApdFJgFVaTJERMDbgHlLk744DFrwgTAJ0DS7fEl7ZiEmf+a3CMOulB7oKkJOz/HAU qjFWRtaBBOga3sGW/Auc88G50R4465dXlukHCVA9HAlw2W7gmwI9MG25tf4TJgG6hjjZEp1kYYME qB6OBMip1mo+OxTuhuMWGqiSBOgaXL4lniFAwlYhSNx2DZJ33IC8fuboybqhU510GQ+QXwV2JECO R9WRSFeol4zUh8YDdA0u3RLjm7aiskVZysnSTyx5sJSSJd3QSYA7drHjRA3gT4LUajtDRpH5scxg JsJRMlKbO38+x8N/ZWBx3EeAvKIPZspIb3hdz5w9i4VBQZg7b54l07z58zEvIACBgYEIWrTI4TpW SAFs+/ft349SDcagutck7N23T5TZL9+4aRNGT12JdMX7olDN4Vi3ZS9WrV4dbj1V0nz2nfjPng1/ f3+Rd7SOFdKixYtx5+5dNxOgA47JV51Q6Ut9Ww4c0uMbMnuAs2TkmK3ngPTF+qBYvQmyRE10enre bQS4uUsZrJR5e3SShQ2d6uQO5wDtufwSSF2wO34oNRCHb8tCxaB5gV2Dy7eEV9ZI2Q7GF43NgVKN QiRAxdH9KnBU/FxhOJLn64auw/kE/mpBV4Fdg0u3xDC+EpWdUsYcGHVkfgMhnrabofWCBKgesRUg p8PgHeJpkdxVRmLJLlmoACRA1+BiATr+eBKg2rizADn7rgEFq48RN0wXrDEaIaFyQRxCAnQNcSLA +Q8PyJw+kADV400FaGP5HiB3JR9xWJypWF+0H7wdl+JobnK6D9A1uHRLbmMH2m9m/51GQCdZ2CAB qsfbCtDGptNA0x4hSFmgO5J5dMX3JQegTvsgDJ12RSwjYofbCJBXNKqkGzrViQQYNfy8oFefDchf 3Q+Jc3d6lZLk7YxsZYcgbzVf5Kk6ymmJf17+mmOQu/JwNOho/dntOCq1FdduyZnhZmVXNwZuTgJu TQZWNSIBKg4JMOacegLMDP4LAyecQpv+m9GsZwg8e61yWmreezU6DN6KHysMx7elBsi/am3cR4CM 6h9G/hN8fhDdIAGqx7sQ4Lvi0n0gY8n+aN5rrSyxLtoK0EjbVuZih5Gxo8xZFxKgeugkQE67ASuR smBP/C1jq6KtAO/Oqcoqlx2TfpcF0RDwyNwZTxfVkyXWhQSoHjoJkN8Cw8X3XYm+4okVK6OtAAV/ L8H/WAUNoyA+rh+I5qtYg2LFfIpM/srjz5ouETshodgRwSxZHxKgeugkQH4bjI3UBbrju2J9ZWQ9 9BagjS0d0DVD5Ku/PHXPxP7s3p5yRT3g9dIFEqB68Buh7e8DTJ2/O34o2V9G1kKltvIOtoTfObqN JT7GHH99uztJvdt7oZdfzE4Eb1iyQ+bCs3bWaNT37I0nMrbndcteBwlQPXQToP2TIP+wlNKjK9IU 7IHZa3hkHaJqK5c3BqBZ8w5YvNucruCI+Dc8J3esQLOGjdFtaNTjPMYG67TaywvYjouPEyy7fVRT GJ/kNssdcCBgFLJ8xnub8fCHLLORLX481B15nuVO4yO2fNYVs5wTcdnMy2Z5TCABqofOArRRrslM 8chemcbTLDPVmKO2MqZhDhgJc2HWihB0bV5BrFOsx2G5lHE5GPFZWeYyLbDvxiMs/K0P/sPiEm/5 /Vqm1X7LKlvSO8xI+eIb8Ghnt4MisqA724nJ8FSGnIWtc7KyrDICzo2syeKfRD6kGx+lJpvIc876 1GDxjzKKHhKgeriDADmBm14gTaFe4imVYnV+w9y1avcII7eVq3iflU08JEPOsv7IU3OdDI6J95Tp c1bGNi6L8pI99so49lik1a4VFZ17T4aMWV5ZWFlOGTnAvx1bniTcjyZXPAOZmi6VEePGQvG5XJLl kxj4znO5Wc65znucBmI6Mh5fVxc2b1NoGJS3gI8HaD8xupXhF0Gi09r0lc9RuNZYpGIyzFSiH2q1 D0L/8cexVLGvM3JbuYHPWdmnBVvL2GTKrIvidVqLzOI9V0UUntENU7Bln+GmjGOLNVrtdl+xA/jh r41zo+uysniI/KSxZGYbtjyxnQDviM+o5WvfJzwiyjY8uIXk7LXeWPs7rA6LZd4hMoyGz1PnxvjA c/CZfgQTF5zDgnW3EbL7GQ6yQ+y7ch0rwKedWLXG+jfbcorVZT3A5pNkZG0OHj+JU+cuyOj17DgJ tOkfgl8aTRY3T6cr1hepC/dGqsK98C0TY7Zyg5Gr0rB3nvJWG4manVin45OMckvD2DaqoWhvvM36 R5iSpmIKVv5RfhlFYIm3eJ9/lCJ4PS4X4DLWopJ1WA/j84b4ssUK/CnLY8UG85G6cB3geZ1EWZQ/ iUgCvCnW95xqfxHGLAu+fhVfsNcW02Wx4A+xrOsiM/JqY07wFFX66rtiyF9vorhRlR+K8BFE+LkZ nvj4crwsWb6u+La4N/JUHoqSrHFWZYdnDTvNRps+Qeg2ZBkGjV2P0TN2wH/JESzbcBYb91zFsfN3 8ZTtQ77Vf78EnrP8U+bpR8/+xb2Hz3Dr3iNcv3UfV2/cwZXrt3H52i2cu3SNNZbLOHn2Ek6cuSjS 8dMXRDp26rxIR0+eE+nIibM4fPyMSHy9HTt3i3lNLly5gUPHTiP0yEnLJV5Pvo+K1vZDlZYTxb7i dXa0rurp4NFTOH3+CoJXrRaJf6+8zNF6/Pvk3z3/Hdx/9Fz0GB+x/RC85Sx8pmxFu35BaN4jAI27 zEH9DrNQt/1M1O0wE/VY/l2kRl3mYuCEXay9fCzaVETub5slOiK8PZXtHDaVQb4PWFmS8jKKwPYx Yv3hbziIuUsEyO/34/B+hE0Q5eQrT7Hm8BTxvoMy5JwWPcCPo+76RhLgEyRgn1FxiP1ksKHiczc+ eSRmravm81iWcw6IZQM2yTAaItaL9zND/2A/vgNAwIaXmBD0EAN+OyEG3GzcPZg1zDmsh/Ibfqow HGnY/842WXKBpinijfTF+yFDif4i8f/Bs5YbiiL1JqByy9lo3G0lOg7djkGTzmLiooeYzXY0n/Cb /7075p9/Kw4ese9rW5cS9cejeqtw/6tZlkdxNAyXK4jOAT5eRcQ6WZqagz80zsa9kUvkI3J9Gh9l 3oDdyatY4VQB8iuuhsdglJEV5Bs2vnj4P3HGNw+MD8yLC78ejunNJifEZ422uy4+vmFq1i0uICMH iHOAScNdGSuRwECiqnaT35ybLT6XUzuTgSTV7Q6X5LKYjoVp+xxncJ79r732KBC0FZi+4jmGz7iM 7iMPiAfja7RZgFINJuHnSiOQrkhvJMnTGYl+7iiSbWQSW8yXpS3SCzmZZEuw3il/r2fPVeg2ch9+ nXQGU5c9w8ItwBr2t07bnRnYe1iPMZ5iOieIFdB5QNTz4wZhoczb6FyMS8/0xLHR9cV7HP0qu//y HluWMdrzo1HhvFbL4Bv54tRQGUUtBVt5VMsdUSaZgayem2VkXhWuMUI+c/d4PyaFROj7hPRnn59e BiaXxzdlZallBCxuk5t1rcuJ/B9TW0VelvAXGUVPbOriKvhpkC1nzCGb/Ff/i5H+N9DL7zC8+q4T 49eVbTIN+ar5icE9beL8OleHV/LkPdCMJQegaM1h5gdaHHe5Cmw1IraVZ0t74YOUVWVkIgRoV5aK veeTQhEfntgkPqv7wjD91S6WFyVqecsoepzaapuyHpbxnyoyiloKtvJ7c6uJ15gRiv8Z76N2t4Gs klmQ0iNs4AWP+OEPrY/OH4YM/LwBK6vYfkS4CyWVf0iMb/LWQP+ejfHxh6nDnVeMuIy5JMZEVVcr 8ICl0BvAfvb/SY4qo1DRU48LByRANYncVpaKsi/TZkf1+o1RoVBGFn8lHp2wp1TmJHgvYUZUb9AY ZYrmQjzjU/itC5stvknhnBgyY4roHH1SZb0sfT3Ob7Uhnmzjs4tsyRQGEnj5iTyHn1kyjEzweAtZ PLvBm+vbY38mMCKvWxYVVhagPa36rkb2coNkZG1IgGoSXVuJdmbSP+3v5HDAhEZIXNl2D+HrcVGr DbtBmVc2YjIvEeiFWS/rM2jiIXEFWwdIgGri6rZSOndJsAOaGPEOWi07Pj8zHGf98ooLILqiiwAX bngiBGh3z7llIQGqiSvbSuDwwbHqXrlkSwzje5lzjJH3V5nTB10EeOU5hAAXOx5HwlKQANXEVW2l Q97/iM8W6aPXPCVmh1O3pPq8+3jIXvkG8KcftrJkGwuQJ36v4tir+sjCHp3qlDx/NzHHhdUhAaqJ Sm3FqVsizBvDpBs61Sl35SGo22GxjKwLCVBNVGorTheg/WuHKR2wekw+kTc5Bu/e/DaZY2aoEToJ sEkXf6Qv1kdG1oUEqCbaCvCf5Y3Fa0QRRsQwSsucPugkwOkL94pH8FbbP3toQUiAaqKtAG3414gn XqMWoD6ysKFTna7cuIMcFUegZd+NssSakADVRHsB2jjLb4ou3V5GJkai5iRAxblw+Rq6jNiLTMX7 yRJrQgJUE7cRIKdFYtuFj6/kK/+TER9ysT46CfDU2YvYegZiGK/jb/JYjCKQANXErQRoshY44G2m Nx63QW10EuDufebJv3SFe6FBZ7sRtC0GCVBN3FCA+qOTALfu2CNe+4w7gaR5u4i8FaHhsNSEBKgh Oglw554DMgekL+qNpj1iOC+AYhSvNw7VvKbJyNo8DBv0xPKQADXE9qVev/UQF6/exoUrtyyV+Db/ /scDHDp2SgyJf/PuEzE/iFfvQDE69ca9N3D7/jNcvnbX4ftVSrwenCK1fFGpuTkALi9ztK7q6dLv d3Dj9iOsXrMOa9dvtPTvi9eDQwLUEF16gPee/43lK8N6fHwk9owl+qFh50CzwEIUreOHyp4TZWRt doceQugxPaYqcBsBGll7yVxkmq58gUbL7Gdhsza6CJCzZXv4q/TdfULF88FWQ6dzgDGZFtMquI8A ZUXtpxriGManYpmZzCHprY5OAty4JfJQMCnydUH5ZjNlZA3oKrCauJUAw1JhWRp+B6Rn+dyNw+YR sSoqfalvy4bN22UujMBNL8ScIUOmXpEl6kMCVBOV2orLBRjcjP+JOwgc+IOYG9hWHsZLLeShuwA5 DbssF4fCcioq5SEBqolbCdAeWxxVuZXRoQ42ohIgJ3u5Ifih1EAZqQ0JUE1Uaisu3ZKoRBdVuZXR oQ42XidA3giTeXRBNa95ZoHCkADVRKW24tItmdixFIwPqsHnHPtD6cojNau4YXyJT9mr19qLYp10 PWeSABXjdQLk+K/+W5wPbNxtpSxRExKgmriNADntU4VdCBFTdx8zRxrOJMoSivL7eyNOeGw93EmA HB//60hVqBda9dskS9SDBKgmbiVAk5csPTezjD/lK3Z2BTaGTXBuZdxNgJx+408pLUESoJq4oQDD o5MsbLijADl9xhwVh8OlG6n3zC0JUE3cRoD8OQ/joxowEjSF8UUjGElassrnJAEqTmwEyOFTaH6T vxt+LDVIlqgBCVBN3EaAvKI8TSxlYMjPBobmNuBb0BDnBXXDnQXI4ROpf1usL1IV7A6/ubfMwjiG BKgmbiVAiJmC9cfdBWijWqv5YiTpAtVHwxz7I+4gAaqJmwkwMkfkq06QAMMIPgBxs3Qyj65oN+jt PuttIAGqidsIEAjFhA2Rnx3VSRY2SICRaTtgK5Lk6YSkeTujcfdVsvTdQQJUE7cRoGEkZelTGBm7 wfiyMYykXiwupJUsbJAAo6bjkN1IWaAbk2Fn1G4fhPXvaFg7GhJfTdxGgMG+zURl+YAIfoUMjC5s IMTTdlO0XuhUp01bd8qcc/l18kVkKt5XnCNMV6Q3mvYIFofLruKXRhO1GRKfjwcYdiettXEbAXIc VZYEqDb7Dx6VOddwjnVl+o49hjzV/JCp1EBkYFKs2W4hhk27il2XAH4N+fpbpJsscbJV8kGd9rNl RKiCWwnwOP5BHt8zMBK3QNL262SpLv+XhcG/1Ju3byNk9WosXb7ckmn5ypUICgpCQGAg1qxbh2Ur Vjhc700S/6wVwcHic/fs24cjx47hyInTmDhnAxp3mg6PyoPFDHT8wgl/fZvEP4PPY5KjyiiUa+yH w0ePir/taLtUT/w7CT10CBUb+4hbjDbuOCT2X/CqVU79ft5FWr12LZ7//bf+Atxg98ory1N5+apS 5Z2JTvXasiPyiNDvis0ngeB9QMj+t0trDgIBqy5hSsA2+cnWhveUSzb3R4UW/rLEuqjUVpy6JX+w ZHgMRhlZQV7R8cXD/4kzvnlgvJdZRvqgkwBddQ4wLrh+25whzuqUaTIZpZn8CtQdj3RFvdF1OPtf wqJoK0BesRenwoa3j6qiOsnChk51cvZV4Ljk7KVrMmdtitUdC6++5vBjLXqvY4f6nZEsbxd0HLLL MiN023h9W7mDnh3boHHrXtj3atQU1+HUVtsiMTvEjV9LRiRAq6KTAE+dt84cJq+jUE1f1G43R0Ym Xv02ifss+TnP70r0R6u+G7Es/IR+ShJVWynzw+cwPv0ec7ZcwIn9K+CR6kMYyQqEjR7lApzeam/t 6MIqWFDkS6YwkMDLT+Q5/PYvw8iEvCRApSEBqgcXYI3Ws2QUnuV7gGY9VyFdEW8kzt1JpORMiiXr T0TbgdswIeghFmx+iXXHgavyPXGJo7ZSPRPrPH1qesOeGqK8gIycj1Nbbdmp15Dl/Swsx88GmvDK RkyI86dEnY9ZLz0gAarH6wRoDx+BKWjbS/T2O4JqrQLwfcn+SPRzR3ydq0O4xMv4jen8qnnyfF2R qmAPcW+mK1OmEv1QvMk0GAmymRtr4/wc0X46hO/gmhyaKpZ5u+hBIqe1Wr6RndI6+jj2lZwehrN+ eXFq5M+yTD9IgGribgJ8Hfxy0Lbz5vBlU5f9haHTLmDQxNMYOOEkvMccg/foI+jld9hlqd/4E5ix 8kmktnLMt64oWy/j8NwSy3K1C5Gxc3Faq13fIRla2W7zc0NIgGpCAlSPiG1ldd9SoowdoTvgnliW uMY4GTsXp7ZavqEH2evYC6zTx1758wQ88YqdYekOS8v+Zf/73GAZzSABqgkJUD0itpV7U/kYAQYW O7xj6ZRYVqS7a56ZdLoAi7HUMomBev/7H2rFjy9S/c8+Q+d06bC8cWOxTsQdoAM61YkEqB46CxDY IcqaTnohYzs2jRLLprFDd1fgdAG+DqPURLGOTz4SoMqQANVDbwECoxpkYeWfiPOU9vwc38CHedrI CKhT3AMlannL6O1xcqvlB76O4be/8IpfmVBYlugFCVBNSIDqEVVbmdWzHlsWH0Uq1EKtGuWR8KP3 kK/2YLkUaFokF4bMmIJv2fs/qeL4kklscXmr7bHHrLBZaRf1YxWABKgmJED1iElb4XPMRMmERkhc 2TlXXF3aajP03iUqW1gjOUQFCVBNSIDq8bZtpXTuknDWdVSXtVrDSCcq+vukorJEb0iAakICVI+3 aSuBwwfjqcw7A6e32t77zQqKSt52PBy5fqMBkgBVhQSoHm/aVjrk/c8rtxgf5ZSlb4dTW22a7tvE xrX++vUfq5MsbOhUJxKgepAAXYNTt0SYmSVPvxDkbLAA35QaiyRFR4mUqvR4tqw0jETNtZKFDZ3q pNN4gOcu80HyrU/hWn6o2cb6g6FytBYgxOA1wcAd9r/VdXYIfG2y+XqXf3msnB0WkwDVZtfe/TJn fS7/wWcYsT4l6o9FvY5zZWRttBXg9Cox+7iZ1fQU4MmTpxAYuACzZ8+Bv/9sy6U5c+Zi7ty5CAgI xIIFCy1bD554XWbN8hf1mT8/wLJ1mTdvPvbu3Yfi9UajVuvJ2L17jyhztK7Kie//hQuDcPOmObiB KuhnojhCpx5g6GHHj6VbEV2GxC9RfzzrAc6XkbUhAWqITgLU6RygLkPi0zlA10ACdBI6CZCuAqsH XQV2DSRAJ0ECVBMSoHqQADWEBKgmJED1IAFqCAlQTUiA6kEC1BASoJqQANWDBKghJEA1IQGqBwlQ Q0iAakICVA8SoIaQANWEBKgeJEANIQGqCQlQPUiAGkICVBMSoHqQADWEBKgmJED1IAFqCAlQTUiA 6kEC1BASoJqQANWDBKghJEA1IQGqBwlQQ0iAanL6wlWZszYkQNdAAnQSOglw87ZdMmd9rty4I3PW hsYDdA0kQCehkwBXrVkrc9bnzPnLMmdtCtcchZqtZ8jI2pAANcT2pR47dQZ7Qw9ZMoUeOYYt27Zj YVAQzly4hH0HDztcT/XE63Hj9l18laMtvs7VAXcePMShYyccrqt64tv955NnKFp7FKq1nCTqcvDo cYfrqp5Onj0v2ggJUEN06gHu3HNA5qzN92UGI3vlkTKyNkXrjEGd9jQrnLMhAToJnQS4ccsOmbM2 XICFG03F1GVPZYl1oYsgroEE6CR0EqAuV4ErtpiBsq3n4+eqvrLEupAAXQMJ0EmQANWjTJPJaNZv NQo3nIxGXVfIUmtCAnQNJEAnQQJUDz6XbpfhG7BsF5CuWF/0HWfd+Y5JgK6BBOgkSIDqwS8c1Oto XjjoMGQnUhXqhYETz4jYapAAXQMJ0EmQANWDC7Ca1zQZAS29NwgJtum/VZZYBxKgayABOgkSoHoU qT0aVVpMkZFJz1GhSObRFdnLDsaBG7LQApAAXQMJ0EmQANXDkQA5t1jKXWkEkufrBq++G81CxSEB ugYSoJMgAapHVAK00dP3EBLn6YQkHp1Rq91C7L0mFygICdA1kACdBAlQPaIToI3efofxfcn+okeY t8pIjF9wXy5RBxKgayABOgkSoHrEVIA2luwCSjWchMS5O4mUo9xQNPdeA//Vf8s14g5eFxKg8yEB OgkSoHrEVoD2TAh6hIZdl4ueoU2I6Yp4o077IAyddhHz17/ANvPZ/ndC4brjUKvtbBlZGxLgW+Dd 3gu9/KIfrmntrNGo79kbT2Rsz6GNG7F64xYEr1uLQb+tl6Umr3vf6yABqsfbCDAiC7e9RNuBW5G/ up+QYaKfO4rER5vhyRY7OwnxFusrBnWo5OmcusQ1JMA34fICtuPi4wTLbh/VFMYnuc1yB2SLHw91 R/L/nk/jIyMeZtoPCbdigPgCbKlM91C5IJr3RQMJUD2cKUBHXPgXWLobmLT4KSYveYIpS5+6JE1f 8Rd6j1yHYRP1+F6iaiuXNwagWfMOWLz7LxEfEf+G5+SOFWjWsDG6DXXO2IiWabXfsp1W0jvMSPni G/Bod1hGYSxsnZPt4KwyAs761GDxjzICWpSrIXPhCWqT67Xviw4SoHq4WoDEm+GorYxpmANGwlyY tSIEXZtXEOsU62HXvi8HIz4ry1ymBfbdeISFv/XBf1hc4i2/X4u02rVih8y9J0PGLK8srCynjMLI Fc9ApqZLZcS4znuOBo7x/M1AkU+bpxT6+C4Ui21E9b6dMowOvq4u6DIcFn8SRBcBPvgbeC7zVidy W7mK91nZxEMy5Czrjzw118ngmHhPmT5nZWzjsigv2WOvjGOPNVrtdl9RUX74a+Pc6LqsLB7C37p1 W6xXy9d+/LfDomzwJjP6tU9XNKrmIcqMeNlgXt97GeX7vENkGA18XV3YvmufzFmbYnXHhnsUzso8 ZIfbL2Xe6kRuKzfwOSv7tGBrGZtMmXVRvE5rkVm8x9H0VqMbpmDLPsNNGccWa7TaDcPFDgjn/3md RNkFGZrcFGWeU1/ImPOHKOu6SIavOCDKS/cxD6ujel+XIBkyps2ehxVr1mPl2g2vEr+YsnRFMIz/ JkKbgWtQo/VMNOw0F17eQeg2dBUGjNmIsf774L/sBJZuvIz1e2/gyIXHeGj/p6KB/fbB1fznPy9w 99lfuP3kGW49fhou3Xz0JFL64+FjkW78+Uik6w8eRpn4cv45x86dw4KFi3Hn6XPxXkfrqp54PThF 6viiSvMJIs/3h6N1VU/8e+Hf99r1G7Fu0yaRf913yZfx743vA75uxIt5z1havet3TJgfii6Dg1Gn /SyUazIRRWr7IWeFIchUvA9SF+qJNIV7OT1lKN4XRRpNYYe62c2NsWPbqIaivRlGYvjvloWSiilY +Uf5ZRSBJd7iff5veBO7NQR4mO00VsmDMuScFj3AjyOY/wkSsPUqDrG/kdUUXX8HTzwt7JAPhkcX kU8SxfsGyJ7j4BFmL/Sjjz9G/P/+V6T/fvIJvkqQAKnSpGPLPkH3UdtRssFv+In9kNIX9UaK/N1f Jf4Qfpoi3uKKXtqifUQ+TZHeyFp2EArV8EP5ppNRp8NcNO8ZhM5D1qL/2G3wm3UI05ecR9CGm1i9 5z4OXQHuxkKcb8Kte0+xIjhY5HmPg/85qyUbRWr7orLnRBk5XtcKibN9517sOmC2AEfr8OSI5Vtv o/uIdeK35VHVR/zu+O+P/x6/KdADuSsPR6n6v6FKi2lo1CUAbfutQIdBq1ySugxdhzFzT4l25Ij7 22YhOVvGl5ftHHbPY74PWFmS8jKKwPYxYv3hMT1XFQGLHLedEJUcbXdZaHzD1Ox/hQIyCqNEAgOJ qpr/6wvOzRbvtT+9YOPQoGr4quQIkS+d2PH77KX7Ovi6r+MPlnazPvyKvazzuv4lxi24hwETTqLj kJ1o3D0YVVvNZ4dsvyFXpRFIy8TIpcmfTOApZcGeSF24t0i2H25KlrKXG8oa+ThUajEbDbosQ7uB W9Fn7HGMDbiLOWtfYOkuYCvrNsd2ZtxjJyOea7EmOp0D/PMf80ggJqzYB7TwXoPvSg6Qv5meKFRr LJr2DIbPzOtYviduD6ejays+XkXEOlmazhFx42xcirlEPiLXp3mJdZfLOLZYRIBAmWQGsnpulpF5 VbjGiN/N4PF+zFj/UGSvTWrBdkhqkecsbpMbRqIyMgpPwcT/B5/D5k/h94nNI78v4S8yip7ovtS3 4TpLOy6at1xwsXHB9RlzDO0HbUeDzktRqbm/EGG2skOYGLuLe8ci3p9mi/kyvg5fl7+ncsu5aNh1 hfis/uNPYsD4AwgKefOTyiqh01Xg+3+9FIevr6N+p6VImrezGO0mEzvSaNV3I0LC7vJShoht5fy4 QQh/SRLoXIxLz7wL49jo+uI9p0UUnu6/vMeWZYB540zssYwAgVD8z3gftbsNRO1iWZDSo60sBzzi m91mG1WyJME3eWugf8/G+PjD1K/OE/ITrXy9HCUqoXgBDzQZGL5/V/mHxOHeF5uhM10pwLeB9/62 sIrw3iCXp++cW/Bm8mw7YAvqM3lWZPIszHoHvDeZoUR//FhhOIZP1GNeYHcRYJ32i5AkT2ekYT29 bj4HcCmq42FFiNhWni3thQ9SVpWRiRCgXVkq9p5PWP3Cs0l8VrcFb/6oooUEaPLsxgOZi56oHmm/ I1+j4k0ehVdVgLElU6mBaN07QEbWRncBthu0TYgvLRNDb/afmlWI3FaWirIv02ZH9fqNUaFQRhZ/ hQjXQlAqcxK8lzAjqjdojDJFcyGe8Sn81oU/MdCmcgmUazhcRtGjR6tVAF0EWLbJZBSu6SMja6Ob AO3vAyxYfbQ4T9xpqPVOV0TXVm7L1yj50/E0p5PbNcV21hks9ZWBir+dlKWvhwToJHQRYA+f7eIi iw7oJEB+I7SNFB5dWa+vF9ZZp9MXDle3lRpFq8C8IhA9JEAnoYsA95yHuNI8ZWl0p9zVRycBco5f A7L8Mgjfl+gnS6yJK9vKBr+O4vMzt4rZ/RskQCehiwA5Jer64udK1j8M1k2AJeqOxbcl+svIuri8 rTwOwldZB8ng9ZAAnYROAvSbvklcEQ7YaO2Hr3QS4Lzgi+I7mb/B+g/EuaqtdCn2PTIXrYCaZSpg fnRXOiUkQCehkwDPXb6Kyi3niNsqrIyrBThtxROM9P8DA347gV5+h9HdZz+6jNiDTsN2o/3g7eJW o1b9N6Nl33Xw7LUKTXuEiHsu+b2b/Bak2u2DULPtAlRvHYiqreaJ+znLNp2GkvUnolDNschdaaS4 PSkbS/z2pLyVY351U2VUaiskQCehkwCPHDdvOc1QxFvcI2hVnC3APb8DPUaF4ufKPkiU2xyslN+G kjxfV6Qv0hsZivVlh6j98MMvA8WN5jnKD0WuisOFyPJV80WBGqOF2PgN6MXqTmCim4RfGk5GmcZT UaHZLCFALkIuRi7KFt5r0W7QdvTwPQAv70UYqvl4gHEBCdBJ6CTALdvNO7BWH4S41aKld/hRs62C swTI5wrh8wjzJyz4UzQ12gRiRrAug1O9e0iAGqKTAO3HAxw44by4LaZ8U+tNyPO2Ajx+Hyhae7yo f5Fa47A2Dm874bfBWP+6vAkJUEN0EmDEEaEXbnkpDvNyVRgmS6zB2wiwcou5YiCKbGUGY7EC48PG 5Flgq0AC1BCdBcjhz5emKdjDfOzKL/JUBCryJgLkg47z++xSF+ohnptWBRKgayABOgndBWijVtuF 4sR/CtYj7Dgk4tOaahHb4bAWbH7J6tUNWX/5VZaoAwnQNZAAnYROAty0NfrRJT17rhGHxSnydxPz 544LfIC9bzgqr6so02RyjIfE7zh4p3gCpqKnmnPvkgBdAwnQSegkwH2hjiYkdAwfWqtEoyn49pdB 4kZdLpGCNcfAq996TFv2XAz+GrQVWMY6i/yq8rtIa9kR+om7QM5qfqjTPnqh8fvzMpYcICY8VxXH j/9bExKghvAv9e69B1i7bgNWrAyxZAoOWY3Fy1YgMDAQ6zdswsrgVQ7X4+Wr16zDlq3bcez4SZw7 fxHb9hzHxNmb0HFAICo1G4dvi3uL++Rs98olzdtF3EbyLhK/eJG+eD9kq+SD0g1G4uixEwhZtebV 9vN6btq8FadOn0WTzjPEEGAd+geKePOWbWK5fX3jMvF9vWr1WswPCEBAQKDIO1rPCmnd+o349wUJ UEt06gFuYhJwJnzENj53y0XWjbnAjuPeRbrK/uja3bexbH3UF2xG+Z8T8us0hHVRFef67Qe4+SDi FEfWhASoIVoJMAbnAK0CF4cj5q57IebL8Oxtm3tWbfh9gG867LtqkAA1RCcBvu4qsNU4c1HOG2MH nyaAH5JX85pnFlgAugjiGkiAToIEqCanzl+RuTB+qjAMOcoOlZE1IAG6BhKgkyABqklEAbb/dbu4 SHL+zefRiRNIgK6BBOgkSIBqYi9A/mwvl1+noXtkiXUgAboGEqCTIAGqyekLYdPCZy09CD9XNCfC txokQNdAAnQSJEA1OX/lhngdG3BP9P4iXxKxBiRA10ACdBIkQDX5/SYf3gD4sfSvKN/MekN62SAB ugYSoJMgAarJnT+fikfx+Jh+uyNfELYMJEDXQAJ0EiRAdSlWbwIK1xwnI2tCAnQNJEAnQQJUkwlz 94rngvmw9laGBOgaSIBOggSoJo06z8H3v8RsjliVIQG6BhKgkyABqkmuikPEFJRWhwToGkiAToIE qB53XpoXPyYttv5oeiRA10ACdBIkQPWYuugiUhbsCR0GkSIBugYSoJMgAapH855LkbF4HxlZGxKg ayABOgmdBKjLeIBVWsxA8bpjZGRt+HiAukzFTgLUEJ0EuG9/qMxZm4rNp6Fyi6kysjaPXgAWG8Am SkiAGsK/1MNHjmDO3LmYPmMGpk2fbrnEt9t/9mwEBARYth58m2f5+2PHzp0o1WAMarSahG3bt4sy q9ZnxsyZmGF7Zcmq9Zg3fz5+v3aNBKgjOvUAQw8flzlr80ujiajV1rrP/9qjy3D4HBKghugkQF3O AcZ2YnSV4ecA6SKI8yEBOgmdBKjLVeAitUdrI0C6CuwaSIBOggSoHiRANSEBaggJUD1IgGpCAtQQ EqB6kADVhASoISRA9SABqgkJUENIgOpBAlQTEqCGkADVgwSoJiRADSEBqgcJUE1IgBpCAlQPEqCa kAA1hASoHiRANSEBaggJUD1IgGpCAtQQEqB6kADVhASoISRA9SABqgkJUENIgOpBAlQTEqCGkADV o1jdsSRABSEBaohOAty8bZfMWZsKzaejmtc0GVkbPh4gDYnvfEiATkInAa5dt0HmnM+CjY8x8LdQ ePZYhvodA9Gg0wKnp4adF6LdwLXIW3s8arTSQ4BnL/+OSzduy8jakAA1hH+p/7LX3aGHsGXXHmze udtSiW/ztj37sH7TFixcuBChx05g6+69Ma4LX8/2GQeOHseZS1dw7/FTBG8+ha6/LkaJur5Inq8b UuTvLl4zl+yLvJWHIU+loU5P/HPzV/NBgeojUKHRCLEtfLus9r3Y9unO/aEIWrIMy1aswI59ByxX D574Nu87fPRVW1EFEqCT0KkHuHvfQZl7czad5HNyTEH64v2QqlAvFKszAQMnnsHvcvm74s+n/8ic tXn8UmY0gASoIToJcOOWHTIXe5bvAet5jUbKgj1RoMZo+K+OWwGdv3JD5qwNXQRxDSRAJ6GTAN/0 KnCRWmPxTYEeyFfNF0t3y8I45tT5KzJnbUiAroEE6CTcWYC815emUA+kLdwTQYrdQUMCVA8SoIa4 qwBb9d8sen3F6oyXJWpBAlQPEqCGuKMAG3VdIS5w9BlzRJaoBwlQPUiAGuJuAmzcbaW40DFqzh+y RE1IgOpBAtQQdxJgi97rRc9PdflxSIDqQQLUEHcRYOCmF6Ln12/ccVmiNiRA9SABaoi7CDBFvq4o 22S6jNSHBKgeJEANcQcB5iw/FN+V6Csja0ACVA8SoIboLsDxCx6K53i3n5cFFoEEqB4kQA3RXYAZ inijQjN/GVkHEqB6kAA1RGcBdh95AEnzdpGRtSABqgcJUEN0FmAyJr+m3VfJyFqQANWDBKghugqw SbcQfJO/m4ysBwlQPUiAGqKTADdt3SlzQKqC3dFhyJsPjxXXnL5wVeasDQnQNZAAnYROAty554B4 5aO88IEOLr0QoSW5+sddmbM2f/4D6DImKglQQ2xf6t1n/+LW478smfi2n2E9phUhIaIu1bymI3u5 QSJvpXrdfvK32N4duw4geNVq3Hv+QpQ5Wlf1ZKvLuk2bsYElnrdqXfi2c0iAGmL/pfLZu6yYeA/j +u0H2LbDPORNV6wPvLyXijz/6Tp6j4rJNgb1qXMXsG7DJpHnZY7WVT3Z6rKVfSfbd+4VeavWxQYJ UENU+lLfljPnL2Mla2v8md97ssyqXL6ux0xq/BDY7D9ZHxKghugkwKvXb6FR95XIXWmkLLEudBFE PUiAGqKTAA8cv4iMpQZg4IRTssS60G0w6kEC1BCdBDhz0T4xneXOS7LAwpAA1YMEqCE6CbDn8GXi /J8OkADVgwSoIToJsHbb6chRfpiMrA0JUD1IgBqikwBzVRiEBl2WycjakADVgwSoIToJMJlHV/jM uiYja0MCVA8SoIboIsBNx4Dk+bph8xlZYHFIgOpBAtQQXQS4YP0Ty4795wgSoHqQADVEFwH+FnCJ BKggJEDXQAJ0EroIsN+YfeIcoC6QANWDBPgWeLf3Qi+/tTKKmrWzRqO+Z288kbE9b7rsdegiwI6/ rke6or1kZH1IgOpBAnwTLi9gOy4+TrDs9lFNYXyS2yx3QLb48VB3JJ++7DQ+MuJhll0biM2ymZfN 8pigiwAbdV2EnOXNIbB0gASoHiTAN+BbttNKeocZKV98Ax7tDssojIWtc7IdnFVGwLmRNVn8k8iH dCvE8tlEnvO6ZWd9arD4RxlFjy4CrNJyForX8ZWR9SEBqgcJMNasFTttrt3YTLO8srCynDIKI1c8 A5mammPYCW4sFO99yrLlkxj4znO5Wc553bLrvMdpIGxw+Nej0pf6NlRsMQtVW0ySkfUhAaqHSm3F Gq12u6/Yafzw18a50XVZWTyEv133tlivli9Xmo0jomzDg1tIzl7rjbUfmvF1yw6LZd7m4MjRwtd1 NY9Y+p2lEw+A3axdrztqDlu/cAswbz0wM/gfTF7yGGPm34TPrMvoN/4YuvnsQ/vBW+DVdx2a9AhB 3Y5LUL11AMo3m4kS9SehQI2x+LnySPxYdgiyVxoBjzq/oYpGAtRlPMAH7Kdp/+u0MlG1lTkLFuHY 2YsyejdYQ4AbhouddlaGgnmdRNkFGZrcFGWeU+0nsTDLgq9fxRfstcV0WSx43bI/xLIuQTKMBr7u FmboKcuewHfONQydeg59xh5Hd58D6DRsN1r334gWfdaiUbeVTEKLUb1tACq1nI0ynjNRrMFk5K81 Drmq+SJbJR9kZ0LKUWWUSD9V9UWu6qORhy3PV3cCCrJ1izSZhuJMYKVazEZpr7ko23o+yrcNRKUO QajWZSlqdFuOOr2C0bT/OrQasgUdRuxAV9896DnmAPpPPIJhM89h9LyrbFvvwX/VYwRufInlu5hQ DwGr9gIBq6w/DBahLrytOKJnr95iGU8tvVpj2oxZconrsIYAD08RO+WgDDmnRQ/wY6Ywe54gAVuv 4pD7MuaEivdufPIIOdlrNZ/HspzzumUHxDLmrWjhQ8nzdQs1nCIE9mOF4chcbgh+KD8IP5Tthyzl vJGlbE9kKd0VP5bpgh9Ld0DW0u2Q9ZfWyFqqJbKVaoFsJZshe8mmyF6iEUsNkKVIbWQpXBM/FKyK zPkqsVQB3+cpg+9zl8L3P5fEtzmK4LufCuHbbPmQ6cfcyJj5J2T4Lisyfv8D0mfMKFK6DBmQNn16 pEmXDqnTpkWqNGmQMnVqfJMqFVKkTInk33yDZClSIGny5CLx8nTpMiBZsmT476efijpZOX3w4Yf4 8OOP8d777ztcbqX0/vsf4P0PPnC4zIrp2++/DxcnTJRIfFf2ZfYpUeKk2LIn8jn/t8UaAmQHv3wn jD4iQ8b4hqlhfFRARmGUSMB2VtUJMmKcmy3ey6mdyUCS6naHdzFYFirD6FizZSdWbtiDkI27sX77 HmzevT9S2rLnQLi0dW+oSNv2HXyVtu8/9CrtOHBYpJ2hR0TadfDoq7T70DGR9hw+jr1HToi07+hJ kfYfOxUu2crtk+09tsTXO/f7H1i0dBkTYArcffKXKLdtg5US3z8Xb9zGkOEjkPPn3PjjwWOxnxyt q3ri3/GVW/fg2cILrdq0FXle5mjdd53472jVuk34bdIUTJk+M9o0baY/Qg8ffdXmDp8+Lz6Hfzd3 Hj9Huw4dxTJb+irB12jfqRPmBASK9V2BRQQIlElmIKvnZhmZV4VrjOBnxBiP92PG+ocie21SC7bz Uos8Z3Gb3DCSlBP5P6a2it2yhL/IyH24eM08LaAD0/3nIK9HPhlZmyaezdGyVWsZWZuofl9Vq9dA 2fLlMWvOXFnieiz0Sw/F/4z3UbvbQNQulgUpPdrKcsAjvvk/ho0qWZLgm7w10L9nY3z8Yepw5w4r /5A4xss0GQ8gVuxnvT5dBOjjNwZZfgy7JcrK1KpbD/UbNpKRtVHp92W5X/qzGw9kLnrszwRG5E2X 6c5edniliwBH+I7GD1lifi+nytSsUxf1GjSUkbUhARLKQgJUkxq165AAXQAJkAjHnoNhJ6mtzvBR fsj8QxYZWRsSoGsgARLh2LbHvP1HBwYMHoq06dLLyNpUqloN1WvWkpG1IQESynLo9CV88NHHMrI2 4yZPQ74ChWRkbarWqInadevLyNqQAAmCIBSABEgQhNtCAiSwaLN5E3lEYjr4rCqM+rUfBo3yl1F4 3nSg2zjj2VF0ad8BY+cdkwV23D2IRnWbYoWFblTdPMkv8lNVCtSDBOjGDO3Ix0M08FGRwbJEEovB Z5Xg7AxRjwzfpROvPO2XizhvM9BtXLBtYAPE/7+kqFyxuKjL+3ZTFEzzKox4qauIfPmMnyF/S7uh 31TlzhJRj8H7ZMxQpR4kQDenzvcGkteYIiOTmA4+qwq/ZM0Be6clZtuftdkakV/SPg9rfGFPg8R2 oNt3z3VUqWQ3J8v+SWx7/08G64RIDsgIMO/ZXC0jNfkHLWqXEds54ZytKFiZepAA3ZxaGQ0kqz5Z RhyzkcVk8FlVOHYx/Eh5jbIbSFVzhsjn/SDCALmxHOg2rvlzWhekqTBM5LcPKse2PbnI20jL6lK0 +yUZqUfPymVwFBfxNdvOSXLsuo19SipTDxKgm1MjfQQBxnjwWXXJ9h8Dv24387wu4QfIjd1At3HJ 8cBf8eWnYTdy9y3HDu8jjIBU/EtWVljNSawezB+AOj3NI4f/2gmwd2l16kECdHMiCTDGg8+qycu1 w5AxX2cZPRbbHX6A3NgNdBtX3Fnpi2IFciI+21a+vZx+FVg+QVmRt1GTfX/GD81kpBKXUbhIU5kH vmR1mCcH5+5SnG3zV2XMQBJX9SABujmRBBjjwWdV5DS++Tq73WAWz5GQ1SX8ALkxH+hWFXgdxuwF lvTODeO9vLLUpOjnBt4vod4sfg3yZMWwhRsQevQELl9aLwYq7jd/l1g2s933MOLlEXkbcVUPEqCb wweCTVFzqow4UQw++2F+GalLxQJlIvVSSyc2kLjaRBkxYjnQrQpUTGmgTzDr3QZ1Z9v+Ff6S5Rx+ wafcADkupkKUy5ICX3yVAImTJoOHR2axzz/J8BNqdAvCndntlKkHCdDNaZbDQKbG82Vk4mjw2WrD 1J5drV/L1rgr85zxndtg5T/AzWmtWWNLI0utONDtU3xtJIZ5ecCc9GuZyHPWiDjsaqq68EnHlr06 FWuehlChHiRAN2Zwq8rih2cYX6DPpKOylBP14LMqUpGfPxL1sE9p5dLIA+Sqff/wZnP730uMup6e KOKRD7/tCbuIs8+vJeuNp0L/UYPx7Vefo+PsP+QSlTkn6uS9Nawee31bKFEPEiARJbEZfNYKWGmg 2zPnXr/vT1yVGYsT1/UgARIE4baQAAmCcFtIgARBuC0kQIIg3BYSIEEQbgsJkCAIt4UESLwTwt+j 5zhxQvw8Wf59kX8d4/kD9fI9OnB3TlUYaWN+v+Vyn8Yx2k9h3BL767ue22TsmOEFEyJz7x0y0h8S IPFOSBNOVttFYwz6V4aM1kW+FmUipekoS19P/c8MFPI7LSN7nr/6rMeyJPY44zNiyN98wNDsMoiO M6+2y0jdQZZFz/y6H8IoYA6rFZ4H4rPsnnxEpXgGxlph5AsnQAIk3gktixZFmO/MRuxt9+xTxYrm IKArmrCGnayVyMeEZEYyPJN5q/I/ti8mxfIx2MX1Y7OfQpHIcPws985e6dl38YmMbKwW3487QAIk 4gBzRJZODo7GRniwhv21p4zcgC0d2L4oKIOYMzyvk/ZTcAP294vIIIwk7PtpsOS5jPSFBEjEAfuF ADtulaEdw/Kwhp2Oj+d3TaxjS+HHfAZ6Zw5bxlPfg49xxjcPjP+Y80yY58jS4KWIHDOxY6lwn/Eq /TJOLF86vCGLwwZSwIN9+PEDu/WSFpMLTIJ9m7HypCwXGrYOS/ajnkSkawYDH9cPlJHkzEr8x/gB t+R5O1vyDAkbpVEI0MF+sjur4PA84cAcH8EoOUbk6/0v7H22dEgsAU6MyAkjXiUZ6QsJkIgDohag Tz6zIS7719aUH5qN8+OaMgYy8viTOjJi3Jos1qm28Cl6Vapkrs9TijZyhci0T8WWf1BNRkxezcz3 2HD0GflZfMR2vP3ipFieqI05k8Wr9Y1PMWGDbeQcue0f1ZBxRF6I5c1XyZDxwavPMVChhxzWmjGN jwbNysyZTgDfgmYcaT/9r56IbJ/x6nzq/TmvytLafa7ZA8wnAztODxPrWv30QnSQAIk4IGoBDs3N GmlSLxmZTCzFymyHe2dHiPfaTTAmWFTPbNy2PtLyxpE/J4xnYl0f2yQ9gjuRGrw4zxblZwBtErHl SVrKSP7NjN1kZCK2PUHYyMjh2Sb+5gYZvWI177n9JIMw+LpfNF8u8uI/Ckf7KVFzGQFLGvB1wp8n 5J+RrmfYVd5TI3+G8WldGdlzUKy73H4wbQ0hARJxQNTnAAfnYo32i0YyMhnyc5hEzvrlFe+NyIO5 FcKVi3OJnzeUUUT+FOsa6crLGAgc+AMrKywjE3E4Hm5brqNhw1zme2X6afhxuUweln7ZWEYmYtuj 3I7d4jNsvTobZh2TySiM7GxdTzmXSeRtk3/LrszR9hRin5GkXdhcz4d+/RHGe5VlZM9esW12nVMt IQESccAp0bh620/eKxmZnzXaCD2bYbxXaLvieWWMeO/QU2Zo4/6c8qLcNvG5EGCUPS/O70jN1ufv EcmBpIRAEtrmqdgk1uu2646MAa8EBr7tu1dGjrdd9GgTt5BRRBz3AE0BZpBRGHxd2y05owpE8bfs eqRiH0S4VYYLMHnHsL94elRu6gESxLtlrWhcc222siPEkzVao5CMTMzzXWHTcvJzcfz99vDY/lza yqZsnZ+HyMgBh/j0mF/KwDHiM/LIe+eujRd/45EZyRu2DRQcHzaVY9TbHvlw1iTyOUDOxXEFRPkO OYkQJx2LS/y2TkYx20+iR8jeZ+PxwUAR5xvDJ4k34RdhHMmWzgEShNP5WzSqiMnsZFyIVG67OVdc sJBl12VZzSzvhVvX79UV0uvhynly0NEUfBJhPTOZUoxYzuGHoLaY98Ty2cURk6NtdzTke/dMBj5r ukRGJpd/KxTus/iV5R235MIIV315cvS3bogSsxdnS5yIMbDrVfxlvrD/MOgqMEFoy30xEXfLNZEf d+Ai6Gx3kdTl7O1pJyMT8xA4pk+GuIakbJvoPkCC0BFx83FCGYSHy6jJCvu76VwPn/YywHZszTg3 2oNtR3oZxQUbI0lZV0iAhPuxsa1o4Ol6zpQFnJdIz8oMo5yM3yXB4YWzsUWcCige+9uxfTTPqpAA Cbfkvjz0tE+5Gw+VS989/yxvjOQlWoveoP02DTv2bg9DRxVJjBwDozprqh8kQIIg3BYSIEEQbgsJ kCAIt4UESBCE20ICJAjCbSEBEgThpgD/D3vemAmTrcbSAAAAAElFTkSuQmCCUEsDBBQABgAIAAAA IQAhTUzZ4QAAAAwBAAAPAAAAZHJzL2Rvd25yZXYueG1sTI/BasMwEETvhf6D2EJviSQXp8WxHEJo ewqFJoWS28ba2CaWZCzFdv6+yqk5DjPMvMlXk2nZQL1vnFUg5wIY2dLpxlYKfvYfszdgPqDV2DpL Cq7kYVU8PuSYaTfabxp2oWKxxPoMFdQhdBnnvqzJoJ+7jmz0Tq43GKLsK657HGO5aXkixIIbbGxc qLGjTU3leXcxCj5HHNcv8n3Ynk+b62Gffv1uJSn1/DStl8ACTeE/DDf8iA5FZDq6i9WetQoWQkT0 oGD2miTAbgkh0njvqCBJpQRe5Pz+RPEHAAD//wMAUEsDBBQABgAIAAAAIQCqJg6+vAAAACEBAAAZ AAAAZHJzL19yZWxzL2Uyb0RvYy54bWwucmVsc4SPQWrDMBBF94XcQcw+lp1FKMWyN6HgbUgOMEhj WcQaCUkt9e0jyCaBQJfzP/89ph///Cp+KWUXWEHXtCCIdTCOrYLr5Xv/CSIXZINrYFKwUYZx2H30 Z1qx1FFeXMyiUjgrWEqJX1JmvZDH3IRIXJs5JI+lnsnKiPqGluShbY8yPTNgeGGKyShIk+lAXLZY zf+zwzw7TaegfzxxeaOQzld3BWKyVBR4Mg4fYddEtiCHXr48NtwBAAD//wMAUEsBAi0AFAAGAAgA AAAhALGCZ7YKAQAAEwIAABMAAAAAAAAAAAAAAAAAAAAAAFtDb250ZW50X1R5cGVzXS54bWxQSwEC LQAUAAYACAAAACEAOP0h/9YAAACUAQAACwAAAAAAAAAAAAAAAAA7AQAAX3JlbHMvLnJlbHNQSwEC LQAUAAYACAAAACEAbMKKI7kDAAD0CAAADgAAAAAAAAAAAAAAAAA6AgAAZHJzL2Uyb0RvYy54bWxQ SwECLQAKAAAAAAAAACEAPCdDJKtCAACrQgAAFAAAAAAAAAAAAAAAAAAfBgAAZHJzL21lZGlhL2lt YWdlMS5wbmdQSwECLQAUAAYACAAAACEAIU1M2eEAAAAMAQAADwAAAAAAAAAAAAAAAAD8SAAAZHJz L2Rvd25yZXYueG1sUEsBAi0AFAAGAAgAAAAhAKomDr68AAAAIQEAABkAAAAAAAAAAAAAAAAACkoA AGRycy9fcmVscy9lMm9Eb2MueG1sLnJlbHNQSwUGAAAAAAYABgB8AQAA/UoAAAAA ">
                <v:shape id="image39.png" o:spid="_x0000_s1031" type="#_x0000_t75" style="position:absolute;width:25933;height:2172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K+1NxQAAANsAAAAPAAAAZHJzL2Rvd25yZXYueG1sRI9Ba8JA FITvgv9heYI33ai02OgqKoj2oGBSKL09ss8kmH0bsmtM++u7hYLHYWa+YZbrzlSipcaVlhVMxhEI 4szqknMFH+l+NAfhPLLGyjIp+CYH61W/t8RY2wdfqE18LgKEXYwKCu/rWEqXFWTQjW1NHLyrbQz6 IJtc6gYfAW4qOY2iV2mw5LBQYE27grJbcjcK0rdT8nNKze28fc/ryeFr+9luLkoNB91mAcJT55/h //ZRK3iZwd+X8APk6hcAAP//AwBQSwECLQAUAAYACAAAACEA2+H2y+4AAACFAQAAEwAAAAAAAAAA AAAAAAAAAAAAW0NvbnRlbnRfVHlwZXNdLnhtbFBLAQItABQABgAIAAAAIQBa9CxbvwAAABUBAAAL AAAAAAAAAAAAAAAAAB8BAABfcmVscy8ucmVsc1BLAQItABQABgAIAAAAIQBwK+1NxQAAANsAAAAP AAAAAAAAAAAAAAAAAAcCAABkcnMvZG93bnJldi54bWxQSwUGAAAAAAMAAwC3AAAA+QIAAAAA ">
                  <v:imagedata r:id="rId19" o:title="" grayscale="t"/>
                </v:shape>
                <v:rect id="Rectangle 9" o:spid="_x0000_s1032" style="position:absolute;left:3968;top:21739;width:21132;height:400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4Af8wgAAANoAAAAPAAAAZHJzL2Rvd25yZXYueG1sRI9PawIx FMTvBb9DeIK3mtWD2NUoKkhbPJT65/5MnruLm5clibvrt28KhR6HmfkNs1z3thYt+VA5VjAZZyCI tTMVFwrOp/3rHESIyAZrx6TgSQHWq8HLEnPjOv6m9hgLkSAcclRQxtjkUgZdksUwdg1x8m7OW4xJ +kIaj12C21pOs2wmLVacFkpsaFeSvh8fVsHF3bad1Vf+bJ9f1eP94LWeH5QaDfvNAkSkPv6H/9of RsEb/F5JN0CufgAAAP//AwBQSwECLQAUAAYACAAAACEA2+H2y+4AAACFAQAAEwAAAAAAAAAAAAAA AAAAAAAAW0NvbnRlbnRfVHlwZXNdLnhtbFBLAQItABQABgAIAAAAIQBa9CxbvwAAABUBAAALAAAA AAAAAAAAAAAAAB8BAABfcmVscy8ucmVsc1BLAQItABQABgAIAAAAIQB64Af8wgAAANoAAAAPAAAA AAAAAAAAAAAAAAcCAABkcnMvZG93bnJldi54bWxQSwUGAAAAAAMAAwC3AAAA9gIAAAAA " filled="f" stroked="f" strokeweight="1pt">
                  <v:textbox>
                    <w:txbxContent>
                      <w:p w14:paraId="23920912" w14:textId="77777777" w:rsidR="00ED42D3" w:rsidRPr="00ED42D3" w:rsidRDefault="00ED42D3" w:rsidP="00ED42D3">
                        <w:pPr>
                          <w:spacing w:line="276" w:lineRule="auto"/>
                          <w:jc w:val="center"/>
                          <w:rPr>
                            <w:i/>
                            <w:color w:val="000000"/>
                          </w:rPr>
                        </w:pPr>
                        <w:r w:rsidRPr="00ED42D3">
                          <w:rPr>
                            <w:i/>
                            <w:color w:val="000000"/>
                          </w:rPr>
                          <w:t>Đồ thị nồng độ theo thời gian.</w:t>
                        </w:r>
                      </w:p>
                      <w:p w14:paraId="1B2175E5" w14:textId="77777777" w:rsidR="00ED42D3" w:rsidRPr="00ED42D3" w:rsidRDefault="00ED42D3" w:rsidP="00ED42D3">
                        <w:pPr>
                          <w:jc w:val="center"/>
                          <w:rPr>
                            <w:sz w:val="22"/>
                            <w:szCs w:val="22"/>
                          </w:rPr>
                        </w:pPr>
                      </w:p>
                    </w:txbxContent>
                  </v:textbox>
                </v:rect>
                <w10:wrap type="square"/>
              </v:group>
            </w:pict>
          </mc:Fallback>
        </mc:AlternateContent>
      </w:r>
      <w:r w:rsidR="00884D7D" w:rsidRPr="001A6451">
        <w:rPr>
          <w:color w:val="000000"/>
          <w:sz w:val="26"/>
          <w:szCs w:val="26"/>
        </w:rPr>
        <w:t xml:space="preserve">Sau khi hệ đạt trạng thái cân bằng, một số yếu tố được thay đổi, kể cả thêm chất xúc tác, dẫn đến sự chuyển dịch trạng thái cân bằng như </w:t>
      </w:r>
      <w:r w:rsidR="009F4DE5" w:rsidRPr="001A6451">
        <w:rPr>
          <w:color w:val="000000"/>
          <w:sz w:val="26"/>
          <w:szCs w:val="26"/>
        </w:rPr>
        <w:t>đồ thị</w:t>
      </w:r>
      <w:r w:rsidR="00884D7D" w:rsidRPr="001A6451">
        <w:rPr>
          <w:color w:val="000000"/>
          <w:sz w:val="26"/>
          <w:szCs w:val="26"/>
        </w:rPr>
        <w:t xml:space="preserve"> </w:t>
      </w:r>
      <w:r w:rsidR="00ED42D3">
        <w:rPr>
          <w:color w:val="000000"/>
          <w:sz w:val="26"/>
          <w:szCs w:val="26"/>
        </w:rPr>
        <w:t>bên</w:t>
      </w:r>
      <w:r w:rsidR="00884D7D" w:rsidRPr="001A6451">
        <w:rPr>
          <w:color w:val="000000"/>
          <w:sz w:val="26"/>
          <w:szCs w:val="26"/>
        </w:rPr>
        <w:t xml:space="preserve">. </w:t>
      </w:r>
    </w:p>
    <w:p w14:paraId="6DCAECF9" w14:textId="4DEA5E44" w:rsidR="005978F6" w:rsidRPr="005978F6" w:rsidRDefault="005978F6" w:rsidP="00613D0D">
      <w:pPr>
        <w:jc w:val="both"/>
        <w:rPr>
          <w:iCs/>
          <w:color w:val="000000"/>
          <w:sz w:val="26"/>
          <w:szCs w:val="26"/>
        </w:rPr>
      </w:pPr>
      <w:r>
        <w:rPr>
          <w:iCs/>
          <w:color w:val="000000"/>
          <w:sz w:val="26"/>
          <w:szCs w:val="26"/>
        </w:rPr>
        <w:t>Cho các phát biểu sau:</w:t>
      </w:r>
    </w:p>
    <w:p w14:paraId="5CE9BFB2" w14:textId="06F5F1C5" w:rsidR="00884D7D" w:rsidRPr="00A23AA4" w:rsidRDefault="00884D7D" w:rsidP="00613D0D">
      <w:pPr>
        <w:jc w:val="both"/>
        <w:rPr>
          <w:iCs/>
          <w:color w:val="000000"/>
          <w:sz w:val="26"/>
          <w:szCs w:val="26"/>
        </w:rPr>
      </w:pPr>
      <w:r w:rsidRPr="00A23AA4">
        <w:rPr>
          <w:iCs/>
          <w:color w:val="000000"/>
          <w:sz w:val="26"/>
          <w:szCs w:val="26"/>
        </w:rPr>
        <w:t xml:space="preserve">(1) Biểu thức hằng số Kc của phản ứng </w:t>
      </w:r>
      <w:r w:rsidR="00A23AA4" w:rsidRPr="00A23AA4">
        <w:rPr>
          <w:iCs/>
          <w:position w:val="-34"/>
          <w:sz w:val="26"/>
          <w:szCs w:val="26"/>
          <w:lang w:eastAsia="vi-VN"/>
        </w:rPr>
        <w:object w:dxaOrig="1480" w:dyaOrig="800" w14:anchorId="79473355">
          <v:shape id="_x0000_i1029" type="#_x0000_t75" style="width:85.3pt;height:44.5pt" o:ole="">
            <v:imagedata r:id="rId20" o:title=""/>
          </v:shape>
          <o:OLEObject Type="Embed" ProgID="Equation.DSMT4" ShapeID="_x0000_i1029" DrawAspect="Content" ObjectID="_1803405061" r:id="rId21"/>
        </w:object>
      </w:r>
    </w:p>
    <w:p w14:paraId="0E6C0801" w14:textId="05851161" w:rsidR="00884D7D" w:rsidRPr="00A23AA4" w:rsidRDefault="00884D7D" w:rsidP="00613D0D">
      <w:pPr>
        <w:jc w:val="both"/>
        <w:rPr>
          <w:iCs/>
          <w:color w:val="000000"/>
          <w:sz w:val="26"/>
          <w:szCs w:val="26"/>
        </w:rPr>
      </w:pPr>
      <w:r w:rsidRPr="00A23AA4">
        <w:rPr>
          <w:iCs/>
          <w:color w:val="000000"/>
          <w:sz w:val="26"/>
          <w:szCs w:val="26"/>
        </w:rPr>
        <w:t>(2) Hệ đạt trạng thái cân bằng trong các khoảng thời gian:1</w:t>
      </w:r>
      <w:r w:rsidR="00FD49C9">
        <w:rPr>
          <w:iCs/>
          <w:color w:val="000000"/>
          <w:sz w:val="26"/>
          <w:szCs w:val="26"/>
        </w:rPr>
        <w:t>5</w:t>
      </w:r>
      <w:r w:rsidRPr="00A23AA4">
        <w:rPr>
          <w:iCs/>
          <w:color w:val="000000"/>
          <w:sz w:val="26"/>
          <w:szCs w:val="26"/>
        </w:rPr>
        <w:t>–20 phút,</w:t>
      </w:r>
      <w:r w:rsidR="005A7468">
        <w:rPr>
          <w:iCs/>
          <w:color w:val="000000"/>
          <w:sz w:val="26"/>
          <w:szCs w:val="26"/>
        </w:rPr>
        <w:t xml:space="preserve"> </w:t>
      </w:r>
      <w:r w:rsidRPr="00A23AA4">
        <w:rPr>
          <w:iCs/>
          <w:color w:val="000000"/>
          <w:sz w:val="26"/>
          <w:szCs w:val="26"/>
        </w:rPr>
        <w:t>25–30 phút, 35–40 phút.</w:t>
      </w:r>
    </w:p>
    <w:p w14:paraId="617BB6E6" w14:textId="5A02E3A7" w:rsidR="00884D7D" w:rsidRPr="00A23AA4" w:rsidRDefault="00884D7D" w:rsidP="00613D0D">
      <w:pPr>
        <w:jc w:val="both"/>
        <w:rPr>
          <w:i/>
          <w:color w:val="000000"/>
          <w:sz w:val="26"/>
          <w:szCs w:val="26"/>
        </w:rPr>
      </w:pPr>
      <w:r w:rsidRPr="00A23AA4">
        <w:rPr>
          <w:iCs/>
          <w:color w:val="000000"/>
          <w:sz w:val="26"/>
          <w:szCs w:val="26"/>
        </w:rPr>
        <w:t xml:space="preserve">(3) </w:t>
      </w:r>
      <w:r w:rsidR="008D63C3" w:rsidRPr="00A23AA4">
        <w:rPr>
          <w:color w:val="000000"/>
          <w:sz w:val="26"/>
          <w:szCs w:val="26"/>
        </w:rPr>
        <w:t xml:space="preserve">Tại thời điểm 18 phút, hệ đạt trạng thái cân bằng, có </w:t>
      </w:r>
      <w:r w:rsidR="00A23AA4" w:rsidRPr="00A23AA4">
        <w:rPr>
          <w:iCs/>
          <w:position w:val="-28"/>
          <w:sz w:val="26"/>
          <w:szCs w:val="26"/>
          <w:lang w:eastAsia="vi-VN"/>
        </w:rPr>
        <w:object w:dxaOrig="3420" w:dyaOrig="700" w14:anchorId="5C33AF84">
          <v:shape id="_x0000_i1030" type="#_x0000_t75" style="width:187.25pt;height:36.8pt" o:ole="">
            <v:imagedata r:id="rId22" o:title=""/>
          </v:shape>
          <o:OLEObject Type="Embed" ProgID="Equation.DSMT4" ShapeID="_x0000_i1030" DrawAspect="Content" ObjectID="_1803405062" r:id="rId23"/>
        </w:object>
      </w:r>
      <w:r w:rsidR="008D63C3" w:rsidRPr="00A23AA4">
        <w:rPr>
          <w:color w:val="000000"/>
          <w:sz w:val="26"/>
          <w:szCs w:val="26"/>
        </w:rPr>
        <w:t xml:space="preserve"> </w:t>
      </w:r>
    </w:p>
    <w:p w14:paraId="622479A8" w14:textId="4A0352EC" w:rsidR="00884D7D" w:rsidRPr="00A23AA4" w:rsidRDefault="00884D7D" w:rsidP="00613D0D">
      <w:pPr>
        <w:jc w:val="both"/>
        <w:rPr>
          <w:color w:val="000000"/>
          <w:sz w:val="26"/>
          <w:szCs w:val="26"/>
        </w:rPr>
      </w:pPr>
      <w:r w:rsidRPr="00A23AA4">
        <w:rPr>
          <w:iCs/>
          <w:color w:val="000000"/>
          <w:sz w:val="26"/>
          <w:szCs w:val="26"/>
        </w:rPr>
        <w:t>(4)</w:t>
      </w:r>
      <w:r w:rsidRPr="00A23AA4">
        <w:rPr>
          <w:color w:val="000000"/>
          <w:sz w:val="26"/>
          <w:szCs w:val="26"/>
        </w:rPr>
        <w:t xml:space="preserve"> Tại thời điểm 20 phút đã thực hiện tăng áp suất bằng cách giảm thể tích của hệ</w:t>
      </w:r>
      <w:r w:rsidR="007E4BC8">
        <w:rPr>
          <w:color w:val="000000"/>
          <w:sz w:val="26"/>
          <w:szCs w:val="26"/>
        </w:rPr>
        <w:t>,</w:t>
      </w:r>
      <w:r w:rsidRPr="00A23AA4">
        <w:rPr>
          <w:color w:val="000000"/>
          <w:sz w:val="26"/>
          <w:szCs w:val="26"/>
        </w:rPr>
        <w:t xml:space="preserve"> nên cân bằng chuyển dịch về phía thuận. </w:t>
      </w:r>
    </w:p>
    <w:p w14:paraId="08BA4B72" w14:textId="58603798" w:rsidR="005978F6" w:rsidRPr="005978F6" w:rsidRDefault="005978F6" w:rsidP="00613D0D">
      <w:pPr>
        <w:jc w:val="both"/>
        <w:rPr>
          <w:iCs/>
          <w:color w:val="000000"/>
          <w:sz w:val="26"/>
          <w:szCs w:val="26"/>
        </w:rPr>
      </w:pPr>
      <w:r>
        <w:rPr>
          <w:iCs/>
          <w:color w:val="000000"/>
          <w:sz w:val="26"/>
          <w:szCs w:val="26"/>
        </w:rPr>
        <w:t>Số phát biểu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8D63C3" w14:paraId="1D3BA49A" w14:textId="77777777" w:rsidTr="007A1E89">
        <w:trPr>
          <w:trHeight w:val="453"/>
        </w:trPr>
        <w:tc>
          <w:tcPr>
            <w:tcW w:w="2407" w:type="dxa"/>
          </w:tcPr>
          <w:p w14:paraId="3DAE973A" w14:textId="3E649538" w:rsidR="008D63C3" w:rsidRDefault="008D63C3" w:rsidP="00613D0D">
            <w:pPr>
              <w:jc w:val="both"/>
              <w:rPr>
                <w:b/>
                <w:sz w:val="26"/>
                <w:szCs w:val="26"/>
                <w:lang w:val="fr-FR"/>
              </w:rPr>
            </w:pPr>
            <w:r w:rsidRPr="004A4A98">
              <w:rPr>
                <w:b/>
                <w:sz w:val="26"/>
                <w:szCs w:val="26"/>
                <w:lang w:val="fr-FR"/>
              </w:rPr>
              <w:t>A.</w:t>
            </w:r>
            <w:r w:rsidRPr="001A6451">
              <w:rPr>
                <w:b/>
                <w:sz w:val="26"/>
                <w:szCs w:val="26"/>
                <w:lang w:val="fr-FR"/>
              </w:rPr>
              <w:t xml:space="preserve"> </w:t>
            </w:r>
            <w:r w:rsidRPr="001A6451">
              <w:rPr>
                <w:rFonts w:eastAsia="Calibri"/>
                <w:sz w:val="26"/>
                <w:szCs w:val="26"/>
              </w:rPr>
              <w:t>2</w:t>
            </w:r>
            <w:r w:rsidRPr="001A6451">
              <w:rPr>
                <w:sz w:val="26"/>
                <w:szCs w:val="26"/>
                <w:lang w:val="fr-FR"/>
              </w:rPr>
              <w:t>.</w:t>
            </w:r>
          </w:p>
        </w:tc>
        <w:tc>
          <w:tcPr>
            <w:tcW w:w="2407" w:type="dxa"/>
          </w:tcPr>
          <w:p w14:paraId="6DEC5469" w14:textId="062378D5" w:rsidR="008D63C3" w:rsidRPr="004A4A98" w:rsidRDefault="008D63C3" w:rsidP="00613D0D">
            <w:pPr>
              <w:jc w:val="both"/>
              <w:rPr>
                <w:b/>
                <w:sz w:val="26"/>
                <w:szCs w:val="26"/>
                <w:lang w:val="fr-FR"/>
              </w:rPr>
            </w:pPr>
            <w:r w:rsidRPr="004A4A98">
              <w:rPr>
                <w:b/>
                <w:sz w:val="26"/>
                <w:szCs w:val="26"/>
                <w:lang w:val="fr-FR"/>
              </w:rPr>
              <w:t>B.</w:t>
            </w:r>
            <w:r w:rsidRPr="001A6451">
              <w:rPr>
                <w:color w:val="000000" w:themeColor="text1"/>
                <w:sz w:val="26"/>
                <w:szCs w:val="26"/>
                <w:lang w:val="pl-PL"/>
              </w:rPr>
              <w:t xml:space="preserve"> </w:t>
            </w:r>
            <w:r>
              <w:rPr>
                <w:color w:val="000000" w:themeColor="text1"/>
                <w:sz w:val="26"/>
                <w:szCs w:val="26"/>
                <w:lang w:val="pl-PL"/>
              </w:rPr>
              <w:t>3</w:t>
            </w:r>
            <w:r w:rsidRPr="004A4A98">
              <w:rPr>
                <w:sz w:val="26"/>
                <w:szCs w:val="26"/>
                <w:lang w:val="fr-FR"/>
              </w:rPr>
              <w:t>.</w:t>
            </w:r>
          </w:p>
        </w:tc>
        <w:tc>
          <w:tcPr>
            <w:tcW w:w="2407" w:type="dxa"/>
          </w:tcPr>
          <w:p w14:paraId="1E6F3B7B" w14:textId="6ED7610C" w:rsidR="008D63C3" w:rsidRDefault="008D63C3" w:rsidP="00613D0D">
            <w:pPr>
              <w:jc w:val="both"/>
              <w:rPr>
                <w:b/>
                <w:sz w:val="26"/>
                <w:szCs w:val="26"/>
                <w:lang w:val="fr-FR"/>
              </w:rPr>
            </w:pPr>
            <w:r w:rsidRPr="004A4A98">
              <w:rPr>
                <w:b/>
                <w:sz w:val="26"/>
                <w:szCs w:val="26"/>
                <w:lang w:val="fr-FR"/>
              </w:rPr>
              <w:t>C.</w:t>
            </w:r>
            <w:r w:rsidRPr="001A6451">
              <w:rPr>
                <w:color w:val="000000" w:themeColor="text1"/>
                <w:sz w:val="26"/>
                <w:szCs w:val="26"/>
                <w:lang w:val="pl-PL"/>
              </w:rPr>
              <w:t xml:space="preserve"> </w:t>
            </w:r>
            <w:r w:rsidRPr="001A6451">
              <w:rPr>
                <w:rFonts w:eastAsia="Calibri"/>
                <w:sz w:val="26"/>
                <w:szCs w:val="26"/>
              </w:rPr>
              <w:t>4</w:t>
            </w:r>
            <w:r w:rsidRPr="004A4A98">
              <w:rPr>
                <w:sz w:val="26"/>
                <w:szCs w:val="26"/>
                <w:lang w:val="fr-FR"/>
              </w:rPr>
              <w:t>.</w:t>
            </w:r>
          </w:p>
        </w:tc>
        <w:tc>
          <w:tcPr>
            <w:tcW w:w="2407" w:type="dxa"/>
          </w:tcPr>
          <w:p w14:paraId="2C499090" w14:textId="14282FF6" w:rsidR="008D63C3" w:rsidRDefault="008D63C3" w:rsidP="00613D0D">
            <w:pPr>
              <w:tabs>
                <w:tab w:val="left" w:pos="283"/>
                <w:tab w:val="left" w:pos="2835"/>
                <w:tab w:val="left" w:pos="5386"/>
                <w:tab w:val="left" w:pos="7937"/>
              </w:tabs>
              <w:jc w:val="both"/>
              <w:rPr>
                <w:b/>
                <w:sz w:val="26"/>
                <w:szCs w:val="26"/>
                <w:lang w:val="fr-FR"/>
              </w:rPr>
            </w:pPr>
            <w:r w:rsidRPr="001A6451">
              <w:rPr>
                <w:b/>
                <w:sz w:val="26"/>
                <w:szCs w:val="26"/>
                <w:lang w:val="fr-FR"/>
              </w:rPr>
              <w:t>D.</w:t>
            </w:r>
            <w:r w:rsidRPr="001A6451">
              <w:rPr>
                <w:sz w:val="26"/>
                <w:szCs w:val="26"/>
                <w:lang w:val="fr-FR"/>
              </w:rPr>
              <w:t xml:space="preserve"> </w:t>
            </w:r>
            <w:r w:rsidRPr="001A6451">
              <w:rPr>
                <w:rFonts w:eastAsia="Calibri"/>
                <w:sz w:val="26"/>
                <w:szCs w:val="26"/>
              </w:rPr>
              <w:t>1</w:t>
            </w:r>
            <w:r w:rsidRPr="001A6451">
              <w:rPr>
                <w:sz w:val="26"/>
                <w:szCs w:val="26"/>
                <w:lang w:val="fr-FR"/>
              </w:rPr>
              <w:t>.</w:t>
            </w:r>
          </w:p>
        </w:tc>
      </w:tr>
    </w:tbl>
    <w:p w14:paraId="4F3469CB" w14:textId="16F532A3" w:rsidR="00714E53" w:rsidRPr="001A6451" w:rsidRDefault="004717D8" w:rsidP="007E4BC8">
      <w:pPr>
        <w:spacing w:line="264" w:lineRule="auto"/>
        <w:jc w:val="both"/>
        <w:rPr>
          <w:color w:val="000000" w:themeColor="text1"/>
          <w:sz w:val="26"/>
          <w:szCs w:val="26"/>
          <w:lang w:val="fr-FR"/>
        </w:rPr>
      </w:pPr>
      <w:r w:rsidRPr="001A6451">
        <w:rPr>
          <w:b/>
          <w:color w:val="000000" w:themeColor="text1"/>
          <w:sz w:val="26"/>
          <w:szCs w:val="26"/>
          <w:lang w:val="es-ES"/>
        </w:rPr>
        <w:t xml:space="preserve">Câu </w:t>
      </w:r>
      <w:r w:rsidR="002423CC" w:rsidRPr="001A6451">
        <w:rPr>
          <w:b/>
          <w:color w:val="000000" w:themeColor="text1"/>
          <w:sz w:val="26"/>
          <w:szCs w:val="26"/>
          <w:lang w:val="es-ES"/>
        </w:rPr>
        <w:t>17</w:t>
      </w:r>
      <w:r w:rsidRPr="001A6451">
        <w:rPr>
          <w:b/>
          <w:color w:val="000000" w:themeColor="text1"/>
          <w:sz w:val="26"/>
          <w:szCs w:val="26"/>
          <w:lang w:val="vi-VN"/>
        </w:rPr>
        <w:t>.</w:t>
      </w:r>
      <w:r w:rsidR="00022AB1">
        <w:rPr>
          <w:b/>
          <w:color w:val="000000" w:themeColor="text1"/>
          <w:sz w:val="26"/>
          <w:szCs w:val="26"/>
        </w:rPr>
        <w:t xml:space="preserve"> </w:t>
      </w:r>
      <w:r w:rsidR="00714E53" w:rsidRPr="001A6451">
        <w:rPr>
          <w:color w:val="000000" w:themeColor="text1"/>
          <w:sz w:val="26"/>
          <w:szCs w:val="26"/>
          <w:lang w:val="fr-FR"/>
        </w:rPr>
        <w:t xml:space="preserve">Cho sơ đồ chuyển hóa: </w:t>
      </w:r>
    </w:p>
    <w:p w14:paraId="28CB69FD" w14:textId="55C3BFAE" w:rsidR="00714E53" w:rsidRPr="001A6451" w:rsidRDefault="007E4BC8" w:rsidP="007E4BC8">
      <w:pPr>
        <w:spacing w:line="264" w:lineRule="auto"/>
        <w:jc w:val="center"/>
        <w:rPr>
          <w:color w:val="000000" w:themeColor="text1"/>
          <w:sz w:val="26"/>
          <w:szCs w:val="26"/>
        </w:rPr>
      </w:pPr>
      <w:r w:rsidRPr="001A6451">
        <w:rPr>
          <w:color w:val="000000" w:themeColor="text1"/>
          <w:sz w:val="26"/>
          <w:szCs w:val="26"/>
        </w:rPr>
        <w:object w:dxaOrig="5460" w:dyaOrig="380" w14:anchorId="6EF885DD">
          <v:shape id="_x0000_i1031" type="#_x0000_t75" style="width:304.95pt;height:22.55pt" o:ole="">
            <v:imagedata r:id="rId24" o:title=""/>
          </v:shape>
          <o:OLEObject Type="Embed" ProgID="Equation.DSMT4" ShapeID="_x0000_i1031" DrawAspect="Content" ObjectID="_1803405063" r:id="rId25"/>
        </w:object>
      </w:r>
    </w:p>
    <w:p w14:paraId="1EADCF33" w14:textId="77777777" w:rsidR="00714E53" w:rsidRPr="00515F87" w:rsidRDefault="00714E53" w:rsidP="007E4BC8">
      <w:pPr>
        <w:spacing w:line="264" w:lineRule="auto"/>
        <w:jc w:val="both"/>
        <w:rPr>
          <w:color w:val="000000" w:themeColor="text1"/>
          <w:spacing w:val="-6"/>
          <w:sz w:val="26"/>
          <w:szCs w:val="26"/>
        </w:rPr>
      </w:pPr>
      <w:r w:rsidRPr="00515F87">
        <w:rPr>
          <w:color w:val="000000" w:themeColor="text1"/>
          <w:spacing w:val="-6"/>
          <w:sz w:val="26"/>
          <w:szCs w:val="26"/>
        </w:rPr>
        <w:t>Biết: X, Y, Z, E là các hợp chất khác nhau và khác BaCO</w:t>
      </w:r>
      <w:r w:rsidRPr="00515F87">
        <w:rPr>
          <w:color w:val="000000" w:themeColor="text1"/>
          <w:spacing w:val="-6"/>
          <w:sz w:val="26"/>
          <w:szCs w:val="26"/>
          <w:vertAlign w:val="subscript"/>
        </w:rPr>
        <w:t>3</w:t>
      </w:r>
      <w:r w:rsidRPr="00515F87">
        <w:rPr>
          <w:color w:val="000000" w:themeColor="text1"/>
          <w:spacing w:val="-6"/>
          <w:sz w:val="26"/>
          <w:szCs w:val="26"/>
        </w:rPr>
        <w:t>; mỗi mũi tên ứng với một phương trình hóa học của phản ứng giữa hai chất tương ứng. Các chất X, Y thỏa mãn sơ đồ trên lần lượt là</w:t>
      </w:r>
    </w:p>
    <w:p w14:paraId="733F8535" w14:textId="270F7C9A" w:rsidR="00515F87" w:rsidRDefault="00714E53" w:rsidP="00613D0D">
      <w:pPr>
        <w:spacing w:line="264" w:lineRule="auto"/>
        <w:jc w:val="both"/>
        <w:rPr>
          <w:color w:val="000000" w:themeColor="text1"/>
          <w:sz w:val="26"/>
          <w:szCs w:val="26"/>
        </w:rPr>
      </w:pPr>
      <w:r w:rsidRPr="00241CF1">
        <w:rPr>
          <w:b/>
          <w:bCs/>
          <w:color w:val="000000" w:themeColor="text1"/>
          <w:sz w:val="26"/>
          <w:szCs w:val="26"/>
        </w:rPr>
        <w:t>A.</w:t>
      </w:r>
      <w:r w:rsidRPr="001A6451">
        <w:rPr>
          <w:color w:val="000000" w:themeColor="text1"/>
          <w:sz w:val="26"/>
          <w:szCs w:val="26"/>
        </w:rPr>
        <w:t xml:space="preserve"> CO</w:t>
      </w:r>
      <w:r w:rsidRPr="001A6451">
        <w:rPr>
          <w:color w:val="000000" w:themeColor="text1"/>
          <w:sz w:val="26"/>
          <w:szCs w:val="26"/>
          <w:vertAlign w:val="subscript"/>
        </w:rPr>
        <w:t>2</w:t>
      </w:r>
      <w:r w:rsidRPr="001A6451">
        <w:rPr>
          <w:color w:val="000000" w:themeColor="text1"/>
          <w:sz w:val="26"/>
          <w:szCs w:val="26"/>
        </w:rPr>
        <w:t>, BaCl</w:t>
      </w:r>
      <w:r w:rsidRPr="001A6451">
        <w:rPr>
          <w:color w:val="000000" w:themeColor="text1"/>
          <w:sz w:val="26"/>
          <w:szCs w:val="26"/>
          <w:vertAlign w:val="subscript"/>
        </w:rPr>
        <w:t>2</w:t>
      </w:r>
      <w:r w:rsidRPr="001A6451">
        <w:rPr>
          <w:color w:val="000000" w:themeColor="text1"/>
          <w:sz w:val="26"/>
          <w:szCs w:val="26"/>
        </w:rPr>
        <w:t>.</w:t>
      </w:r>
      <w:r w:rsidRPr="001A6451">
        <w:rPr>
          <w:color w:val="000000" w:themeColor="text1"/>
          <w:sz w:val="26"/>
          <w:szCs w:val="26"/>
        </w:rPr>
        <w:tab/>
      </w:r>
      <w:r w:rsidR="00515F87">
        <w:rPr>
          <w:color w:val="000000" w:themeColor="text1"/>
          <w:sz w:val="26"/>
          <w:szCs w:val="26"/>
        </w:rPr>
        <w:tab/>
      </w:r>
      <w:r w:rsidR="00515F87">
        <w:rPr>
          <w:color w:val="000000" w:themeColor="text1"/>
          <w:sz w:val="26"/>
          <w:szCs w:val="26"/>
        </w:rPr>
        <w:tab/>
      </w:r>
      <w:r w:rsidRPr="006A4364">
        <w:rPr>
          <w:b/>
          <w:bCs/>
          <w:color w:val="000000" w:themeColor="text1"/>
          <w:sz w:val="26"/>
          <w:szCs w:val="26"/>
        </w:rPr>
        <w:t>B.</w:t>
      </w:r>
      <w:r w:rsidRPr="001A6451">
        <w:rPr>
          <w:color w:val="000000" w:themeColor="text1"/>
          <w:sz w:val="26"/>
          <w:szCs w:val="26"/>
        </w:rPr>
        <w:t xml:space="preserve"> Ba(HCO</w:t>
      </w:r>
      <w:r w:rsidRPr="001A6451">
        <w:rPr>
          <w:color w:val="000000" w:themeColor="text1"/>
          <w:sz w:val="26"/>
          <w:szCs w:val="26"/>
          <w:vertAlign w:val="subscript"/>
        </w:rPr>
        <w:t>3</w:t>
      </w:r>
      <w:r w:rsidRPr="001A6451">
        <w:rPr>
          <w:color w:val="000000" w:themeColor="text1"/>
          <w:sz w:val="26"/>
          <w:szCs w:val="26"/>
        </w:rPr>
        <w:t>)</w:t>
      </w:r>
      <w:r w:rsidRPr="001A6451">
        <w:rPr>
          <w:color w:val="000000" w:themeColor="text1"/>
          <w:sz w:val="26"/>
          <w:szCs w:val="26"/>
          <w:vertAlign w:val="subscript"/>
        </w:rPr>
        <w:t>2</w:t>
      </w:r>
      <w:r w:rsidRPr="001A6451">
        <w:rPr>
          <w:color w:val="000000" w:themeColor="text1"/>
          <w:sz w:val="26"/>
          <w:szCs w:val="26"/>
        </w:rPr>
        <w:t>, Ba(OH)</w:t>
      </w:r>
      <w:r w:rsidRPr="001A6451">
        <w:rPr>
          <w:color w:val="000000" w:themeColor="text1"/>
          <w:sz w:val="26"/>
          <w:szCs w:val="26"/>
          <w:vertAlign w:val="subscript"/>
        </w:rPr>
        <w:t>2</w:t>
      </w:r>
      <w:r w:rsidRPr="001A6451">
        <w:rPr>
          <w:color w:val="000000" w:themeColor="text1"/>
          <w:sz w:val="26"/>
          <w:szCs w:val="26"/>
        </w:rPr>
        <w:t>.</w:t>
      </w:r>
      <w:r w:rsidRPr="001A6451">
        <w:rPr>
          <w:color w:val="000000" w:themeColor="text1"/>
          <w:sz w:val="26"/>
          <w:szCs w:val="26"/>
        </w:rPr>
        <w:tab/>
      </w:r>
    </w:p>
    <w:p w14:paraId="35DAA8C3" w14:textId="616D3D40" w:rsidR="004717D8" w:rsidRPr="00515F87" w:rsidRDefault="00714E53" w:rsidP="00613D0D">
      <w:pPr>
        <w:spacing w:line="264" w:lineRule="auto"/>
        <w:jc w:val="both"/>
        <w:rPr>
          <w:color w:val="000000" w:themeColor="text1"/>
          <w:sz w:val="26"/>
          <w:szCs w:val="26"/>
        </w:rPr>
      </w:pPr>
      <w:r w:rsidRPr="006227F4">
        <w:rPr>
          <w:b/>
          <w:bCs/>
          <w:color w:val="000000" w:themeColor="text1"/>
          <w:sz w:val="26"/>
          <w:szCs w:val="26"/>
        </w:rPr>
        <w:t>C.</w:t>
      </w:r>
      <w:r w:rsidRPr="006227F4">
        <w:rPr>
          <w:color w:val="000000" w:themeColor="text1"/>
          <w:sz w:val="26"/>
          <w:szCs w:val="26"/>
        </w:rPr>
        <w:t xml:space="preserve"> NaHCO</w:t>
      </w:r>
      <w:r w:rsidRPr="006227F4">
        <w:rPr>
          <w:color w:val="000000" w:themeColor="text1"/>
          <w:sz w:val="26"/>
          <w:szCs w:val="26"/>
          <w:vertAlign w:val="subscript"/>
        </w:rPr>
        <w:t>3</w:t>
      </w:r>
      <w:r w:rsidRPr="006227F4">
        <w:rPr>
          <w:color w:val="000000" w:themeColor="text1"/>
          <w:sz w:val="26"/>
          <w:szCs w:val="26"/>
        </w:rPr>
        <w:t>,</w:t>
      </w:r>
      <w:r w:rsidR="005A7468">
        <w:rPr>
          <w:color w:val="000000" w:themeColor="text1"/>
          <w:sz w:val="26"/>
          <w:szCs w:val="26"/>
        </w:rPr>
        <w:t xml:space="preserve"> </w:t>
      </w:r>
      <w:r w:rsidRPr="006227F4">
        <w:rPr>
          <w:color w:val="000000" w:themeColor="text1"/>
          <w:sz w:val="26"/>
          <w:szCs w:val="26"/>
        </w:rPr>
        <w:t>BaCl</w:t>
      </w:r>
      <w:r w:rsidRPr="006227F4">
        <w:rPr>
          <w:color w:val="000000" w:themeColor="text1"/>
          <w:sz w:val="26"/>
          <w:szCs w:val="26"/>
          <w:vertAlign w:val="subscript"/>
        </w:rPr>
        <w:t>2</w:t>
      </w:r>
      <w:r w:rsidRPr="006227F4">
        <w:rPr>
          <w:color w:val="000000" w:themeColor="text1"/>
          <w:sz w:val="26"/>
          <w:szCs w:val="26"/>
        </w:rPr>
        <w:t>.</w:t>
      </w:r>
      <w:r w:rsidR="00515F87">
        <w:rPr>
          <w:color w:val="000000" w:themeColor="text1"/>
          <w:sz w:val="26"/>
          <w:szCs w:val="26"/>
        </w:rPr>
        <w:tab/>
      </w:r>
      <w:r w:rsidR="00515F87">
        <w:rPr>
          <w:color w:val="000000" w:themeColor="text1"/>
          <w:sz w:val="26"/>
          <w:szCs w:val="26"/>
        </w:rPr>
        <w:tab/>
      </w:r>
      <w:r w:rsidR="00515F87">
        <w:rPr>
          <w:color w:val="000000" w:themeColor="text1"/>
          <w:sz w:val="26"/>
          <w:szCs w:val="26"/>
        </w:rPr>
        <w:tab/>
      </w:r>
      <w:r w:rsidRPr="006227F4">
        <w:rPr>
          <w:b/>
          <w:bCs/>
          <w:color w:val="000000" w:themeColor="text1"/>
          <w:sz w:val="26"/>
          <w:szCs w:val="26"/>
        </w:rPr>
        <w:t xml:space="preserve">D. </w:t>
      </w:r>
      <w:r w:rsidRPr="006227F4">
        <w:rPr>
          <w:color w:val="000000" w:themeColor="text1"/>
          <w:sz w:val="26"/>
          <w:szCs w:val="26"/>
        </w:rPr>
        <w:t>NaHCO</w:t>
      </w:r>
      <w:r w:rsidRPr="006227F4">
        <w:rPr>
          <w:color w:val="000000" w:themeColor="text1"/>
          <w:sz w:val="26"/>
          <w:szCs w:val="26"/>
          <w:vertAlign w:val="subscript"/>
        </w:rPr>
        <w:t>3</w:t>
      </w:r>
      <w:r w:rsidRPr="006227F4">
        <w:rPr>
          <w:color w:val="000000" w:themeColor="text1"/>
          <w:sz w:val="26"/>
          <w:szCs w:val="26"/>
        </w:rPr>
        <w:t>, Ba(OH)</w:t>
      </w:r>
      <w:r w:rsidRPr="006227F4">
        <w:rPr>
          <w:color w:val="000000" w:themeColor="text1"/>
          <w:sz w:val="26"/>
          <w:szCs w:val="26"/>
          <w:vertAlign w:val="subscript"/>
        </w:rPr>
        <w:t>2</w:t>
      </w:r>
      <w:r w:rsidRPr="006227F4">
        <w:rPr>
          <w:color w:val="000000" w:themeColor="text1"/>
          <w:sz w:val="26"/>
          <w:szCs w:val="26"/>
        </w:rPr>
        <w:t>.</w:t>
      </w:r>
      <w:r w:rsidR="004717D8" w:rsidRPr="001A6451">
        <w:rPr>
          <w:color w:val="000000" w:themeColor="text1"/>
          <w:sz w:val="26"/>
          <w:szCs w:val="26"/>
          <w:lang w:val="es-ES"/>
        </w:rPr>
        <w:t xml:space="preserve"> </w:t>
      </w:r>
    </w:p>
    <w:p w14:paraId="72064EDB" w14:textId="77777777" w:rsidR="00B630B8" w:rsidRPr="00075E67" w:rsidRDefault="004717D8" w:rsidP="00613D0D">
      <w:pPr>
        <w:spacing w:line="264" w:lineRule="auto"/>
        <w:jc w:val="both"/>
        <w:rPr>
          <w:sz w:val="26"/>
          <w:szCs w:val="26"/>
          <w:lang w:val="pt-BR"/>
        </w:rPr>
      </w:pPr>
      <w:r w:rsidRPr="001A6451">
        <w:rPr>
          <w:b/>
          <w:color w:val="000000" w:themeColor="text1"/>
          <w:sz w:val="26"/>
          <w:szCs w:val="26"/>
          <w:lang w:val="es-ES"/>
        </w:rPr>
        <w:t>Câu 18</w:t>
      </w:r>
      <w:r w:rsidRPr="001A6451">
        <w:rPr>
          <w:b/>
          <w:color w:val="000000" w:themeColor="text1"/>
          <w:sz w:val="26"/>
          <w:szCs w:val="26"/>
          <w:lang w:val="vi-VN"/>
        </w:rPr>
        <w:t>.</w:t>
      </w:r>
      <w:r w:rsidRPr="001A6451">
        <w:rPr>
          <w:b/>
          <w:color w:val="000000" w:themeColor="text1"/>
          <w:sz w:val="26"/>
          <w:szCs w:val="26"/>
          <w:lang w:val="es-ES"/>
        </w:rPr>
        <w:t xml:space="preserve"> </w:t>
      </w:r>
      <w:r w:rsidR="00B630B8" w:rsidRPr="00075E67">
        <w:rPr>
          <w:sz w:val="26"/>
          <w:szCs w:val="26"/>
          <w:lang w:val="pt-BR"/>
        </w:rPr>
        <w:t>Cho các phát biểu sau:</w:t>
      </w:r>
    </w:p>
    <w:p w14:paraId="770C0EF5" w14:textId="409D98AD" w:rsidR="00B630B8" w:rsidRPr="00197C60" w:rsidRDefault="00B630B8" w:rsidP="00613D0D">
      <w:pPr>
        <w:spacing w:line="264" w:lineRule="auto"/>
        <w:ind w:firstLine="142"/>
        <w:jc w:val="both"/>
        <w:rPr>
          <w:bCs/>
          <w:sz w:val="26"/>
          <w:szCs w:val="26"/>
          <w:lang w:val="pt-BR"/>
        </w:rPr>
      </w:pPr>
      <w:bookmarkStart w:id="1" w:name="_Hlk191765657"/>
      <w:r w:rsidRPr="00197C60">
        <w:rPr>
          <w:bCs/>
          <w:sz w:val="26"/>
          <w:szCs w:val="26"/>
          <w:lang w:val="pt-BR"/>
        </w:rPr>
        <w:t>(1) Dùng phương pháp chưng cất để tách riêng</w:t>
      </w:r>
      <w:r w:rsidRPr="00197C60">
        <w:rPr>
          <w:iCs/>
          <w:sz w:val="26"/>
          <w:szCs w:val="26"/>
          <w:lang w:val="pt-BR"/>
        </w:rPr>
        <w:t xml:space="preserve"> các alkane có mạch carbon không phân nhánh sau: pentane (sôi ở 36</w:t>
      </w:r>
      <w:r w:rsidRPr="00197C60">
        <w:rPr>
          <w:iCs/>
          <w:sz w:val="26"/>
          <w:szCs w:val="26"/>
          <w:vertAlign w:val="superscript"/>
          <w:lang w:val="pt-BR"/>
        </w:rPr>
        <w:t>o</w:t>
      </w:r>
      <w:r w:rsidRPr="00197C60">
        <w:rPr>
          <w:iCs/>
          <w:sz w:val="26"/>
          <w:szCs w:val="26"/>
          <w:lang w:val="pt-BR"/>
        </w:rPr>
        <w:t>C), heptane (sôi ở 98</w:t>
      </w:r>
      <w:r w:rsidRPr="00197C60">
        <w:rPr>
          <w:iCs/>
          <w:sz w:val="26"/>
          <w:szCs w:val="26"/>
          <w:vertAlign w:val="superscript"/>
          <w:lang w:val="pt-BR"/>
        </w:rPr>
        <w:t>o</w:t>
      </w:r>
      <w:r w:rsidRPr="00197C60">
        <w:rPr>
          <w:iCs/>
          <w:sz w:val="26"/>
          <w:szCs w:val="26"/>
          <w:lang w:val="pt-BR"/>
        </w:rPr>
        <w:t>C), octane (sôi ở 126</w:t>
      </w:r>
      <w:r w:rsidRPr="00197C60">
        <w:rPr>
          <w:iCs/>
          <w:sz w:val="26"/>
          <w:szCs w:val="26"/>
          <w:vertAlign w:val="superscript"/>
          <w:lang w:val="pt-BR"/>
        </w:rPr>
        <w:t>o</w:t>
      </w:r>
      <w:r w:rsidRPr="00197C60">
        <w:rPr>
          <w:iCs/>
          <w:sz w:val="26"/>
          <w:szCs w:val="26"/>
          <w:lang w:val="pt-BR"/>
        </w:rPr>
        <w:t>C).</w:t>
      </w:r>
    </w:p>
    <w:p w14:paraId="24A6C052" w14:textId="1CEEC718" w:rsidR="00B630B8" w:rsidRPr="00197C60" w:rsidRDefault="00B630B8" w:rsidP="00613D0D">
      <w:pPr>
        <w:tabs>
          <w:tab w:val="left" w:pos="283"/>
          <w:tab w:val="left" w:pos="2835"/>
          <w:tab w:val="left" w:pos="5386"/>
          <w:tab w:val="left" w:pos="7937"/>
        </w:tabs>
        <w:spacing w:line="264" w:lineRule="auto"/>
        <w:ind w:firstLine="142"/>
        <w:jc w:val="both"/>
        <w:rPr>
          <w:b/>
          <w:color w:val="0000FF"/>
          <w:sz w:val="26"/>
          <w:szCs w:val="26"/>
          <w:lang w:val="pt-BR"/>
        </w:rPr>
      </w:pPr>
      <w:r w:rsidRPr="00197C60">
        <w:rPr>
          <w:bCs/>
          <w:sz w:val="26"/>
          <w:szCs w:val="26"/>
          <w:lang w:val="pt-BR"/>
        </w:rPr>
        <w:t xml:space="preserve">(2) </w:t>
      </w:r>
      <w:r w:rsidR="005A7468" w:rsidRPr="001667B3">
        <w:rPr>
          <w:sz w:val="26"/>
          <w:szCs w:val="26"/>
          <w:lang w:val="pt-BR"/>
        </w:rPr>
        <w:t>Tr</w:t>
      </w:r>
      <w:r w:rsidRPr="001667B3">
        <w:rPr>
          <w:sz w:val="26"/>
          <w:szCs w:val="26"/>
          <w:lang w:val="pt-BR"/>
        </w:rPr>
        <w:t>ong phương pháp kết tinh</w:t>
      </w:r>
      <w:r w:rsidR="00BF776C" w:rsidRPr="001667B3">
        <w:rPr>
          <w:sz w:val="26"/>
          <w:szCs w:val="26"/>
          <w:lang w:val="pt-BR"/>
        </w:rPr>
        <w:t xml:space="preserve">, </w:t>
      </w:r>
      <w:r w:rsidR="005A7468" w:rsidRPr="001667B3">
        <w:rPr>
          <w:sz w:val="26"/>
          <w:szCs w:val="26"/>
          <w:lang w:val="pt-BR"/>
        </w:rPr>
        <w:t xml:space="preserve">người ta </w:t>
      </w:r>
      <w:r w:rsidR="00BF776C" w:rsidRPr="001667B3">
        <w:rPr>
          <w:sz w:val="26"/>
          <w:szCs w:val="26"/>
          <w:lang w:val="pt-BR"/>
        </w:rPr>
        <w:t xml:space="preserve">thường </w:t>
      </w:r>
      <w:r w:rsidR="005A7468" w:rsidRPr="001667B3">
        <w:rPr>
          <w:sz w:val="26"/>
          <w:szCs w:val="26"/>
          <w:lang w:val="pt-BR"/>
        </w:rPr>
        <w:t xml:space="preserve">chọn </w:t>
      </w:r>
      <w:r w:rsidRPr="001667B3">
        <w:rPr>
          <w:sz w:val="26"/>
          <w:szCs w:val="26"/>
          <w:lang w:val="pt-BR"/>
        </w:rPr>
        <w:t>dung môi</w:t>
      </w:r>
      <w:r w:rsidR="00BF776C" w:rsidRPr="001667B3">
        <w:rPr>
          <w:sz w:val="26"/>
          <w:szCs w:val="26"/>
          <w:lang w:val="pt-BR"/>
        </w:rPr>
        <w:t xml:space="preserve"> mà</w:t>
      </w:r>
      <w:r w:rsidR="005A7468" w:rsidRPr="001667B3">
        <w:rPr>
          <w:sz w:val="26"/>
          <w:szCs w:val="26"/>
          <w:lang w:val="pt-BR"/>
        </w:rPr>
        <w:t xml:space="preserve"> </w:t>
      </w:r>
      <w:r w:rsidR="00C01078" w:rsidRPr="001667B3">
        <w:rPr>
          <w:sz w:val="26"/>
          <w:szCs w:val="26"/>
          <w:lang w:val="pt-BR"/>
        </w:rPr>
        <w:t xml:space="preserve">chất cần tinh chế tan tốt ở nhiệt độ thường, </w:t>
      </w:r>
      <w:r w:rsidR="00BF776C" w:rsidRPr="001667B3">
        <w:rPr>
          <w:sz w:val="26"/>
          <w:szCs w:val="26"/>
          <w:lang w:val="pt-BR"/>
        </w:rPr>
        <w:t>độ</w:t>
      </w:r>
      <w:r w:rsidRPr="001667B3">
        <w:rPr>
          <w:sz w:val="26"/>
          <w:szCs w:val="26"/>
          <w:lang w:val="pt-BR"/>
        </w:rPr>
        <w:t xml:space="preserve"> tan của</w:t>
      </w:r>
      <w:r w:rsidR="00C01078" w:rsidRPr="001667B3">
        <w:rPr>
          <w:sz w:val="26"/>
          <w:szCs w:val="26"/>
          <w:lang w:val="pt-BR"/>
        </w:rPr>
        <w:t xml:space="preserve"> nó</w:t>
      </w:r>
      <w:r w:rsidRPr="001667B3">
        <w:rPr>
          <w:sz w:val="26"/>
          <w:szCs w:val="26"/>
          <w:lang w:val="pt-BR"/>
        </w:rPr>
        <w:t xml:space="preserve"> giảm nhanh khi tăng nhiệt độ</w:t>
      </w:r>
      <w:r w:rsidR="00282B9E" w:rsidRPr="001667B3">
        <w:rPr>
          <w:sz w:val="26"/>
          <w:szCs w:val="26"/>
          <w:lang w:val="pt-BR"/>
        </w:rPr>
        <w:t>.</w:t>
      </w:r>
    </w:p>
    <w:p w14:paraId="2C2CD23F" w14:textId="56061B51" w:rsidR="00B630B8" w:rsidRPr="00197C60" w:rsidRDefault="00B630B8" w:rsidP="00613D0D">
      <w:pPr>
        <w:tabs>
          <w:tab w:val="left" w:pos="283"/>
          <w:tab w:val="left" w:pos="2835"/>
          <w:tab w:val="left" w:pos="5386"/>
          <w:tab w:val="left" w:pos="7937"/>
        </w:tabs>
        <w:spacing w:line="264" w:lineRule="auto"/>
        <w:ind w:firstLine="142"/>
        <w:jc w:val="both"/>
        <w:rPr>
          <w:sz w:val="26"/>
          <w:szCs w:val="26"/>
          <w:lang w:val="pt-BR"/>
        </w:rPr>
      </w:pPr>
      <w:r w:rsidRPr="00197C60">
        <w:rPr>
          <w:bCs/>
          <w:sz w:val="26"/>
          <w:szCs w:val="26"/>
          <w:lang w:val="pt-BR"/>
        </w:rPr>
        <w:t xml:space="preserve">(3) </w:t>
      </w:r>
      <w:r w:rsidRPr="00197C60">
        <w:rPr>
          <w:sz w:val="26"/>
          <w:szCs w:val="26"/>
          <w:lang w:val="pt-BR"/>
        </w:rPr>
        <w:t>Mật ong để lâu thường thấy có những hạt rắn xuất hiện ở đáy chai</w:t>
      </w:r>
      <w:r w:rsidRPr="00197C60">
        <w:rPr>
          <w:bCs/>
          <w:sz w:val="26"/>
          <w:szCs w:val="26"/>
          <w:lang w:val="pt-BR"/>
        </w:rPr>
        <w:t xml:space="preserve">, do </w:t>
      </w:r>
      <w:r w:rsidRPr="00197C60">
        <w:rPr>
          <w:sz w:val="26"/>
          <w:szCs w:val="26"/>
          <w:lang w:val="pt-BR"/>
        </w:rPr>
        <w:t xml:space="preserve">nước trong mật ong bay hơi làm kết tinh đường </w:t>
      </w:r>
      <w:r w:rsidR="00B44CFD" w:rsidRPr="00197C60">
        <w:rPr>
          <w:sz w:val="26"/>
          <w:szCs w:val="26"/>
          <w:lang w:val="pt-BR"/>
        </w:rPr>
        <w:t>saccharose</w:t>
      </w:r>
      <w:r w:rsidRPr="00197C60">
        <w:rPr>
          <w:sz w:val="26"/>
          <w:szCs w:val="26"/>
          <w:lang w:val="pt-BR"/>
        </w:rPr>
        <w:t>.</w:t>
      </w:r>
    </w:p>
    <w:p w14:paraId="4E8A872A" w14:textId="77777777" w:rsidR="00B630B8" w:rsidRPr="00197C60" w:rsidRDefault="00B630B8" w:rsidP="00613D0D">
      <w:pPr>
        <w:spacing w:line="264" w:lineRule="auto"/>
        <w:ind w:firstLine="142"/>
        <w:jc w:val="both"/>
        <w:rPr>
          <w:bCs/>
          <w:sz w:val="26"/>
          <w:szCs w:val="26"/>
          <w:lang w:val="pt-BR"/>
        </w:rPr>
      </w:pPr>
      <w:r w:rsidRPr="00197C60">
        <w:rPr>
          <w:bCs/>
          <w:sz w:val="26"/>
          <w:szCs w:val="26"/>
          <w:lang w:val="pt-BR"/>
        </w:rPr>
        <w:t xml:space="preserve">(4) </w:t>
      </w:r>
      <w:r w:rsidRPr="00197C60">
        <w:rPr>
          <w:iCs/>
          <w:sz w:val="26"/>
          <w:szCs w:val="26"/>
          <w:lang w:val="pt-BR"/>
        </w:rPr>
        <w:t>Phương pháp sắc kí cột có pha tĩnh là bột silicagel hoặc bột aluminium oxygende</w:t>
      </w:r>
      <w:r w:rsidRPr="00197C60">
        <w:rPr>
          <w:bCs/>
          <w:sz w:val="26"/>
          <w:szCs w:val="26"/>
          <w:lang w:val="pt-BR"/>
        </w:rPr>
        <w:t xml:space="preserve">.., </w:t>
      </w:r>
      <w:r w:rsidRPr="00197C60">
        <w:rPr>
          <w:bCs/>
          <w:iCs/>
          <w:color w:val="000000" w:themeColor="text1"/>
          <w:sz w:val="26"/>
          <w:szCs w:val="26"/>
          <w:lang w:val="pt-BR"/>
        </w:rPr>
        <w:t>pha động là dung môi thích hợp được đổ ở phía dưới pha tĩnh.</w:t>
      </w:r>
    </w:p>
    <w:p w14:paraId="33702CA7" w14:textId="5B02D7E8" w:rsidR="00B630B8" w:rsidRPr="00197C60" w:rsidRDefault="00B630B8" w:rsidP="00613D0D">
      <w:pPr>
        <w:spacing w:line="264" w:lineRule="auto"/>
        <w:ind w:firstLine="142"/>
        <w:jc w:val="both"/>
        <w:rPr>
          <w:b/>
          <w:color w:val="0000FF"/>
          <w:sz w:val="26"/>
          <w:szCs w:val="26"/>
          <w:lang w:val="pt-BR"/>
        </w:rPr>
      </w:pPr>
      <w:r w:rsidRPr="00197C60">
        <w:rPr>
          <w:bCs/>
          <w:sz w:val="26"/>
          <w:szCs w:val="26"/>
          <w:lang w:val="pt-BR"/>
        </w:rPr>
        <w:t xml:space="preserve">(5) </w:t>
      </w:r>
      <w:r w:rsidRPr="00197C60">
        <w:rPr>
          <w:sz w:val="26"/>
          <w:szCs w:val="26"/>
          <w:lang w:val="pt-BR"/>
        </w:rPr>
        <w:t xml:space="preserve">Tách tinh dầu từ hỗn hợp tinh dầu và nước bằng dung môi hexane </w:t>
      </w:r>
      <w:r w:rsidR="00FB11CB">
        <w:rPr>
          <w:sz w:val="26"/>
          <w:szCs w:val="26"/>
          <w:lang w:val="pt-BR"/>
        </w:rPr>
        <w:t>thuộc</w:t>
      </w:r>
      <w:r w:rsidRPr="00197C60">
        <w:rPr>
          <w:sz w:val="26"/>
          <w:szCs w:val="26"/>
          <w:lang w:val="pt-BR"/>
        </w:rPr>
        <w:t xml:space="preserve"> phương pháp chiết lỏng – lỏng.</w:t>
      </w:r>
    </w:p>
    <w:p w14:paraId="716DC6B3" w14:textId="77777777" w:rsidR="00B630B8" w:rsidRPr="00197C60" w:rsidRDefault="00B630B8" w:rsidP="00613D0D">
      <w:pPr>
        <w:spacing w:line="264" w:lineRule="auto"/>
        <w:ind w:firstLine="142"/>
        <w:jc w:val="both"/>
        <w:rPr>
          <w:bCs/>
          <w:sz w:val="26"/>
          <w:szCs w:val="26"/>
          <w:lang w:val="pt-BR"/>
        </w:rPr>
      </w:pPr>
      <w:r w:rsidRPr="00197C60">
        <w:rPr>
          <w:bCs/>
          <w:sz w:val="26"/>
          <w:szCs w:val="26"/>
          <w:lang w:val="pt-BR"/>
        </w:rPr>
        <w:t>Có bao nhiêu phát biểu đúng?</w:t>
      </w:r>
    </w:p>
    <w:bookmarkEnd w:id="1"/>
    <w:p w14:paraId="1B6CBE89" w14:textId="45DA48B2" w:rsidR="00B630B8" w:rsidRPr="00075E67" w:rsidRDefault="00B630B8" w:rsidP="00613D0D">
      <w:pPr>
        <w:spacing w:line="264" w:lineRule="auto"/>
        <w:jc w:val="both"/>
        <w:rPr>
          <w:bCs/>
          <w:sz w:val="26"/>
          <w:szCs w:val="26"/>
          <w:lang w:val="fr-FR"/>
        </w:rPr>
      </w:pPr>
      <w:r w:rsidRPr="00197C60">
        <w:rPr>
          <w:b/>
          <w:sz w:val="26"/>
          <w:szCs w:val="26"/>
          <w:lang w:val="pt-BR"/>
        </w:rPr>
        <w:t xml:space="preserve">   A.</w:t>
      </w:r>
      <w:r w:rsidRPr="00197C60">
        <w:rPr>
          <w:bCs/>
          <w:sz w:val="26"/>
          <w:szCs w:val="26"/>
          <w:lang w:val="pt-BR"/>
        </w:rPr>
        <w:t xml:space="preserve"> </w:t>
      </w:r>
      <w:r w:rsidR="0066298A">
        <w:rPr>
          <w:bCs/>
          <w:sz w:val="26"/>
          <w:szCs w:val="26"/>
          <w:lang w:val="pt-BR"/>
        </w:rPr>
        <w:t>3</w:t>
      </w:r>
      <w:r w:rsidRPr="00197C60">
        <w:rPr>
          <w:bCs/>
          <w:sz w:val="26"/>
          <w:szCs w:val="26"/>
          <w:lang w:val="pt-BR"/>
        </w:rPr>
        <w:t>.</w:t>
      </w:r>
      <w:r w:rsidRPr="00075E67">
        <w:rPr>
          <w:bCs/>
          <w:sz w:val="26"/>
          <w:szCs w:val="26"/>
          <w:lang w:val="pt-BR"/>
        </w:rPr>
        <w:t xml:space="preserve"> </w:t>
      </w:r>
      <w:r w:rsidRPr="00075E67">
        <w:rPr>
          <w:b/>
          <w:bCs/>
          <w:sz w:val="26"/>
          <w:szCs w:val="26"/>
          <w:lang w:val="fr-FR"/>
        </w:rPr>
        <w:tab/>
        <w:t xml:space="preserve">     </w:t>
      </w:r>
      <w:r w:rsidR="00811D71">
        <w:rPr>
          <w:b/>
          <w:bCs/>
          <w:sz w:val="26"/>
          <w:szCs w:val="26"/>
          <w:lang w:val="fr-FR"/>
        </w:rPr>
        <w:tab/>
      </w:r>
      <w:r w:rsidR="00811D71">
        <w:rPr>
          <w:b/>
          <w:bCs/>
          <w:sz w:val="26"/>
          <w:szCs w:val="26"/>
          <w:lang w:val="fr-FR"/>
        </w:rPr>
        <w:tab/>
      </w:r>
      <w:r w:rsidRPr="00075E67">
        <w:rPr>
          <w:b/>
          <w:bCs/>
          <w:sz w:val="26"/>
          <w:szCs w:val="26"/>
          <w:lang w:val="fr-FR"/>
        </w:rPr>
        <w:t xml:space="preserve"> B. </w:t>
      </w:r>
      <w:r w:rsidRPr="00075E67">
        <w:rPr>
          <w:bCs/>
          <w:sz w:val="26"/>
          <w:szCs w:val="26"/>
          <w:lang w:val="fr-FR"/>
        </w:rPr>
        <w:t>1.</w:t>
      </w:r>
      <w:r w:rsidRPr="00075E67">
        <w:rPr>
          <w:b/>
          <w:bCs/>
          <w:sz w:val="26"/>
          <w:szCs w:val="26"/>
          <w:lang w:val="fr-FR"/>
        </w:rPr>
        <w:tab/>
        <w:t xml:space="preserve">           </w:t>
      </w:r>
      <w:r w:rsidR="00811D71">
        <w:rPr>
          <w:b/>
          <w:bCs/>
          <w:sz w:val="26"/>
          <w:szCs w:val="26"/>
          <w:lang w:val="fr-FR"/>
        </w:rPr>
        <w:tab/>
      </w:r>
      <w:r w:rsidR="00811D71">
        <w:rPr>
          <w:b/>
          <w:bCs/>
          <w:sz w:val="26"/>
          <w:szCs w:val="26"/>
          <w:lang w:val="fr-FR"/>
        </w:rPr>
        <w:tab/>
      </w:r>
      <w:r w:rsidRPr="00075E67">
        <w:rPr>
          <w:b/>
          <w:bCs/>
          <w:sz w:val="26"/>
          <w:szCs w:val="26"/>
          <w:lang w:val="fr-FR"/>
        </w:rPr>
        <w:t xml:space="preserve"> C. </w:t>
      </w:r>
      <w:r w:rsidR="0066298A">
        <w:rPr>
          <w:bCs/>
          <w:sz w:val="26"/>
          <w:szCs w:val="26"/>
          <w:lang w:val="fr-FR"/>
        </w:rPr>
        <w:t>2</w:t>
      </w:r>
      <w:r w:rsidRPr="00075E67">
        <w:rPr>
          <w:bCs/>
          <w:sz w:val="26"/>
          <w:szCs w:val="26"/>
          <w:lang w:val="fr-FR"/>
        </w:rPr>
        <w:t>.</w:t>
      </w:r>
      <w:r w:rsidRPr="00075E67">
        <w:rPr>
          <w:b/>
          <w:bCs/>
          <w:sz w:val="26"/>
          <w:szCs w:val="26"/>
          <w:lang w:val="fr-FR"/>
        </w:rPr>
        <w:tab/>
        <w:t xml:space="preserve">          </w:t>
      </w:r>
      <w:r w:rsidR="00811D71">
        <w:rPr>
          <w:b/>
          <w:bCs/>
          <w:sz w:val="26"/>
          <w:szCs w:val="26"/>
          <w:lang w:val="fr-FR"/>
        </w:rPr>
        <w:tab/>
      </w:r>
      <w:r w:rsidR="00811D71">
        <w:rPr>
          <w:b/>
          <w:bCs/>
          <w:sz w:val="26"/>
          <w:szCs w:val="26"/>
          <w:lang w:val="fr-FR"/>
        </w:rPr>
        <w:tab/>
      </w:r>
      <w:r w:rsidRPr="00075E67">
        <w:rPr>
          <w:b/>
          <w:bCs/>
          <w:sz w:val="26"/>
          <w:szCs w:val="26"/>
          <w:lang w:val="fr-FR"/>
        </w:rPr>
        <w:t xml:space="preserve">D. </w:t>
      </w:r>
      <w:r w:rsidRPr="00075E67">
        <w:rPr>
          <w:bCs/>
          <w:sz w:val="26"/>
          <w:szCs w:val="26"/>
          <w:lang w:val="fr-FR"/>
        </w:rPr>
        <w:t>5.</w:t>
      </w:r>
    </w:p>
    <w:p w14:paraId="7C6B40B4" w14:textId="5FF34864" w:rsidR="00E84EF8" w:rsidRPr="00197C60" w:rsidRDefault="004717D8" w:rsidP="00613D0D">
      <w:pPr>
        <w:tabs>
          <w:tab w:val="left" w:pos="284"/>
          <w:tab w:val="left" w:pos="567"/>
          <w:tab w:val="left" w:pos="1134"/>
        </w:tabs>
        <w:spacing w:line="264" w:lineRule="auto"/>
        <w:jc w:val="both"/>
        <w:rPr>
          <w:sz w:val="26"/>
          <w:szCs w:val="26"/>
          <w:lang w:val="pt-BR"/>
        </w:rPr>
      </w:pPr>
      <w:r w:rsidRPr="00197C60">
        <w:rPr>
          <w:b/>
          <w:color w:val="000000" w:themeColor="text1"/>
          <w:sz w:val="26"/>
          <w:szCs w:val="26"/>
          <w:lang w:val="es-ES"/>
        </w:rPr>
        <w:t>Câu 19</w:t>
      </w:r>
      <w:r w:rsidRPr="00197C60">
        <w:rPr>
          <w:b/>
          <w:color w:val="000000" w:themeColor="text1"/>
          <w:sz w:val="26"/>
          <w:szCs w:val="26"/>
          <w:lang w:val="vi-VN"/>
        </w:rPr>
        <w:t>.</w:t>
      </w:r>
      <w:r w:rsidR="00E84EF8" w:rsidRPr="00197C60">
        <w:rPr>
          <w:sz w:val="26"/>
          <w:szCs w:val="26"/>
          <w:lang w:val="pt-BR"/>
        </w:rPr>
        <w:t xml:space="preserve"> </w:t>
      </w:r>
      <w:r w:rsidR="00B21047">
        <w:rPr>
          <w:sz w:val="26"/>
          <w:szCs w:val="26"/>
          <w:lang w:val="pt-BR"/>
        </w:rPr>
        <w:t>Cho các phát biểu sau:</w:t>
      </w:r>
    </w:p>
    <w:p w14:paraId="399E2FA1" w14:textId="77777777" w:rsidR="00E84EF8" w:rsidRPr="00197C60" w:rsidRDefault="00E84EF8" w:rsidP="00613D0D">
      <w:pPr>
        <w:tabs>
          <w:tab w:val="left" w:pos="360"/>
          <w:tab w:val="left" w:pos="2880"/>
          <w:tab w:val="left" w:pos="5400"/>
          <w:tab w:val="left" w:pos="7920"/>
        </w:tabs>
        <w:spacing w:line="264" w:lineRule="auto"/>
        <w:ind w:hanging="360"/>
        <w:jc w:val="both"/>
        <w:rPr>
          <w:sz w:val="26"/>
          <w:szCs w:val="26"/>
          <w:lang w:val="vi-VN"/>
        </w:rPr>
      </w:pPr>
      <w:r w:rsidRPr="00197C60">
        <w:rPr>
          <w:sz w:val="26"/>
          <w:szCs w:val="26"/>
          <w:lang w:val="pt-BR"/>
        </w:rPr>
        <w:tab/>
        <w:t xml:space="preserve">(1) </w:t>
      </w:r>
      <w:r w:rsidRPr="00197C60">
        <w:rPr>
          <w:sz w:val="26"/>
          <w:szCs w:val="26"/>
          <w:lang w:val="vi-VN"/>
        </w:rPr>
        <w:t xml:space="preserve">Oxi </w:t>
      </w:r>
      <w:r w:rsidRPr="00197C60">
        <w:rPr>
          <w:sz w:val="26"/>
          <w:szCs w:val="26"/>
          <w:lang w:val="pt-BR"/>
        </w:rPr>
        <w:t>hóa glucose</w:t>
      </w:r>
      <w:r w:rsidRPr="00197C60">
        <w:rPr>
          <w:sz w:val="26"/>
          <w:szCs w:val="26"/>
          <w:lang w:val="vi-VN"/>
        </w:rPr>
        <w:t xml:space="preserve"> bằng thuốc thử Tollens</w:t>
      </w:r>
      <w:r w:rsidRPr="00197C60">
        <w:rPr>
          <w:sz w:val="26"/>
          <w:szCs w:val="26"/>
          <w:lang w:val="pt-BR"/>
        </w:rPr>
        <w:t xml:space="preserve"> tạo ra gluconic acid</w:t>
      </w:r>
      <w:r w:rsidRPr="00197C60">
        <w:rPr>
          <w:sz w:val="26"/>
          <w:szCs w:val="26"/>
          <w:lang w:val="vi-VN"/>
        </w:rPr>
        <w:t>.</w:t>
      </w:r>
    </w:p>
    <w:p w14:paraId="0495FF3F" w14:textId="04DBA508" w:rsidR="00E84EF8" w:rsidRPr="00197C60" w:rsidRDefault="00E84EF8" w:rsidP="00613D0D">
      <w:pPr>
        <w:tabs>
          <w:tab w:val="left" w:pos="360"/>
          <w:tab w:val="left" w:pos="2880"/>
          <w:tab w:val="left" w:pos="5400"/>
          <w:tab w:val="left" w:pos="7920"/>
        </w:tabs>
        <w:spacing w:line="264" w:lineRule="auto"/>
        <w:ind w:hanging="360"/>
        <w:jc w:val="both"/>
        <w:rPr>
          <w:sz w:val="26"/>
          <w:szCs w:val="26"/>
          <w:lang w:val="vi-VN"/>
        </w:rPr>
      </w:pPr>
      <w:r w:rsidRPr="00197C60">
        <w:rPr>
          <w:sz w:val="26"/>
          <w:szCs w:val="26"/>
          <w:lang w:val="pt-BR"/>
        </w:rPr>
        <w:tab/>
        <w:t>(2) Dung dịch của glucose</w:t>
      </w:r>
      <w:r w:rsidR="00197C60" w:rsidRPr="00197C60">
        <w:rPr>
          <w:sz w:val="26"/>
          <w:szCs w:val="26"/>
          <w:lang w:val="pt-BR"/>
        </w:rPr>
        <w:t>,</w:t>
      </w:r>
      <w:r w:rsidRPr="00197C60">
        <w:rPr>
          <w:sz w:val="26"/>
          <w:szCs w:val="26"/>
          <w:lang w:val="pt-BR"/>
        </w:rPr>
        <w:t xml:space="preserve"> saccharose đều có thể hòa tan Cu(OH)</w:t>
      </w:r>
      <w:r w:rsidRPr="00197C60">
        <w:rPr>
          <w:sz w:val="26"/>
          <w:szCs w:val="26"/>
          <w:vertAlign w:val="subscript"/>
          <w:lang w:val="pt-BR"/>
        </w:rPr>
        <w:t>2</w:t>
      </w:r>
      <w:r w:rsidRPr="00197C60">
        <w:rPr>
          <w:sz w:val="26"/>
          <w:szCs w:val="26"/>
          <w:lang w:val="pt-BR"/>
        </w:rPr>
        <w:t xml:space="preserve"> ở điều kiện thường</w:t>
      </w:r>
      <w:r w:rsidRPr="00197C60">
        <w:rPr>
          <w:sz w:val="26"/>
          <w:szCs w:val="26"/>
          <w:lang w:val="vi-VN"/>
        </w:rPr>
        <w:t>.</w:t>
      </w:r>
    </w:p>
    <w:p w14:paraId="096DB981" w14:textId="77777777" w:rsidR="00E84EF8" w:rsidRPr="00197C60" w:rsidRDefault="00E84EF8" w:rsidP="00613D0D">
      <w:pPr>
        <w:tabs>
          <w:tab w:val="left" w:pos="360"/>
          <w:tab w:val="left" w:pos="2880"/>
          <w:tab w:val="left" w:pos="5400"/>
          <w:tab w:val="left" w:pos="7920"/>
        </w:tabs>
        <w:spacing w:line="264" w:lineRule="auto"/>
        <w:ind w:hanging="360"/>
        <w:jc w:val="both"/>
        <w:rPr>
          <w:sz w:val="26"/>
          <w:szCs w:val="26"/>
          <w:lang w:val="pt-BR"/>
        </w:rPr>
      </w:pPr>
      <w:r w:rsidRPr="00197C60">
        <w:rPr>
          <w:sz w:val="26"/>
          <w:szCs w:val="26"/>
          <w:lang w:val="pt-BR"/>
        </w:rPr>
        <w:tab/>
        <w:t xml:space="preserve">(3) Cellulose trinitrate là nguyên liệu để sản xuất </w:t>
      </w:r>
      <w:r w:rsidRPr="00197C60">
        <w:rPr>
          <w:sz w:val="26"/>
          <w:szCs w:val="26"/>
          <w:lang w:val="vi-VN"/>
        </w:rPr>
        <w:t>tơ</w:t>
      </w:r>
      <w:r w:rsidRPr="00197C60">
        <w:rPr>
          <w:sz w:val="26"/>
          <w:szCs w:val="26"/>
          <w:lang w:val="pt-BR"/>
        </w:rPr>
        <w:t xml:space="preserve"> nhân tạo và thuốc súng không khói</w:t>
      </w:r>
      <w:r w:rsidRPr="00197C60">
        <w:rPr>
          <w:sz w:val="26"/>
          <w:szCs w:val="26"/>
          <w:lang w:val="vi-VN"/>
        </w:rPr>
        <w:t>.</w:t>
      </w:r>
    </w:p>
    <w:p w14:paraId="51724462" w14:textId="77777777" w:rsidR="00E84EF8" w:rsidRPr="00197C60" w:rsidRDefault="00E84EF8" w:rsidP="00613D0D">
      <w:pPr>
        <w:tabs>
          <w:tab w:val="left" w:pos="360"/>
          <w:tab w:val="left" w:pos="2880"/>
          <w:tab w:val="left" w:pos="5400"/>
          <w:tab w:val="left" w:pos="7920"/>
        </w:tabs>
        <w:spacing w:line="264" w:lineRule="auto"/>
        <w:ind w:hanging="360"/>
        <w:jc w:val="both"/>
        <w:rPr>
          <w:sz w:val="26"/>
          <w:szCs w:val="26"/>
          <w:lang w:val="vi-VN"/>
        </w:rPr>
      </w:pPr>
      <w:r w:rsidRPr="00197C60">
        <w:rPr>
          <w:sz w:val="26"/>
          <w:szCs w:val="26"/>
          <w:lang w:val="pt-BR"/>
        </w:rPr>
        <w:tab/>
        <w:t xml:space="preserve">(4) Trong </w:t>
      </w:r>
      <w:r w:rsidRPr="00197C60">
        <w:rPr>
          <w:sz w:val="26"/>
          <w:szCs w:val="26"/>
          <w:lang w:val="vi-VN"/>
        </w:rPr>
        <w:t>cellulose</w:t>
      </w:r>
      <w:r w:rsidRPr="00197C60">
        <w:rPr>
          <w:sz w:val="26"/>
          <w:szCs w:val="26"/>
          <w:lang w:val="pt-BR"/>
        </w:rPr>
        <w:t xml:space="preserve">, các gốc </w:t>
      </w:r>
      <w:r w:rsidRPr="00197C60">
        <w:rPr>
          <w:sz w:val="26"/>
          <w:szCs w:val="26"/>
        </w:rPr>
        <w:t>β</w:t>
      </w:r>
      <w:r w:rsidRPr="00197C60">
        <w:rPr>
          <w:sz w:val="26"/>
          <w:szCs w:val="26"/>
          <w:lang w:val="pt-BR"/>
        </w:rPr>
        <w:t xml:space="preserve">-glucose chỉ liên kết với nhau bằng liên kết </w:t>
      </w:r>
      <w:r w:rsidRPr="00197C60">
        <w:rPr>
          <w:sz w:val="26"/>
          <w:szCs w:val="26"/>
        </w:rPr>
        <w:t>β</w:t>
      </w:r>
      <w:r w:rsidRPr="00197C60">
        <w:rPr>
          <w:sz w:val="26"/>
          <w:szCs w:val="26"/>
          <w:lang w:val="pt-BR"/>
        </w:rPr>
        <w:t>-1,4-glycoside</w:t>
      </w:r>
      <w:r w:rsidRPr="00197C60">
        <w:rPr>
          <w:sz w:val="26"/>
          <w:szCs w:val="26"/>
          <w:lang w:val="vi-VN"/>
        </w:rPr>
        <w:t>.</w:t>
      </w:r>
    </w:p>
    <w:p w14:paraId="27B6381F" w14:textId="77777777" w:rsidR="00E84EF8" w:rsidRPr="00197C60" w:rsidRDefault="00E84EF8" w:rsidP="00613D0D">
      <w:pPr>
        <w:tabs>
          <w:tab w:val="left" w:pos="360"/>
          <w:tab w:val="left" w:pos="2880"/>
          <w:tab w:val="left" w:pos="5400"/>
          <w:tab w:val="left" w:pos="7920"/>
        </w:tabs>
        <w:spacing w:line="264" w:lineRule="auto"/>
        <w:ind w:hanging="360"/>
        <w:jc w:val="both"/>
        <w:rPr>
          <w:sz w:val="26"/>
          <w:szCs w:val="26"/>
          <w:lang w:val="vi-VN"/>
        </w:rPr>
      </w:pPr>
      <w:r w:rsidRPr="00197C60">
        <w:rPr>
          <w:sz w:val="26"/>
          <w:szCs w:val="26"/>
          <w:lang w:val="pt-BR"/>
        </w:rPr>
        <w:tab/>
        <w:t>(5) Glucose và fructose có thể chuyển hóa lẫn nhau trong môi trường ki</w:t>
      </w:r>
      <w:r w:rsidRPr="00197C60">
        <w:rPr>
          <w:sz w:val="26"/>
          <w:szCs w:val="26"/>
          <w:lang w:val="vi-VN"/>
        </w:rPr>
        <w:t>ề</w:t>
      </w:r>
      <w:r w:rsidRPr="00197C60">
        <w:rPr>
          <w:sz w:val="26"/>
          <w:szCs w:val="26"/>
          <w:lang w:val="pt-BR"/>
        </w:rPr>
        <w:t>m</w:t>
      </w:r>
      <w:r w:rsidRPr="00197C60">
        <w:rPr>
          <w:sz w:val="26"/>
          <w:szCs w:val="26"/>
          <w:lang w:val="vi-VN"/>
        </w:rPr>
        <w:t>.</w:t>
      </w:r>
    </w:p>
    <w:p w14:paraId="1493D2E8" w14:textId="0088DEC2" w:rsidR="00E84EF8" w:rsidRPr="00197C60" w:rsidRDefault="00E84EF8" w:rsidP="00613D0D">
      <w:pPr>
        <w:tabs>
          <w:tab w:val="left" w:pos="360"/>
          <w:tab w:val="left" w:pos="2880"/>
          <w:tab w:val="left" w:pos="5400"/>
          <w:tab w:val="left" w:pos="7920"/>
        </w:tabs>
        <w:spacing w:line="264" w:lineRule="auto"/>
        <w:ind w:hanging="360"/>
        <w:jc w:val="both"/>
        <w:rPr>
          <w:sz w:val="26"/>
          <w:szCs w:val="26"/>
          <w:lang w:val="pt-BR"/>
        </w:rPr>
      </w:pPr>
      <w:r w:rsidRPr="00197C60">
        <w:rPr>
          <w:sz w:val="26"/>
          <w:szCs w:val="26"/>
          <w:lang w:val="pt-BR"/>
        </w:rPr>
        <w:tab/>
        <w:t>(6) Glucose là hợp chất hữu cơ đa chức</w:t>
      </w:r>
      <w:r w:rsidR="006448E7">
        <w:rPr>
          <w:sz w:val="26"/>
          <w:szCs w:val="26"/>
          <w:lang w:val="pt-BR"/>
        </w:rPr>
        <w:t>.</w:t>
      </w:r>
    </w:p>
    <w:p w14:paraId="060ED95D" w14:textId="16F6B723" w:rsidR="00E84EF8" w:rsidRPr="00197C60" w:rsidRDefault="00E84EF8" w:rsidP="00613D0D">
      <w:pPr>
        <w:tabs>
          <w:tab w:val="left" w:pos="360"/>
          <w:tab w:val="left" w:pos="2880"/>
          <w:tab w:val="left" w:pos="5400"/>
          <w:tab w:val="left" w:pos="7920"/>
        </w:tabs>
        <w:spacing w:line="264" w:lineRule="auto"/>
        <w:ind w:hanging="360"/>
        <w:jc w:val="both"/>
        <w:rPr>
          <w:sz w:val="26"/>
          <w:szCs w:val="26"/>
          <w:lang w:val="pt-BR"/>
        </w:rPr>
      </w:pPr>
      <w:r w:rsidRPr="00197C60">
        <w:rPr>
          <w:sz w:val="26"/>
          <w:szCs w:val="26"/>
          <w:lang w:val="pt-BR"/>
        </w:rPr>
        <w:tab/>
      </w:r>
      <w:r w:rsidR="00B21047">
        <w:rPr>
          <w:sz w:val="26"/>
          <w:szCs w:val="26"/>
          <w:lang w:val="pt-BR"/>
        </w:rPr>
        <w:t xml:space="preserve">  Có bao nhiêu phát biểu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281786" w14:paraId="68AC4B87" w14:textId="77777777" w:rsidTr="007A1E89">
        <w:trPr>
          <w:trHeight w:val="453"/>
        </w:trPr>
        <w:tc>
          <w:tcPr>
            <w:tcW w:w="2407" w:type="dxa"/>
          </w:tcPr>
          <w:p w14:paraId="0039E0FB" w14:textId="3CE0404F" w:rsidR="00281786" w:rsidRPr="00197C60" w:rsidRDefault="00281786" w:rsidP="00613D0D">
            <w:pPr>
              <w:spacing w:line="264" w:lineRule="auto"/>
              <w:jc w:val="both"/>
              <w:rPr>
                <w:b/>
                <w:sz w:val="26"/>
                <w:szCs w:val="26"/>
                <w:lang w:val="fr-FR"/>
              </w:rPr>
            </w:pPr>
            <w:r w:rsidRPr="00197C60">
              <w:rPr>
                <w:b/>
                <w:sz w:val="26"/>
                <w:szCs w:val="26"/>
                <w:lang w:val="fr-FR"/>
              </w:rPr>
              <w:lastRenderedPageBreak/>
              <w:t xml:space="preserve">A. </w:t>
            </w:r>
            <w:r w:rsidR="00B5788D" w:rsidRPr="00B5788D">
              <w:rPr>
                <w:bCs/>
                <w:sz w:val="26"/>
                <w:szCs w:val="26"/>
                <w:lang w:val="fr-FR"/>
              </w:rPr>
              <w:t>6</w:t>
            </w:r>
            <w:r w:rsidRPr="00197C60">
              <w:rPr>
                <w:sz w:val="26"/>
                <w:szCs w:val="26"/>
                <w:lang w:val="fr-FR"/>
              </w:rPr>
              <w:t>.</w:t>
            </w:r>
          </w:p>
        </w:tc>
        <w:tc>
          <w:tcPr>
            <w:tcW w:w="2407" w:type="dxa"/>
          </w:tcPr>
          <w:p w14:paraId="4778B59B" w14:textId="77AB15ED" w:rsidR="00281786" w:rsidRPr="00197C60" w:rsidRDefault="00281786" w:rsidP="00613D0D">
            <w:pPr>
              <w:spacing w:line="264" w:lineRule="auto"/>
              <w:jc w:val="both"/>
              <w:rPr>
                <w:b/>
                <w:sz w:val="26"/>
                <w:szCs w:val="26"/>
                <w:lang w:val="fr-FR"/>
              </w:rPr>
            </w:pPr>
            <w:r w:rsidRPr="00197C60">
              <w:rPr>
                <w:b/>
                <w:sz w:val="26"/>
                <w:szCs w:val="26"/>
                <w:lang w:val="fr-FR"/>
              </w:rPr>
              <w:t>B.</w:t>
            </w:r>
            <w:r w:rsidRPr="00197C60">
              <w:rPr>
                <w:color w:val="000000" w:themeColor="text1"/>
                <w:sz w:val="26"/>
                <w:szCs w:val="26"/>
                <w:lang w:val="pl-PL"/>
              </w:rPr>
              <w:t xml:space="preserve"> </w:t>
            </w:r>
            <w:r w:rsidRPr="00197C60">
              <w:rPr>
                <w:color w:val="0D0D0D" w:themeColor="text1" w:themeTint="F2"/>
                <w:sz w:val="26"/>
                <w:szCs w:val="26"/>
                <w:lang w:val="pt-BR"/>
              </w:rPr>
              <w:t>4</w:t>
            </w:r>
            <w:r w:rsidRPr="00197C60">
              <w:rPr>
                <w:sz w:val="26"/>
                <w:szCs w:val="26"/>
                <w:lang w:val="fr-FR"/>
              </w:rPr>
              <w:t>.</w:t>
            </w:r>
          </w:p>
        </w:tc>
        <w:tc>
          <w:tcPr>
            <w:tcW w:w="2407" w:type="dxa"/>
          </w:tcPr>
          <w:p w14:paraId="7CDBCC87" w14:textId="384BA3C6" w:rsidR="00281786" w:rsidRPr="00197C60" w:rsidRDefault="00281786" w:rsidP="00613D0D">
            <w:pPr>
              <w:spacing w:line="264" w:lineRule="auto"/>
              <w:jc w:val="both"/>
              <w:rPr>
                <w:b/>
                <w:sz w:val="26"/>
                <w:szCs w:val="26"/>
                <w:lang w:val="fr-FR"/>
              </w:rPr>
            </w:pPr>
            <w:r w:rsidRPr="00197C60">
              <w:rPr>
                <w:b/>
                <w:sz w:val="26"/>
                <w:szCs w:val="26"/>
                <w:lang w:val="fr-FR"/>
              </w:rPr>
              <w:t>C.</w:t>
            </w:r>
            <w:r w:rsidRPr="00197C60">
              <w:rPr>
                <w:color w:val="000000" w:themeColor="text1"/>
                <w:sz w:val="26"/>
                <w:szCs w:val="26"/>
                <w:lang w:val="pl-PL"/>
              </w:rPr>
              <w:t xml:space="preserve"> </w:t>
            </w:r>
            <w:r w:rsidRPr="00197C60">
              <w:rPr>
                <w:color w:val="0D0D0D" w:themeColor="text1" w:themeTint="F2"/>
                <w:sz w:val="26"/>
                <w:szCs w:val="26"/>
                <w:lang w:val="pt-BR"/>
              </w:rPr>
              <w:t>5</w:t>
            </w:r>
            <w:r w:rsidRPr="00197C60">
              <w:rPr>
                <w:sz w:val="26"/>
                <w:szCs w:val="26"/>
                <w:lang w:val="fr-FR"/>
              </w:rPr>
              <w:t>.</w:t>
            </w:r>
          </w:p>
        </w:tc>
        <w:tc>
          <w:tcPr>
            <w:tcW w:w="2407" w:type="dxa"/>
          </w:tcPr>
          <w:p w14:paraId="174261BD" w14:textId="5828F06A" w:rsidR="00281786" w:rsidRDefault="00281786" w:rsidP="00613D0D">
            <w:pPr>
              <w:tabs>
                <w:tab w:val="left" w:pos="283"/>
                <w:tab w:val="left" w:pos="2835"/>
                <w:tab w:val="left" w:pos="5386"/>
                <w:tab w:val="left" w:pos="7937"/>
              </w:tabs>
              <w:spacing w:line="264" w:lineRule="auto"/>
              <w:jc w:val="both"/>
              <w:rPr>
                <w:b/>
                <w:sz w:val="26"/>
                <w:szCs w:val="26"/>
                <w:lang w:val="fr-FR"/>
              </w:rPr>
            </w:pPr>
            <w:r w:rsidRPr="00197C60">
              <w:rPr>
                <w:b/>
                <w:sz w:val="26"/>
                <w:szCs w:val="26"/>
                <w:lang w:val="fr-FR"/>
              </w:rPr>
              <w:t>D.</w:t>
            </w:r>
            <w:r w:rsidRPr="00197C60">
              <w:rPr>
                <w:sz w:val="26"/>
                <w:szCs w:val="26"/>
                <w:lang w:val="fr-FR"/>
              </w:rPr>
              <w:t xml:space="preserve"> </w:t>
            </w:r>
            <w:r w:rsidR="00B5788D">
              <w:rPr>
                <w:sz w:val="26"/>
                <w:szCs w:val="26"/>
                <w:lang w:val="fr-FR"/>
              </w:rPr>
              <w:t>3</w:t>
            </w:r>
            <w:r w:rsidRPr="00197C60">
              <w:rPr>
                <w:sz w:val="26"/>
                <w:szCs w:val="26"/>
                <w:lang w:val="fr-FR"/>
              </w:rPr>
              <w:t>.</w:t>
            </w:r>
          </w:p>
        </w:tc>
      </w:tr>
    </w:tbl>
    <w:p w14:paraId="0C16AF38" w14:textId="4C188C38" w:rsidR="00927D48" w:rsidRDefault="004717D8" w:rsidP="00022AB1">
      <w:pPr>
        <w:tabs>
          <w:tab w:val="left" w:pos="851"/>
          <w:tab w:val="left" w:pos="2552"/>
          <w:tab w:val="left" w:pos="4820"/>
          <w:tab w:val="left" w:pos="7088"/>
        </w:tabs>
        <w:spacing w:line="276" w:lineRule="auto"/>
        <w:jc w:val="both"/>
        <w:rPr>
          <w:bCs/>
          <w:sz w:val="26"/>
          <w:szCs w:val="26"/>
          <w:lang w:val="sv-SE"/>
        </w:rPr>
      </w:pPr>
      <w:r w:rsidRPr="00197C60">
        <w:rPr>
          <w:b/>
          <w:color w:val="000000" w:themeColor="text1"/>
          <w:sz w:val="26"/>
          <w:szCs w:val="26"/>
          <w:lang w:val="es-ES"/>
        </w:rPr>
        <w:t>Câu 20</w:t>
      </w:r>
      <w:r w:rsidRPr="00197C60">
        <w:rPr>
          <w:b/>
          <w:color w:val="000000" w:themeColor="text1"/>
          <w:sz w:val="26"/>
          <w:szCs w:val="26"/>
        </w:rPr>
        <w:t>.</w:t>
      </w:r>
      <w:r w:rsidR="00E84EF8" w:rsidRPr="00197C60">
        <w:rPr>
          <w:sz w:val="26"/>
          <w:szCs w:val="26"/>
        </w:rPr>
        <w:t xml:space="preserve"> </w:t>
      </w:r>
      <w:r w:rsidR="00A23AA4">
        <w:rPr>
          <w:bCs/>
          <w:sz w:val="26"/>
          <w:szCs w:val="26"/>
          <w:lang w:val="sv-SE"/>
        </w:rPr>
        <w:t>Một em học sinh</w:t>
      </w:r>
      <w:r w:rsidR="00927D48">
        <w:rPr>
          <w:bCs/>
          <w:sz w:val="26"/>
          <w:szCs w:val="26"/>
          <w:lang w:val="sv-SE"/>
        </w:rPr>
        <w:t xml:space="preserve"> </w:t>
      </w:r>
      <w:r w:rsidR="00927D48" w:rsidRPr="00C26EC8">
        <w:rPr>
          <w:bCs/>
          <w:sz w:val="26"/>
          <w:szCs w:val="26"/>
          <w:lang w:val="sv-SE"/>
        </w:rPr>
        <w:t>thiết lập thí nghiệm như hình vẽ dưới đây</w:t>
      </w:r>
      <w:r w:rsidR="00197C60">
        <w:rPr>
          <w:bCs/>
          <w:sz w:val="26"/>
          <w:szCs w:val="26"/>
          <w:lang w:val="sv-SE"/>
        </w:rPr>
        <w:t>:</w:t>
      </w:r>
    </w:p>
    <w:p w14:paraId="3CF51EE0" w14:textId="54A201F1" w:rsidR="00197C60" w:rsidRDefault="003E1E31" w:rsidP="00022AB1">
      <w:pPr>
        <w:tabs>
          <w:tab w:val="left" w:pos="851"/>
          <w:tab w:val="left" w:pos="2552"/>
          <w:tab w:val="left" w:pos="4820"/>
          <w:tab w:val="left" w:pos="7088"/>
        </w:tabs>
        <w:spacing w:line="276" w:lineRule="auto"/>
        <w:jc w:val="both"/>
        <w:rPr>
          <w:bCs/>
          <w:sz w:val="26"/>
          <w:szCs w:val="26"/>
          <w:lang w:val="sv-SE"/>
        </w:rPr>
      </w:pPr>
      <w:r>
        <w:rPr>
          <w:noProof/>
          <w:color w:val="000000" w:themeColor="text1"/>
          <w:sz w:val="26"/>
          <w:szCs w:val="26"/>
        </w:rPr>
        <mc:AlternateContent>
          <mc:Choice Requires="wpg">
            <w:drawing>
              <wp:anchor distT="0" distB="0" distL="114300" distR="114300" simplePos="0" relativeHeight="251680768" behindDoc="0" locked="0" layoutInCell="1" allowOverlap="1" wp14:anchorId="4DFF5B1F" wp14:editId="2E032E35">
                <wp:simplePos x="0" y="0"/>
                <wp:positionH relativeFrom="column">
                  <wp:posOffset>4060825</wp:posOffset>
                </wp:positionH>
                <wp:positionV relativeFrom="paragraph">
                  <wp:posOffset>102235</wp:posOffset>
                </wp:positionV>
                <wp:extent cx="2258060" cy="1121410"/>
                <wp:effectExtent l="0" t="0" r="0" b="2540"/>
                <wp:wrapSquare wrapText="bothSides"/>
                <wp:docPr id="12" name="Group 12"/>
                <wp:cNvGraphicFramePr/>
                <a:graphic xmlns:a="http://schemas.openxmlformats.org/drawingml/2006/main">
                  <a:graphicData uri="http://schemas.microsoft.com/office/word/2010/wordprocessingGroup">
                    <wpg:wgp>
                      <wpg:cNvGrpSpPr/>
                      <wpg:grpSpPr>
                        <a:xfrm>
                          <a:off x="0" y="0"/>
                          <a:ext cx="2258060" cy="1121410"/>
                          <a:chOff x="-126829" y="0"/>
                          <a:chExt cx="2258875" cy="1121410"/>
                        </a:xfrm>
                      </wpg:grpSpPr>
                      <pic:pic xmlns:pic="http://schemas.openxmlformats.org/drawingml/2006/picture">
                        <pic:nvPicPr>
                          <pic:cNvPr id="915224211" name="Picture 915224211" descr="A close-up of some words  Description automatically generated">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54CB369-0991-C062-9459-654D094F5C9B}"/>
                              </a:ext>
                            </a:extLst>
                          </pic:cNvPr>
                          <pic:cNvPicPr>
                            <a:picLocks noChangeAspect="1"/>
                          </pic:cNvPicPr>
                        </pic:nvPicPr>
                        <pic:blipFill rotWithShape="1">
                          <a:blip r:embed="rId26"/>
                          <a:srcRect t="-701" r="65397"/>
                          <a:stretch/>
                        </pic:blipFill>
                        <pic:spPr bwMode="auto">
                          <a:xfrm>
                            <a:off x="0" y="0"/>
                            <a:ext cx="1306830" cy="1121410"/>
                          </a:xfrm>
                          <a:prstGeom prst="rect">
                            <a:avLst/>
                          </a:prstGeom>
                          <a:ln>
                            <a:noFill/>
                          </a:ln>
                          <a:extLst>
                            <a:ext uri="{53640926-AAD7-44D8-BBD7-CCE9431645EC}">
                              <a14:shadowObscured xmlns:a14="http://schemas.microsoft.com/office/drawing/2010/main"/>
                            </a:ext>
                          </a:extLst>
                        </pic:spPr>
                      </pic:pic>
                      <wps:wsp>
                        <wps:cNvPr id="11" name="Rectangle 11"/>
                        <wps:cNvSpPr/>
                        <wps:spPr>
                          <a:xfrm>
                            <a:off x="1017957" y="654381"/>
                            <a:ext cx="1114089" cy="467029"/>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175FD9A7" w14:textId="002EFC15" w:rsidR="00F02D9F" w:rsidRPr="003E1E31" w:rsidRDefault="00F02D9F" w:rsidP="00F02D9F">
                              <w:pPr>
                                <w:jc w:val="center"/>
                                <w:rPr>
                                  <w:sz w:val="20"/>
                                  <w:szCs w:val="20"/>
                                </w:rPr>
                              </w:pPr>
                              <w:r w:rsidRPr="003E1E31">
                                <w:rPr>
                                  <w:sz w:val="20"/>
                                  <w:szCs w:val="20"/>
                                </w:rPr>
                                <w:t>CoSO</w:t>
                              </w:r>
                              <w:r w:rsidRPr="003E1E31">
                                <w:rPr>
                                  <w:sz w:val="20"/>
                                  <w:szCs w:val="20"/>
                                  <w:vertAlign w:val="subscript"/>
                                </w:rPr>
                                <w:t xml:space="preserve">4(aq) </w:t>
                              </w:r>
                              <w:r w:rsidRPr="003E1E31">
                                <w:rPr>
                                  <w:sz w:val="20"/>
                                  <w:szCs w:val="20"/>
                                </w:rPr>
                                <w:t>1M</w:t>
                              </w:r>
                            </w:p>
                            <w:p w14:paraId="2589536C" w14:textId="5585F632" w:rsidR="00F02D9F" w:rsidRPr="003E1E31" w:rsidRDefault="00F02D9F" w:rsidP="00F02D9F">
                              <w:pPr>
                                <w:jc w:val="center"/>
                                <w:rPr>
                                  <w:sz w:val="20"/>
                                  <w:szCs w:val="20"/>
                                </w:rPr>
                              </w:pPr>
                              <w:r w:rsidRPr="003E1E31">
                                <w:rPr>
                                  <w:sz w:val="20"/>
                                  <w:szCs w:val="20"/>
                                </w:rPr>
                                <w:t>MnSO</w:t>
                              </w:r>
                              <w:r w:rsidRPr="003E1E31">
                                <w:rPr>
                                  <w:sz w:val="20"/>
                                  <w:szCs w:val="20"/>
                                  <w:vertAlign w:val="subscript"/>
                                </w:rPr>
                                <w:t>4(aq)</w:t>
                              </w:r>
                              <w:r w:rsidRPr="003E1E31">
                                <w:rPr>
                                  <w:sz w:val="20"/>
                                  <w:szCs w:val="20"/>
                                </w:rPr>
                                <w:t>1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Rectangle 19"/>
                        <wps:cNvSpPr/>
                        <wps:spPr>
                          <a:xfrm>
                            <a:off x="-126829" y="217059"/>
                            <a:ext cx="516810" cy="291823"/>
                          </a:xfrm>
                          <a:prstGeom prst="rect">
                            <a:avLst/>
                          </a:prstGeom>
                          <a:solidFill>
                            <a:schemeClr val="bg1"/>
                          </a:solidFill>
                          <a:ln>
                            <a:noFill/>
                          </a:ln>
                        </wps:spPr>
                        <wps:style>
                          <a:lnRef idx="2">
                            <a:schemeClr val="accent6"/>
                          </a:lnRef>
                          <a:fillRef idx="1">
                            <a:schemeClr val="lt1"/>
                          </a:fillRef>
                          <a:effectRef idx="0">
                            <a:schemeClr val="accent6"/>
                          </a:effectRef>
                          <a:fontRef idx="minor">
                            <a:schemeClr val="dk1"/>
                          </a:fontRef>
                        </wps:style>
                        <wps:txbx>
                          <w:txbxContent>
                            <w:p w14:paraId="2F7C86A1" w14:textId="27DBA7D2" w:rsidR="003E1E31" w:rsidRPr="003E1E31" w:rsidRDefault="003E1E31" w:rsidP="00F02D9F">
                              <w:pPr>
                                <w:jc w:val="center"/>
                                <w:rPr>
                                  <w:sz w:val="20"/>
                                  <w:szCs w:val="20"/>
                                </w:rPr>
                              </w:pPr>
                              <w:r w:rsidRPr="003E1E31">
                                <w:rPr>
                                  <w:sz w:val="20"/>
                                  <w:szCs w:val="20"/>
                                </w:rPr>
                                <w:t>Z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DFF5B1F" id="Group 12" o:spid="_x0000_s1033" style="position:absolute;left:0;text-align:left;margin-left:319.75pt;margin-top:8.05pt;width:177.8pt;height:88.3pt;z-index:251680768;mso-width-relative:margin" coordorigin="-1268" coordsize="22588,1121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yPU7FbwQAAGANAAAOAAAAZHJzL2Uyb0RvYy54bWzsV11v2zYUfR+w/0Bo wN4Si4o/tTiFkSxBgawNmg55pinKIkKRHEnH9n797qU+7Dgp0nbYnvoQhRQvycNzz7mUz99ta0We hPPS6HlCT9OECM1NIfVqnvz5+fpkmhAfmC6YMlrMk53wybuLn38639hcZKYyqhCOwCLa5xs7T6oQ bD4YeF6JmvlTY4WGwdK4mgXoutWgcGwDq9dqkKXpeLAxrrDOcOE9vL1qBpOLuH5ZCh4+lqUXgah5 AthCfLr4XOJzcHHO8pVjtpK8hcG+A0XNpIZN+6WuWGBk7eSLpWrJnfGmDKfc1ANTlpKLeAY4DU2P TnPjzNrGs6zyzcr2NAG1Rzx997L8w9OdI7KA3GUJ0ayGHMVtCfSBnI1d5RBz4+y9vXPti1XTw/Nu S1fjfzgJ2UZadz2tYhsIh5dZNpqmY2CfwxilGR3SlnheQXZw3gnNxtNslpD9bF79fjB/Ohm9mD/o th8gyh6UlTyHv5YtaL1g621VwaywdiJpF6m/ao2auce1PYHEWhbkUioZdlGkkEIEpZ/uJL9zTWdP /IyOsmyYUdrxD1G4OTkYKITnoNoF4cp4cbK2xJTEm1oQ1L//9Zft4rf4uMJAaQPYkbB1MGAbyZlS O7ISWjgWRIFpRTiIoMHDkK9bwx890eayYnolFt6CdyBdGD14Hh67zw6zVNJeS6WIM+FBhuq+YhaE RKMlcLDlEY5wJNxXUtGY4srwdS10aFzuhIKDGO0raX1CXC7qpQDRuvdFRMhy7/gnQIwOP5mkwCXs NR6dzSZ4ABgOTgRedYfpADdMeJA2WW7+MAWARtYi7q+RNj1Lx9Ozl9LupQnUOh9uhKkJNgAxgIzL s6dbHxDPPgSBKo1PbZDOZhTfRMoRZtuEhKA3oWb6jlvovWD3m8pCTBpAw2X36tzLEukFaShB4B1A a+P6uuDzBmDnyr4o0JROZqNJNPd4NDybtinr6gOldJhOwfxYH4bjSQqFoDl6l4Jv5LBn74t0IvYG bWyFnRIN+Z9ECdUQi1ZMUryHxKVy5InBDcI4B0mOW3RKQzROKyFX/cRG9EcTVWiM1MfiNBHvp35i +vaO/Yy4q9Ghn1xLbdxrCxSP/c5NPCjo4MzYDNvlNl4Boy6tS1PswBLg5ljSveXXEtR7y3y4Yw4u SFA8XPrhIzxKZTbzxLSthFTG/f3ae4wHgcJoQjZw4c4T/9eaYY1V7zVId0aHQ7yhY2c4mmTQcYcj y8MRva4vDWQEjA7oYhPjg+qapTP1A9TGBe4KQ0xz2Hue8OC6zmWAPgzB1wUXi0VsN8X7Vt9bKPlN KlF8n7cPzNnWwgGE+8F0dmH5kZObWMyQNgsoJqWMNkemG17bDIB1/y8Pg7eaq/3Aw9FjCAq8/raH Dy/ojE7SUZwOGm7v6BEdT+FWjxbOZnSanf07C3ujZIE1EHk8MtNy1Un6WdQXKmcUe6ycsfXD6tHq sYbtJfnD6rF2/qdWj1+p8BkP9n/2O+GwH0vD/ofRxT8AAAD//wMAUEsDBAoAAAAAAAAAIQBYxaTB rpYCAK6WAgAUAAAAZHJzL21lZGlhL2ltYWdlMS5wbmeJUE5HDQoaCgAAAA1JSERSAAAJAAAAAjwI BgAAAKThlGgAAAw/aUNDUElDQyBQcm9maWxlAABIiZVXB1hTyRaeW5KQQGihSwm9CSJSAkgJoQWQ 3kUlJAFCiTEQVOxlUcG1iwVs6KqIgpVmQRHFwqLY+2JBQVkXC3blTQrouq98b75v7vz3nzP/OXPu zL13AFA7yRGJclF1APKEBeKYYH96UnIKndQDMDAC6MIKONx8ETMqKhzAMtT+vby7ARBpe9VBqvXP /v9aNHj8fC4ASBTE6bx8bh7EhwHAK7gicQEARClvPrVAJMWwAi0xDBDixVKcKccVUpwux/tlNnEx LIhbAVBS4XDEmQCoXoY8vZCbCTVU+yF2EvIEQgDU6BD75OVN5kGcBrENtBFBLNVnpP+gk/k3zfRh TQ4ncxjL5yIrSgGCfFEuZ/r/mY7/XfJyJUM+rGBVyRKHxEjnDPN2K2dymBSrQNwnTI+IhFgT4g8C nsweYpSSJQmJl9ujhtx8FswZ0IHYiccJCIPYEOIgYW5EuIJPzxAEsSGGKwSdJihgx0GsB/Fifn5g rMJmq3hyjMIXWpchZjEV/DmOWOZX6uuBJCeeqdB/ncVnK/Qx1aKsuESIKRBbFAoSIiBWhdgxPyc2 TGEztiiLFTFkI5bESOO3gDiGLwz2l+tjhRnioBiFfUle/tB8sa1ZAnaEAh8syIoLkecHa+VyZPHD uWCX+UJm/JAOPz8pfGguPH5AoHzuWA9fGB+r0PkgKvCPkY/FKaLcKIU9bsbPDZbyZhC75BfGKsbi CQVwQcr18QxRQVScPE68KJsTGiWPB18BwgELBAA6kMCaDiaDbCDo6Kvvg3fyniDAAWKQCfjAQcEM jUiU9QjhNRYUgT8h4oP84XH+sl4+KIT812FWfnUAGbLeQtmIHPAU4jwQBnLhvUQ2SjjsLQE8gYzg H945sHJhvLmwSvv/PT/EfmeYkAlXMJIhj3S1IUtiIDGAGEIMItriBrgP7oWHw6sfrM44A/cYmsd3 e8JTQifhEeE6oYtwe5JgvvinKMeBLqgfpMhF+o+5wK2gpivuj3tDdaiM6+AGwAF3gX6YuC/07ApZ liJuaVboP2n/bQY/PA2FHdmJjJJ1yX5km59Hqtqpug6rSHP9Y37ksaYP55s13POzf9YP2efBNuxn S2wxdghrw05h57FjWD2gY81YA9aOHZfi4dX1RLa6hrzFyOLJgTqCf/gberLSTOY7VTv1On2R9xXw p0nf0YA1WTRdLMjMKqAz4ReBT2cLuY4j6c5Ozi4ASL8v8tfXm2jZdwPRaf/OLfgDAO/mwcHBo9+5 0GYADrjD7d/4nbNhwE+HMgDnGrkScaGcw6UXAnxLqMGdpg+MgTmwgfNxBm7AC/iBQBAKIkEcSAYT YfRZcJ2LwVQwE8wDxaAUrABrwUawBWwHu8E+cBDUg2PgFDgLLoLL4Dq4C1dPN3gB+sE78BlBEBJC RWiIPmKCWCL2iDPCQHyQQCQciUGSkTQkExEiEmQmsgApRVYhG5FtSBVyAGlETiHnkU7kNvIQ6UVe I59QDFVBtVAj1AodhTJQJhqGxqET0Ex0ClqELkSXoevRSnQvWoeeQi+i19Eu9AU6gAFMGdPBTDEH jIGxsEgsBcvAxNhsrAQrwyqxGqwJPuerWBfWh33EiTgNp+MOcAWH4PE4F5+Cz8aX4hvx3Xgd3opf xR/i/fg3ApVgSLAneBLYhCRCJmEqoZhQRthJOEI4A/dSN+EdkUjUIVoT3eFeTCZmE2cQlxI3EWuJ J4mdxMfEARKJpE+yJ3mTIkkcUgGpmLSBtJfUTLpC6iZ9UFJWMlFyVgpSSlESKs1XKlPao3RC6YrS M6XPZHWyJdmTHEnmkaeTl5N3kJvIl8jd5M8UDYo1xZsSR8mmzKOsp9RQzlDuUd4oKyubKXsoRysL lOcqr1fer3xO+aHyRxVNFTsVlkqqikRlmcoulZMqt1XeUKlUK6ofNYVaQF1GraKepj6gflClqTqq slV5qnNUy1XrVK+ovlQjq1mqMdUmqhWplakdUruk1qdOVrdSZ6lz1Gerl6s3qt9UH9CgaYzWiNTI 01iqsUfjvEaPJknTSjNQk6e5UHO75mnNxzSMZk5j0bi0BbQdtDO0bi2ilrUWWytbq1Rrn1aHVr+2 praLdoL2NO1y7ePaXTqYjpUOWydXZ7nOQZ0bOp90jXSZunzdJbo1uld03+uN0PPT4+uV6NXqXdf7 pE/XD9TP0V+pX69/3wA3sDOINphqsNngjEHfCK0RXiO4I0pGHBxxxxA1tDOMMZxhuN2w3XDAyNgo 2EhktMHotFGfsY6xn3G28RrjE8a9JjQTHxOByRqTZpPndG06k55LX09vpfebGpqGmEpMt5l2mH42 szaLN5tvVmt235xizjDPMF9j3mLeb2FiMc5ipkW1xR1LsiXDMstynWWb5Xsra6tEq0VW9VY91nrW bOsi62rrezZUG1+bKTaVNtdsibYM2xzbTbaX7VA7V7ssu3K7S/aovZu9wH6TfedIwkiPkcKRlSNv Oqg4MB0KHaodHjrqOIY7znesd3w5ymJUyqiVo9pGfXNydcp12uF0d7Tm6NDR80c3jX7tbOfMdS53 vjaGOiZozJwxDWNeudi78F02u9xypbmOc13k2uL61c3dTexW49brbuGe5l7hfpOhxYhiLGWc8yB4 +HvM8Tjm8dHTzbPA86DnX14OXjlee7x6xlqP5Y/dMfaxt5k3x3ubd5cP3SfNZ6tPl6+pL8e30veR n7kfz2+n3zOmLTObuZf50t/JX+x/xP89y5M1i3UyAAsIDigJ6AjUDIwP3Bj4IMgsKDOoOqg/2DV4 RvDJEEJIWMjKkJtsIzaXXcXuD3UPnRXaGqYSFhu2MexRuF24OLxpHDoudNzqcfciLCOEEfWRIJId uTryfpR11JSoo9HE6Kjo8uinMaNjZsa0xdJiJ8XuiX0X5x+3PO5uvE28JL4lQS0hNaEq4X1iQOKq xK6kUUmzki4mGyQLkhtSSCkJKTtTBsYHjl87vjvVNbU49cYE6wnTJpyfaDAxd+LxSWqTOJMOpRHS EtP2pH3hRHIqOQPp7PSK9H4ui7uO+4Lnx1vD6+V781fxn2V4Z6zK6Mn0zlyd2Zvlm1WW1SdgCTYK XmWHZG/Jfp8TmbMrZzA3Mbc2TykvLa9RqCnMEbZONp48bXKnyF5ULOqa4jll7ZR+cZh4Zz6SPyG/ oUAL/si3S2wkv0geFvoUlhd+mJow9dA0jWnCae3T7aYvmf6sKKjotxn4DO6MlpmmM+fNfDiLOWvb bGR2+uyWOeZzFs7pnhs8d/c8yryceb/Pd5q/av7bBYkLmhYaLZy78PEvwb9UF6sWi4tvLvJatGUx vliwuGPJmCUblnwr4ZVcKHUqLSv9spS79MKvo39d/+vgsoxlHcvdlm9eQVwhXHFjpe/K3as0VhWt erx63Oq6NfQ1JWverp209nyZS9mWdZR1knVd68PXN2yw2LBiw5eNWRuvl/uX11YYViypeL+Jt+nK Zr/NNVuMtpRu+bRVsPXWtuBtdZVWlWXbidsLtz/dkbCj7TfGb1U7DXaW7vy6S7ira3fM7tYq96qq PYZ7llej1ZLq3r2pey/vC9jXUONQs61Wp7Z0P9gv2f/8QNqBGwfDDrYcYhyqOWx5uOII7UhJHVI3 va6/Pqu+qyG5obMxtLGlyavpyFHHo7uOmR4rP659fPkJyomFJwabi5oHTopO9p3KPPW4ZVLL3dNJ p6+1Rrd2nAk7c+5s0NnTbcy25nPe546d9zzfeIFxof6i28W6dtf2I7+7/n6kw62j7pL7pYbLHpeb Osd2nrjie+XU1YCrZ6+xr128HnG980b8jVs3U2923eLd6rmde/vVncI7n+/OvUe4V3Jf/X7ZA8MH lX/Y/lHb5dZ1/GHAw/ZHsY/uPuY+fvEk/8mX7oVPqU/Lnpk8q+px7jnWG9R7+fn4590vRC8+9xX/ qfFnxUubl4f/8vurvT+pv/uV+NXg66Vv9N/seuvytmUgauDBu7x3n9+XfND/sPsj42Pbp8RPzz5P /UL6sv6r7demb2Hf7g3mDQ6KOGKO7FcAgxXNyADg9S4AqMkA0OD5jDJefv6TFUR+ZpUh8J+w/Iwo K24A1MD/9+g++HdzE4D9O+DxC+qrpQIQRQUgzgOgY8YM16GzmuxcKS1EeA7Yyv6anpcO/k2Rnzl/ iPvnFkhVXcDP7b8AbRR8VVK5e7EAAAA4ZVhJZk1NACoAAAAIAAGHaQAEAAAAAQAAABoAAAAAAAKg AgAEAAAAAQAACQCgAwAEAAAAAQAAAjwAAAAAsTaxVgAAQABJREFUeAHs3UlwXHd25/uTmRgSY2Ie iClBABwlgqRIiRRLA1VSqWx3ubvcXbt+dqldbrvfxu2FI+yFI7yxF47X8dqvvbLDC9sLV7wO18p+ dtmUqjSSJZAEZxAEiXme53l45xwQIAmAFEWRQAL43ogUEpf5z3v/n8talOKn8wss6SEcCCCAAAII IIAAAggggAACCCCAAAIIIIAAAggggAACCCCAAAIIIIAAAgggsC0FgtvyrrlpBBBAAAEEEEAAAQQQ QAABBBBAAAEEEEAAAQQQQAABBBBAAAEEEEAAAQQQcAECQPxFQAABBBBAAAEEEEAAAQQQQAABBBBA AAEEEEAAAQQQQAABBBBAAAEEEEBgGwsQANrGD49bRwABBBBAAAEEEEAAAQQQQAABBBBAAAEEEEAA AQQQQAABBBBAAAEEEECAABB/BxBAAAEEEEAAAQQQQAABBBBAAAEEEEAAAQQQQAABBBBAAAEEEEAA AQQQ2MYCBIC28cPj1hFAAAEEEEAAAQQQQAABBBBAAAEEEEAAAQQQQAABBBBAAAEEEEAAAQQQIADE 3wEEEEAAAQQQQAABBBBAAAEEEEAAAQQQQAABBBBAAAEEEEAAAQQQQAABBLaxAAGgbfzwuHUEdovA 3NyczM3P75btsk8EEEAAAQQQQAABBBBAAAEEEEAAAQQQQAABBBBAAAEEEEAAAQS+lkDc1/o0H0YA AQQ2QWB2dlZmZmZkampKxsbGpK+vT4qKiqSkpGQTrs4lEEAAAQQQQAABBBBAAAEEEEAAAQQQQAAB BBBAAAEEEEAAAQQQ2F4CBIC21/PibhHY8QLT09NSd/u2XKypkS9/8Qu5e/euxMXFyX/97d8mALTj nz4bRAABBBBAAAEEEEAAAQQQQAABBBBAAAEEEEAAAQQQQAABBBB4FgECQM+ixhoEEHhuAkuLi9LZ 2SlNzc3S2tIizfpq0Ze9b2pq8uk/gUBA7jY0yJxOBopPSHhu1+aLEEAAAQQQQAABBBBAAAEEEEAA AQQQQAABBBBAAAEEEEAAAQQQ2AkCBIB2wlNkDwhsI4FFDfxYvZeFecbHxz38c+3aNfnyyy/l4sUa aW/vEJsCZFN/7BUfH+9VYG1tbVJfXy/79+8nBLSNnje3igACCCCAAAIIIIAAAggggAACCCCAAAII IIAAAggggAACCCDw4gUIAL14Y66AAAIPCYyMjMilixelRiu+rl69Ks06+Wd0dFTm5uY8GBQMBiUp KUls6s/KYSEgmwpUo+vKolECQCsw/EQAAQQQQAABBBBAAAEEEEAAAQQQQAABBBBAAAEEEEAAAQQQ QEAFCADx1wABBF6owOTkpLS2tkqLBn0sxLPysuBPR0eHDA8Py9LSkk/6sfCPTQiy3+2wCUChUMh/ Nrc0a2joS/nVX/3VF3q/fDkCCCCAAAIIIIAAAggggAACCCCAAAIIIIAAAggggAACCCCAAALbTYAA 0HZ7YtwvAjEuYJN8ZrXea2p6SibGJ6ShoWF14s+NGzekq6trNdRj4Z7k5OTVHdnUn8TERElISPAg kFWF2XdZMKinp0fq6upkcHBQsrOzV9fwBgEEEEAAAQQQQAABBBBAAAEEEEAAAQQQQAABBBBAAAEE EEAAgd0uQABot/8NYP8IPGeBpqYmqa29LBe1rssqvvr6+mR6akbrvaY9zLMS+Fmu+Fqu+VpYWPCQ T1pamlRXV8uBAwdkfHxcv6dWLDRkk4AW5hdkeGhYbt26Jbm5uZKRkfGc75yvQwABBBBAAAEEEEAA AQQQQAABBBBAAAEEEEAAAQQQQAABBBBAYHsKEADans+Nu0YgZgT6+/vX13tp1Vdra4t0tHfItAZ/ QsHlGi8L/VjF1/z8vP+0TcTHx4sFf/bt2yff//735aWXX/LfbXrQxMS4XL582ScG2RSgyakp/728 vJwAUMz8DeBGEEAAAQQQQAABBBBAAAEEEEAAAQQQQAABBBBAAAEEEEAAAQS2WoAA0FY/Aa6PwDYS WFpa8ik+Vs1lVV+dnZ1yW2u5ampq/HXnTr1MTU2LBX1sao+FdlKSU8TW2WFhH6v4SgyHJSkpLDb/ xwJE4XCS7CnaI+++965UVlb5Z+0fX5z/QpL0s/Z9Vhc2q9e9dOminDjxihw5cmT1c7xBAAEEEEAA AQQQQAABBBBAAAEEEEAAAQQQQAABBBBAAAEEEEBgNwsQANrNT5+9I/A1BaZ0As/Nmzfly1/8wiu+ GhsbZXBwcDUUZDkfC/gs13uJT/mxoJBN/QkEA1JcUizHjx+XkydP+k87/7/+n/8l58+fl88+/Uz+ 9E/+VH74wQ/lzTff8jsrLS2Vffv3S3Nzs1hN2OzsrFy7dk1aWlq/5p3zcQQQQAABBBBAAAEEEEAA AQQQQAABBBBAAAEEEEAAAQQQQAABBHauAAGgnfts2RkC31jAAjqtra0auGlZrvnSWq/l9y0eyhka GvJJQDbZx6b9WPDHXjbxx4JAeXl5kp+fL0XFRVJWVvbIq6SkVO9vST744AMJJyXJRx9+KJ9++qkk JCT4fVsI6MCBA3Ls+DHp6urSOrAJv8bE6ITfQ0dHhxQUFPhkoG+8Ub4AAQQQQAABBBBAAAEEEEAA AQQQQAABBBBAAAEEEEAAAQQQQACBbSxAAGgbPzxuHYHnLWBTdqzeyybtjI+Pi4VsLl26JDVf1ujk nSseBpqdnfOQjlVyWVjHXhb4sd/ttVITZu+Li4vlrbffkrfeektefvllrQWLX3PLAXn77FmNAS1p ddiUfP7ZZ/KhBoGmp6clJydHsrOz5dVXX5WfffQznwBkQaNQMKQBoGavAnv33fckOTl5zXfyKwII IIAAAggggAACCCCAAAIIIIAAAggggAACCCCAAAIIIIAAArtLgADQ7nre7BaBJwr09fXJ5cuXtd6r Rq5evSrNTc0eCLJAjoWCLMBjr5UpPxYYmp+fl7n5OZ/0k5ubKzPTM9LX1++TgezPysvL5dix4xtc V/vC/Aho5debkpWV5b998fnn8pkGgez40Y9+JKdPn5K0tFT9bcmva8GiluYWuVhzUd54400CQC7F PxBAAAEEEEAAAQQQQAABBBBAAAEEEEAAAQQQQAABBBBAAAEEdrMAAaDd/PTZ+64XGB0dlba2Nq/z arWar/uvZp2w09HeIcPDwxr4iVud7mM1XxYEsuBPktZ22YSf8vKolGq91969e73ya35uXn7+8c/l s08/8++z6T02yefMmTMa4Amq+UrwZ4XfpgfFyUsvveR1YPa9H5475yEgnwD02qsSjUZlZGRUg0V9 fi+dnZ06kei6jI2NSWZm5soX8RMBBBBAAAEEEEAAAQQQQAABBBBAAAEEEEAAAQQQQAABBBBAAIFd KUAAaFc+dja9WwXm5uZWK76Ghobkdl2dXK6t9Zqvq1dqNfAz4iGduLjlOq/U1FSv9DIvC//Yyyb1 ZGRkSG5enrz80mGv6Dpx8qSUlpatsu4p2uOTgGySzz/+4z+KXSs9PV0OHz7sYZ/HhYDOah1YICAy rXVgtvanP/2pNDY2SVFRkRQUFEhPT48HkkZGRrSOrEXa29tlz549fm714rxBAAEEEEAAAQQQQAAB BBBAAAEEEEAAAQQQQAABBBBAAAEEEEBglwkQANplD5zt7l4Bq+O6d/eu1ntdlC+//FJu3rolQ4OD Mjk56VN9ZmfnJBwOO5BVfC0uLvqkH1tnvycmJooFgv7d9/6dfP/735eSkhKt5kqT+Pj41XUrum+8 8cZqpdfnD1V6ffBfPpC33z6rH9OUzwaTgOz8w2vPnz+vVWRXtGZsTsbHxz2AZNewqUQzMzNySfeS n58vFRUVdpoDAQQQQAABBBBAAAEEEEAAAQQQQAABBBBAAAEEEEAAAQQQQACBXSkQ+mM9duXO2TQC u0DAJubcvHFDvvjiC/mXf/5n+bd/+zd/X6vTfhrv3ZOBgeUAkIV8lpaWNGgzLzYlyF6RSESqqqrk 9OunJSc7R6Z0Ko+FhTIzMv38iRMnNfiTJAkJCavBnJVQTzAYkpycHMnKzvI1TU1NXjVm61PTUj08 ZJ/Z6Hh47cTEhNeIWVWZ1X3ZPdphP0OhkF/XqsfKy8s3+irOIYAAAggggAACCCCAAAIIIIAAAggg gAACCCCAAAIIIIAAAgggsCsEmAC0Kx4zm9wNAhaKsak4s7OzYsGZ3t5eD//YtJ+amhppbm72KTo2 sccm6MTFxev0noRVGjtnYZ6kpLAkJydLZWWlHH/lFXnttdc8hGPhoc8/+9wnCNnnbALQV1V6LU/7 EQ8PWaXXuXPn/L3ViD3VWs37WPDowoULvie77kr4x/Z57do1v7fVTfAGAQQQQAABBBBAAAEEEEAA AQQQQAABBBBAAAEEEEAAAQQQQACBXShAAGgXPnS2vDMFbLrO5cuX5GLNRbly5Yo0NDTIiE7OmdOg jAWDLDhjwR6r83r4mF+Y93qv0tJSqa6ulhMnT8ixY8e8WispKcnrvU6ePCkvvfSSLC4s+gShTz/9 1CvCPvhAK73OPn2l19euA3tTq8R0itD/+L/+h4eAhoaGPLxk039sWlFHR4cHgGw6kNWTrd3bw/vk PQIIIIAAAggggAACCCCAAAIIIIAAAggggAACCCCAAAIIIIAAAjtVgAqwnfpk2deOF5jRYE+zVmvV 1tbKxz//ufx///xP8nP9+Ytf/EJu3rzplVsjw8M+EWhxcdEDOxaasTDQwsKCB4Is0GPBmZePvCy/ +Zu/Ke+//76+P6IVX/v0fJqHf2wyUCgUt1zppZN7LGjU2Nj4SKVXNBpV70eDRSsP4OFKL1u7tg7s adeOj41La2ur78PCTHbYXvbs2ePTiPLy8jwctHJdfiKAAAIIIIAAAggggAACCCCAAAIIIIAAAggg gAACCCCAAAIIILBbBJgAtFueNPvc9gIW3rHaq+npaa/Funfvnk78uayVXDVy7epVD+QEAkEN64T8 FQ6HPeRjGw8Gg17vZecSExM99GPn2tvbJSUlRQryC6T6aLUcPHjoIaflkM3KCQsB+bQfzflYLZdV en344YceCEpLS5MjGhx6UCn28NolDxCtrQP7umst7DMwMOB7Hh8f97CPVYI1t7SI1ZwdOnTI97Zy v/xEAAEEEEAAAQQQQAABBBBAAAEEEEAAAQQQQAABBBBAAAEEEEBgtwgwAWi3PGn2ue0F2travH7r Jz/5ifzVX/6l/MM//IPXYjW3NMvE+ISGfEKr9VhWhWVTfiwwZNN/rPrr0MGD8v5335df//Vfl9/6 rd+Ss++cla7OLg8ONTTclc810JOuQZ6DGqR5/BHwaTuVVZXS0d4hnR2d0tjU6PcRyYhoCOfw45fq hKCSkhL5+muXJwtVVOyV8vJyn3LU29urYaN4DzZNTujeNfT03nvveZjpCTfAHyGAAAIIIIAAAggg gAACCCCAAAIIIIAAAggggAACCCCAAAIIILAjBQgA7cjHyqZ2kkBNTY38+Mc/lnPnzsmnn34qly9d kvr6eunp6ZEJDb/Mzc6tVnpZ8MfqsZKTk7TGq0qOHz8ub731lvzyL/+yvPveu3L69Gmprq6WgsJC KdRXtlZ6dfd0S61OEurq6nK27OxsKSktEZsmtNFhQaPc3Fyxz/X09ngFWXd3t34+4Ode1Fq7H5s0 VH+nXgYHBn3vNsXIDBI0DPStN96QgoKCjW6ZcwgggAACCCCAAAIIIIAAAggggAACCCCAAAIIIIAA AggggAACCOxoASrAdvTjZXM7QeCLL76Q//k//2+f8qPZHq3yiveKL6vusrCPvWwaTlxc3P2pPzNe 91VZWaVTcd6VM9/6luzZU7QhxZsaDurt65WW5hafBGRVWoFgQDIyM+Tw4cNe3SXycJ2Xfc2STxt6 6623pa+vbxPXiu/x29/+tnR3dctHH33klV826Wh4eFhu3brloab8/PwN98pJBBBAAAEEEEAAAQQQ QAABBBBAAAEEEEAAAQQQQAABBBBAAAEEdqoAE4B26pNlXztG4N7du3Lz5g2Znp7RKTvi4R+btmPV XhZ+mZubk+KSYtm3f58HgSYnp2RmZkYikQx57dQpeeWVExtYWKhnuVqrsrJSjh476qGa1tZWsVdH R4dk6XSgaLR89XOPfslWrA145VdGRobcrrstFlay4JMdCQkJkpqaKiXFxVKkLw4EEEAAAQQQQAAB BBBAAAEEEEAAAQQQQAABBBBAAAEEEEAAAQR2kwABoN30tNnrthQYGhwSq9iyUM709LRPwbHwT3p6 uhw8eFC+/2vfl+9973vyLZ30c+z4MZ3gE5Suzm6fimOfS01NkRINCC1Xeq2d5mOBojifnJOVmSUT kxPS1Njk04AmJyeXQzUlJT7xZyO8zV27HABKS0uXO1oDdvXaVVlcWNQJSBpl0kCUVYEdOHDAJxdt dK+cQwABBBBAAAEEEEAAAQQQQAABBBBAAAEEEEAAAQQQQAABBBBAYKcKEADaqU+Wfe0YAQu3TE1N yeXLl2V0dHQ1AGRVV2+88Yb899/773Lq1Gmpqqry8IsFfnq1mqvx3j25q9OD+vv7paKyQnJych4b 5LFwULS83MNCAwOD0trSIs1NzTKo721CUOysXZ481NPTI83NzWLhqLm5WX/WAwP9vv/Xz5zZMc+e jSCAAAIIIIAAAggggAACCCCAAAIIIIAAAggggAACCCCAAAIIIPA0AgSAnkaJzyCwhQKRSERsbs9P /+VfPMxjdVc22Sc7O1v2H9gvr7/+uoTDSat3WFpaoqGdCmnXiUFt9yu92tvbJSv7qyu9Yn/tcgBo enpKRkZGpP52vYyPj3st2uzsrJSWlkp5NCpWExYKhVZNeIMAAggggAACCCCAAAIIIIAAAggggAAC CCCAAAIIIIAAAggggMBOFiAAtJOfLnvbEQI2AciOX/ziggwMDsjC/IJXXs0vzHtF19mzZ/Vnmn5i ud4rGAxJbm6OZGVlidV4NTU2Pqj0SkvVOrDHV3ptl7VJSWGZn5+Xjz/+RKcADYqFohYWFrwWzYJR Ng3JznEggAACCCCAAAIIIIAAAggggAACCCCAAAIIIIAAAggggAACCCCwGwQIAO2Gp8wet72ATfxp a2sVq76ySi+bbjM8POyZn7fPvi2FhYW6x+WgkG3WgjzlWumVpoGfgYEBadVJQE1NTf6+surJlV6x vTbozzIcDuseA/LhuXOrHhaUMif7s9M6FSk5Odk/yz8QQAABBBBAAAEEEEAAAQQQQAABBBBAAAEE EEAAAQQQQAABBBDY6QIEgHb6E2Z/O0JgaWlJ5ubmpbm5Re7cueMBIJt4YyGXqFZe5ebl6vSbiO71 QQjI3tu0Hwv8dLRrHVhbmweB7P2T68CMLJbXLj/SBZ2AVFdX56GmifEJDQQFZXR0RG89IO+//75k ZmYuf5B/IoAAAggggAACCCCAAAIIIIAAAggggAACCCCAAAIIIIAAAgggsMMFCADt8AfM9naGgE38 iUQiHni5dPGixMXF+cbsZ2JiopRFy6S0tHTdZm2aT06O1oFl368D0ylAFgSyarDUp6gDi7m1qVph VmoVZkGxUJTVf7VbuKm9zU2mpqbd49ix41JQUEAN2Lq/EZxAAAEEEEAAAQQQQAABBBBAAAEEEEAA AQQQQAABBBBAAAEEENiJAgSAduJTZU87TsDqrVJSUuTu3bty6dIlr7qyAIwd4+Pjsv/Afjly5MiG +7YQUDRa7oGfZ6kDi8W1+fkFEtJ9xcXFu8n169d9KpKZhBPDHnqyWrS8vLwNTTiJAAIIIIAAAggg gAACCCCAAAIIIIAAAggggAACCCCAAAIIIIDAThIgALSTniZ72fECfX190tnZKf36c3Z21qfgDAz0 y6FDh+TU6dMaigmqwcM1YCsksVzptdH92n0/4Z6zMqV8717JL8iXGzduyIULF3QqUMg3a9OS5rUe rbKyUqqqqlYA+IkAAggggAACCCCAAAIIIIAAAggggAACCCCAAAIIIIAAAggggMCOFSAAtGMfLRvb iQJz8/MyOjrqoZexsTGvvZqbm/OtBgJBDwKtBGHW7v+r6sCi0agu2TiME3NrJyYlPZIuZWVRsQDU zZs3tdZsQhY0+GPHyPCQHNRQ1MmTJ/13/oEAAggggAACCCCAAAIIIIAAAggggAACCCCAAAIIIIAA AggggMBOFiAAtJOfLnvbcQLhcFgs8PPpp5/K0NCQJCQkeAioq6tburq6NPRyUPLz8+9Pw1kf5rEg z9pKr+bmZp0o1C+lZaWSm5ujVVpx6hbba5uamjX4M+DVZ4uLix6Ksn1MTU2J1aUNq82+ffukurpa kpKS/NyO+8vAhhBAAAEEEEAAAQQQQAABBBBAAAEEEEAAAQQQQAABBBBAAAEEELgvQACIvwoIbCOB xMREidOKq48+/FD6+/s92GKBl6WlJQ/BfPmLLyUSiegkoMNP2NWj1VqdHZ3S2NToNVqRjG2ytrND LPBTW1srWVlZcvilw/L5Z5/L4OCgxMfHy5LuPicnRwNNuVJcXOznngDCHyGAAAIIIIAAAggggAAC CCCAAAIIIIAAAggggAACCCCAAAIIILCtBQgAbevHx83vVoG6W7ekr69PrAbMAkD2mp2d9SlAZpKt oZiS0hI9H9yQyCYBWTgmOztbenp7PEjT3d3t32PnYn5tz/I929Qjm3iUo3u5omGg8fFx34Nt2kyS k5Pl5Kuvik1O4kAAAQQQQAABBBBAAAEEEEAAAQQQQAABBBBAAAEEEEAAAQQQQGCnChAA2qlPln3t WIGFhQWZ0KBLe3u7tLS0aGVXyMMuwWDQ68BsCk5vb69UVFb4FBwL+2x0WDgoGo3K4uKCf49Vi/Vo sKa3r1cqKytjf21ziwd+bG9W/TUyOuIhqJmZGa1AC8rExIR7vPPOO5Kenr4RAecQQAABBBBAAAEE EEAAAQQQQAABBBBAAAEEEEAAAQQQQAABBBDYEQIEgHbEY2QTu0nAwi022ab+zh25fPnyauVVfHyc FBTkeximtbVNOto7vB4rGi1XnsAGRMvnLOxz9NhR6e7qltbWVn91dMT+2uqj1R6Cqq+vl+amJtmz Z4+GmRZlaGhoNQBkdWCvv/66FOqfmRsHAggggAACCCCAAAIIIIAAAggggAACCCCAAAIIIIAAAggg gAACO1GAANBOfKrsaUcLWJAlMzNTrAas9nKtLOlulzT4EhcXJ2npaRJOStIzAQ/F2BSc1LRUKSkp 0QDMxpOAQqE4KSwslKzMLJmYnJCmxiZpa2uTyclJSU2N5bUFEolEvArtjoahlpaWfCLQ9PS0h32s Ei0xMVHKy8ulQGvC7LMcCCCAAAIIIIAAAggggAACCCCAAAIIIIAAAggggAACCCCAAAII7EQBAkA7 8amypx0vEAgEpFOn9FjwZWxsTKy+a6UKrKKiQioqKqWluVmadDLO4MDg01V6aVAmNTVFBvTzrVot 1tzUHPNrK3R6USgU9GlHzbrf0dFRD0Kt/AVISEjQCUlxUlpW5nVnK+f5iQACCCCAAAIIIIAAAggg gAACCCCAAAIIIIAAAggggAACCCCAwE4SIAC0k54me9lVAuM63cfqrhobG31aj00GsjDQm2+9Kb/0 y78kg4NDWuvVJS0a5mlvb5es7CwNwTy5Dqy0tETDQhXSruGitvt1YLG+1qYblZaWytWrV3XPA2Lh qJWXVYINDw/J4UOHpbq6elf9/WCzCCCAAAIIIIAAAggggAACCCCAAAIIIIAAAggggAACCCCAAAK7 R4AA0O551ux0hwkkJMTLjNZcff7ZZx4Eio+P90lAxcXFsn/fPjl27JjvuKGh4UGl11fUgVlNWG5u jmRlZXmoqEnDRat1YDG5NiA25ScnJ9t/DgwOik0CsmlIFoiyAJBNBdq//4C8cuKETgOK93DQDvur wHYQQAABBBBAAAEEEEAAAQQQQAABBBBAAAEEEEAAAQQQQAABBHa5AAGgXf4XgO1vX4GUlBRZWlqS D8+d09qugdVwy8L8vKSmpclv/PA3JD8vT7q7e6RVp/lYHZh9rrKqUgMzORqQCW24eTtfrnVgaRr4 sc/H/tqAJCaG5cCBAzIyMiq3b9+Wea1Es/CPHdPTM7KnqEjKtAbM9h0XF7fhvjmJAAIIIIAAAggg gAACCCCAAAIIIIAAAggggAACCCCAAAIIIIDAdhUgALRdnxz3jYAKWACo9kqtDGpQZ3p62qfejI6N igRE3nvvPQ3FHJSKir3S0a6VXm1tHuax90+uAzPagFi1loWFtsfagAegMjMzPLh04/oNDQON+Dnb TXJSkqSnp8vhw4c1LJRopzgQQAABBBBAAAEEEEAAAQQQQAABBBBAAAEEEEAAAQQQQAABBBDYMQIE gHbMo2Qju1FgaWlRJ/x0S1dnl/+06qvJySmvwzqhlVfRaFTy8/MlMzNzudJLpwB9nUovm5hjYaHJ yUmfIBS7azXxpIdVgVnA54svvtBQ1KAHogKBgIej4nXyz9mzZ8UmJ3EggAACCCCAAAIIIIAAAggg gAACCCCAAAIIIIAAAggggAACCCCwkwQIAO2kp8ledp2ATQAKBILS1Ngot27dEgsAWfWVhWCK9hRJ Tq4GeLKyNQhULqmpz1bp5WufsQ5s89cGJCkpLNevX5fevl4PLgWDQRkdHZWg2rz77ruSm5u76/6e sGEEEEAAAQQQQAABBBBAAAEEEEAAAQQQQAABBBBAAAEEEEAAgZ0tQABoZz9fdrfDBeJ0qk2OBlpu 3rgh58+fF/vdJt5YEMhe5XvLZe/eva5QUrqdKr3slp+lhiygAagFmZud84lIjRqMMof5+XlJCodl 3/79PhGJKUA7/H8YbA8BBBBAAAEEEEAAAQQQQAABBBBAAAEEEEAAAQQQQAABBBDYZQIEgHbZA2e7 O0/Aqq2am5ulrq5OZmZmfAKQ7XJkZEQOHjoox44d903bJJwnVXpFtS7MQjcbHcFgKCbXlpWV+QSk B/cc0NqvgKRH0uVO/R25dOmSxMfHi01Kik9IkEgkIiUlJbJnz54HS3iHAAIIIIAAAggggAACCCCA AAIIIIAAAggggAACCCCAAAIIIIDANhcgALTNHyC3j4AJDA8N+cSbzs5OmZ6edpSBwQE5cOCAnDx5 wkMwNhnIQkBra7ksPNTf1y+lZaVaj5WjE3PidP36IJCFgGJp7UD/gETLo37Pdm/L97ykewxJRkaG 3NZA1MWLF93CAkC295nZGdm3r0oOHjzk5/kHAggggAACCCCAAAIIIIAAAggggAACCCCAAAIIIIAA AggggAACO0GAANBOeIrsYdcLWMBlYmJCamtrffKPVYEtLixKQUHB6isuLl6dlvT1aLVWZ0enNDY1 yoULFySSEZFDhw4/wTM21nZ0dEhTU5PUXq6VrKws2a/VXg+O5fBSV1entLa2ysjwiMzNzfkUoP7+ Pjl8+LCcPn36wcd5hwACCCCAAAIIIIAAAggggAACCCCAAAIIIIAAAggggAACCCCAwDYXIAC0zR8g t4+ACaSmpsrCwoJ89OGHMjg4uFp7laC1V2lpaVJdXS2JieFVLJuSk5ubK9nZ2dLT2+PBoe7ubq3T Cvi5ktKSNdVaq0t9ws6Wr+3pkSu1V6Sru0tSUlLEqsDy8vL0Jh9MLpqennKLO3fueDgqFArJ5OSk lEfLdQrQPklLT/epQA92xjsEEEAAAQQQQAABBBBAAAEEEEAAAQQQQAABBBBAAAEEEEAAAQS2pwAB oO353LhrBB4RsHCLTf35+OOPtc6rz6fdWJhnembaw0BvvfWWB4EeXhQIWB1YVBYXF6SlpcWn5PRo sKa3r1cqKyslJyfHwz4Pr1l5HytrJycnZGx0zGvPKisrJBKJrNyi7jtOZmdn5fwX52V4eNh97A/t MzY1qKKiQiwgxYEAAggggAACCCCAAAIIIIAAAggggAACCCCAAAIIIIAAAggggMB2FyAAtN2fIPeP wH2Bea25atUgT39/vwwMDIiFgsbGxnzKzdmzZ70K7OEJOSvvLexz9NhR6e7q9sosq82yii0LyUSj 5frtD6bqPMBePreVa6uPVkt7W7vU19drgKlZksJhycvPk8zMTL/N5OQUN/jXn/5UTfo0AGQVaKKB p0UJ62dPv/66JCUl+Tn+gQACCCCAAAIIIIAAAggggAACCCCAAAIIIIAAAggggAACCCCAwHYWIAC0 nZ8e947AQwJLS0s+8aa5uVnu3r3r4RebgJOYmCj79u+T/Px8rwpbG+gJheKksLBQsjKzZEIn6jQ1 NklbW5vXZVm1WElJyWMnAW3t2gKf5mNhp7q6Ounu7vFgTzRa5rVgTrO0KFeuXpV+/czU1JSHoSYm Jnwa0DvvvLMaFnqIkbcIIIAAAggggAACCCCAAAIIIIAAAggggAACCCCAAAIIIIAAAghsOwECQNvu kXHDCGwsEAwGJUUDOzYRp7a21gNAVgMWHx/vgZfi4mIpLS3bcLFXepWXa0AoRacHDfokoeamZhnU 909VB7ZFayt0elEoLuSTi65duybj4+NedVZUtEen+yTLgtabWUCoq6tLOjs63cQ+Y3Vpp06d8uCT vedAAAEEEEAAAQQQQAABBBBAAAEEEEAAAQQQQAABBBBAAAEEEEBgOwsQANrOT497R+AhAQsApaen y5079XLp0iWvurI/XlhYkJbmFjl46KAcP/7KQysefrtc6VVaWqKBnwpp1wqwNq0Cszqw9vZ2ycr+ 6jqwrVprE4rKNNh048YNuX79ut53m5RrIKmouEiSk5N96s/dhrv+Zxb2sUlJVv2Vl5fntWg5OTkP Q/AeAQQQQAABBBBAAAEEEEAAAQQQQAABBBBAAAEEEEAAAQQQQACBbSdAAGjbPTJuGIEnC/T29mrg R6f3DA7K3Nycf3h8XGuvQiFJS0+TaDT62EqvYDAkubk5kpWV5RVgTY2ND+rA0p5cB7Y1awOSkJAg OTnZXnVmk34sCDQ2OuaTgCwIlJubK7dv35aLNRc9DGQgFpZaXFwUmyBkE444EEAAAQQQQAABBBBA AAEEEEAAAQQQQAABBBBAAAEEEEAAAQQQ2M4CBIC289Pj3hHYQGBmZkZGx8akru62VmKNeQWYBV66 u3ukq7NTDhw44NNvrPZro8OCPBacSdPAj9Vn2RSgpqYmf19ZValhm5wnBog2f21Awz9h39fs3Kw0 6LSf2suXPeBTVlYmJSWl0qFTjGw60PT0tE9Esn0PDw/LoUOH5JVXHjcVaSMdziGAAAIIIIAAAggg gAACCCCAAAIIIIAAAggggAACCCCAAAIIIBB7AgSAYu+ZcEcIfCMBq72an5uXn/3sI58ClJiY6BNv ZmdnZXR01Cf6ZGVqpZeGfESWq7/WXzCgwRmtA9PAT0e71oG1tXkQyN4/uQ7Mvmkr1gY86FRYWOjh pitXrnrgp6urU44dPybBQEADTIO+h6mpKQno72MakqqqqpLq6moJh8N+br0DZxBAAAEEEEAAAQQQ QAABBBBAAAEEEEAAAQQQQAABBBBAAAEEEIh9AQJAsf+MuEMEvpaABX4Wlxblk48/9gCQhV1WXlYJ 1tXV7ZNwUlJSpKS05InTfGzajwV+JicnfQqQBYHsfepT1IFt/tqApKdHJDMzU+bnFzy0VHfrtoah 5nwPBQUFcuHCBZ/8Ex8fL3MaiMrLz5c9e/ZIob7i4+K+ljMfRgABBBBAAAEEEEAAAQQQQAABBBBA AAEEEEAAAQQQQAABBBBAIFYECADFypPgPhB4jgLBYECuXbsufX19MjEx4QGgOA24hEIhD/90dXX5 nz1NpVc0Wu6Bn2epA9v8tRoCiqRJWWmpTIyPaw1anTpck5zsHCnfWy7nz5/3KUhmYaEoCwIlaxDq 2NGjPgXoOT4CvgoBBBBAAAEEEEAAAQQQQAABBBBAAAEEEEAAAQQQQAABBBBAAIFNEyAAtGnUXAiB zROwCTgjIyPS0dkpba2tHvxZWFjwwEu5Vn/NzMz4RJ/29vYYrfQyq2epErNpR0GfAmSTgOIT4j0A ZJOLenp6ZEknIy0tiYaiJr0WbVxDQlYP9v7770tqaurmPSCuhAACCCCAAAIIIIAAAggggAACCCCA AAIIIIAAAggggAACCCCAwHMUIAD0HDH5KgRiRSAYDEpSUpI03LkjV65c8eDP4uKiT7k5fPiw/7SA UEtLi0xqGMYqvaLRqN5+YMMtBIMheVKl11atLSsr88DPozdtewhIdna2RCIRGRjol/b2Dt9rWlq6 WA3a2JgGf3RKktWZJSQkyOtnzkhhYaFPBXr0u/gNAQQQQAABBBBAAAEEEEAAAQQQQAABBBBAAAEE EEAAAQQQQACB2BcgABT7z4g7ROBrC1jVlwVgbt26JTVffunTbiwAlJiYKMXFxbJ3714PvDQ1Nfkk oP6+fiktK5Xc3BydFhSn11sfBLIQ0NpKr+bmZtmqtQP9AxItj/o9272tvWfbR15enk/26evtk3v3 7olVf01NTekEpGkPDlkYyEzMIz8/X9LT07+2NQsQQAABBBBAAAEEEEAAAQQQQAABBBBAAAEEEEAA AQQQQAABBBDYagECQFv9BLg+Ai9IIBAISLtWX1nwxaqurALMQkDd3d3y3e9+V/7z//GffSpOZ0en NDY2yoULFySSEZFDhw4/4Y4ereXytU2bv7ajo8ODS7WXayUrK0v279+/wT0HvPqsvLxc4uLjZGh4 WJoam7QabdjP24Il7QOLj4/3iUhlpaVSqi8OBBBAAAEEEEAAAQQQQAABBBBAAAEEEEAAAQQQQAAB BBBAAAEEtpsAAaDt9sS4XwS+hsD4+Jj09fVJU3OT111ZNdjY2JgcqT4ip06d8mlAAwMDcvnyZQ8G WWjIJgeVlJZsUK21fGGbtpObm+uf6+ntkdra2s1f29MjV2qvSFd3l6SkpIhVgdm0n7VTgOz3QCDo 033C4bBcrKnRSrABn4hk51cOMzl46KC8/PKRlVP8RAABBBBAAAEEEEAAAQQQQAABBBBAAAEEEEAA AQQQQAABBBBAYNsIEADaNo+KG0Xg6wtYWGd6ekprwGpkWCfgWAWWTQGKRCKyZ88eee+970gwFPQJ QFaH1aPBmt6+XqmsrJScnBwNyli11vrDwjPRaFS/a8GnCG3V2snJCRkbHdM9Tus9V/i+1oeARCf8 JElJcZE06rSioaEhD0NZ2MleNhlpYHBAJx8dktdff93DQet3zBkEEEAAAQQQQAABBBBAAAEEEEAA AQQQQAABBBBAAAEEEEAAAQRiV4AAUOw+G+4MgW8skJaW5iGXn/7Lv0h/f78kJCT4d9okoKTkJDl+ 7JgcOVItLx95Wbq7uqW1tdVfVrFl1VrRaLl+PrDBfSyfs6DQ0WNHt2Rt9dFqrThrl/r6eg0hNUuS TvjJy8+TzMzMDe45IInhRJ96ZGGlmzdviv20MJQd83PzUlxUrCGhYp9sFAptHHzyD/MPBBBAAAEE EEAAAQQQQAABBBBAAAEEEEAAAQQQQAABBBBAAAEEYkyAAFCMPRBuB4EXIXDx4kWvvpqdnfUJNxMT E2Ihl7Nnz/rUnMLCQsnKzJIJnajT1NgkbW1tPiUnNTVVSkpKHjsJKBSKk61bW+D3bpVedXV1WkPW o5N+whpaKvNasPXBpYBPAsrJyda9B33N6OioxMfHexDIqsQyMjLk4MGDkpCY+CIeA9+JAAIIIIAA AggggAACCCCAAAIIIIAAAggggAACCCCAAAIIIIDACxEgAPRCWPlSBGJHwCquurq6NCDT7RVfFvyx 2iz7+cabb3gVmFV9RcvLJTU1RYNCg9La0iLNTc0yqO+fqg5si9ZW6ASiUFzIpxZdu3ZNxsfHxaYe FRXtkaSkZH0Ia6cXBbzazEJNH330ofT19XktmlWB2USgRA3+nPnWt+4HiGLnGXInCCCAAAIIIIAA AggggAACCCCAAAIIIIAAAggggAACCCCAAAIIPEmAANCTdPgzBHaQQGNTk0+9iYuLk8WlRUlOTpai 4iLJy1upzRIpLS3RwE+FtGsFWNv9OrD29nbJyv7qOrCtWmthnrLSMrlx44Zcv35d77tNyjWQlJ+f 74GejUJAFopqaLgrg4ODYlOALAxlP7UvTd577z0PCe2gR89WEEAAAQQQQAABBBBAAAEEEEAAAQQQ QAABBBBAAAEEEEAAAQR2uAABoB3+gNkeAsFg0KutbmtNllWBWdjFDgsCxWmFl4VlotFyP2efzc3N kaysLK8Aa2psfFAHlvbkOjCbIrT5awOSkJCggZ1sD/vYpCMLAtmEo/RIuu9teb8PTwIKyNLSkk8L snBTc3OzW0xPT/t3vPzyyxoeKtAJQmE34R8IIIAAAggggAACCCCAAAIIIIAAAggggAACCCCAAAII IIAAAgjEugABoFh/QtwfAt9QwOqtwuGwWJin9soVmdeqKwvA2PmxsTE5cPCAHD169P5VlsSCPBYK StPAz8DAgNdrNen0IHtfWVXp03HsMxsdW7M2oMGdsBw4cEBm52Z9sk/t5cu+x+LiYg8zxcfHP3S7 ARv0I2EN+DQ0NMjVq1c9FGUm5hTJyNAKsSIpKCh4aA1vEUAAAQQQQAABBBBAAAEEEEAAAQQQQAAB BBBAAAEEEEAAAQQQiF0BAkCx+2y4MwSeq8CA1l31dHdLt76mp2f0u5dkeHjIgzMnTp6UeJ0IFAgE /bzVZlm1lgV+Otq1DqytzYNA9v7JdWB2y1uxNiAW8iksLPRKsytXrnodWGdnlxw5csTP2X0tHwEP /OTk5MitWzflyy+/9DCU33kwILOzM7JvX5W73F/ADwQQQAABBBBAAAEEEEAAAQQQQAABBBBAAAEE EEAAAQQQQAABBGJagABQTD8ebg6B5yewuLjotVdXdArQ6Oio117NzMz4tJuy0lLJyc31cytXtGk+ FpKxwM/k5KTYFCALAtn71KeoA9v8tQFJT49IZmamzM8v+L3Wae3Z/PycTgHK9H0uh4CWdIvLYaDO zg65d++eV4bNz8/71i0UdfDQYXnttddWKPiJAAIIIIAAAggggAACCCCAAAIIIIAAAggggAACCCCA AAIIIIBATAsQAIrpx8PNIfD8BJKTkzUMMy8///hjGdJpQMu1WAFJ0iqs1NRUeemll7xK6+ErWggo Gi33wM+z1IFt/loNAUXSxAJNE+PjUnfrlk8CSgwn+lSf1NQUrzhb2ePkxKQMDw17CMiCTUGdADQy MiqVlZVy6PBhSUmxz9tUJA4EEEAAAQQQQAABBBBAAAEEEEAAAQQQQAABBBBAAAEEEEAAAQRiV4AA UOw+G+4MgecqEKcVXyENs3ysAaD+/n5ZWlry6isLvoRCcfLee++JhYTWH1tR6WV38SzXDXiNmU0B sldCQoIHgOpv12voaUheeeUVD/Ws7DE+IV5mtPLr888/1zq0Yf+8uWRlZUm2Tj4qK4v6uZXP8xMB BBBAAAEEEEAAAQQQQAABBBBAAAEEEEAAAQQQQAABBBBAAIFYFCAAFItPhXtC4AUJWPlVQ0OD9PX1 6aSbEQ3+hGRiYsKnAb399tuSl5enn1iux3r4Fr6qDiwajW64zr7jRa4tKyvzwI9d58Fh9x/QAE+2 RCIR8clFLS3S3Nzs+yzcUygZGRn+cZvws7i4ID/76Gf+OfMIBAJ6blHC4bCcPv26/3zw3bxDAAEE EEAAAQQQQAABBBBAAAEEEEAAAQQQQAABBBBAAAEEEEAg9gQIAMXeM+GOEHhhAgsLCzI9PS3t7e1e e2VTgWZnZ8V+7ina4wEgC808LgS0ttLLQjX9ff1SWlYqubk5Pklos9YO9A9ItDzq17WQ0drr2lQj CzRZvdnAwKDcuXNHmpqaJJwYlqqqSg/2WNjHQj9f1nzp+5iZmfHKLwtF2fl3v/1tidwPC72wh8IX I4AAAggggAACCCCAAAIIIIAAAggggAACCCCAAAIIIIAAAggg8A0FCAB9Q0CWI7CdBCzUkpaeLnW3 6+TixRqdiBOn4Z94DwHVXqn1ENDRo8eesKVHa7k6OzqlsalRLly4oEGZiBw6dHhT1nZ0dHiYp/Zy rdd17d+/f4PrLod7ysvLffLP4NCQh54uXrwojfca5cyZM5KUlCzz8/M+Eam7p1u6uro8+DM1NeXV XydffVUKCgo8ILXBBTiFAAIIIIAAAggggAACCCCAAAIIIIAAAggggAACCCCAAAIIIIBATAgQAIqJ x8BNILA5AsFg0Gux6m/flqtXr2rVlZWCiVdeWVVWfHy8V2eVlpZsUK21fI82bSc3N9c/19PbI7W1 tdLd3e3VWVa7VbIZa3t65ErtFenq7hKr8bIqsI3rywK+j/z8fJ/482VNjVegjY6OSmpKqpSUFOs+ bHJR0M/fuHHdA1EWCkpISJDi4mIPAGVlZS1vnn8igAACCCCAAAIIIIAAAggggAACCCCAAAIIIIAA AggggAACCCAQgwIEgGLwoXBLCLxoAQvsNDY2ypBOxbEKMAsGWQ3Y4OCg9PX2SWVlpeTk5Oh5q9Za fwQCQYlGoxocWpCWlhaZm5uTHg3l9Pb1burayckJGRsd81qzysoKDzetrQKzuw+HkzTMU+RTg+zz VvFl9WXJOgHI6sAsPGShqBoNCK3UiZlHUCvCbILQ3r171yNwBgEEEEAAAQQQQAABBBBAAAEEEEAA AQQQQAABBBBAAAEEEEAAgRgRIAAUIw+C20BgMwWmp6dkeHhYGu40eBjGwy4aArLqq4HBAWlra/Nq rWi0XG8rsMGtLZ+zoNDRY0elu6tbWltb/WX1XDYx50WvrT5aLe1t7VJfX68hpGZJCoclLz9PMjMz N7jngCQmJsipU6f0c0kaBGrWe23x+x0fG5cz3zojff39cvXaNZmemfaJSEtLSx6IeunwYTl2/PgG BpxCAAEEEEAAAQQQQAABBBBAAAEEEEAAAQQQQAABBBBAAAEEEEAgNgQIAMXGc+AuENhUgUQNy8zN zcsnn3ziIReru7LDKsDssGDN1OSUpKamaE1WyWMnAYVCcVJYWChZmVkyodN4mhqbPDw0OTmpa61i 60WuLfCJP1ZdVldXpzVkPV7zFY2WeS3Y2uCSTS1KSkrSSq98SU5OkhYNLNn0ot7eXg0HJYrVfmlh mIeCLAgV0Ok/Y2Njsm/fPjl27JgkqpGd40AAAQQQQAABBBBAAAEEEEAAAQQQQAABBBBAAAEEEEAA AQQQQCDWBAgAxdoT4X4Q2AQBm4JjYZZz586JBWhCoeWqr5SUFA3HJMv4+Lh0dnZKf1//01V6aU2W hYUGBgalVUM1zTphZ1DfP1WV2DdYW6ETiEJxIQ/tXNPpPXbfaWlpUlS0R8M+ySq5PrATiWRIlYZ6 RkZHtLasV1q0Cqypqcn3XVhYINeuXffvMROrNisoKNDvK5J8/WmTkjgQQAABBBBAAAEEEEAAAQQQ QAABBBBAAAEEEEAAAQQQQAABBBCINQECQLH2RLgfBDZJYHFxUW7evCED/QNiE3ssEGTnEhLipbKq Sqanp6WhoUE62rXSK/urK71KS0s08FMh7VoB1na/Dqy9vf2Fr7UpQ2WlZXLjxg25fv26XrtNyjVU lJ+f75N91oeAtA5Mp/kcqa7WyUYBrwOzSUATExNegWb1Zxb8CWolmh02HShVQ0VHjhzxCUOb9Hi4 DAIIIIAAAggggAACCCCAAAIIIIAAAggggAACCCCAAAIIIIAAAk8tQADoqan4IAI7S8DCPjb9p6Oz QyyoY4EXC75Yddd73/mO2JQgO2+BmMkJrfRKe3KlVzAYktzcHMnKyvJAUVNj44M6sBe2NqCBpQTJ ycn2oE5XV5cHgcZGxyQ9ku5BoOXpRo9OArI6sHBiWPLy8rwuzKYW9fT0uMfS0qI+6IAsLCy4iYWj 4nQa0DvvvOM2O+tvAbtBAAEEEEAAAQQQQAABBBBAAAEEEEAAAQQQQAABBBBAAAEEENgJAgSAdsJT ZA8IPIOATfyxSqt7d+95aMbeWwDIKrTefOtNKS0p9XBNs1ZkNWqYx8JClVWVGrbJ0WDMcmXY2sva eZu+k6aBH/t8q04CsnqtF7tWJ/pomOfAgQMyOzerU4vuSu3ly7K0tCTFxcUeSIqPj197q/671YHt 21clo6OjXnnWodOLwuFEX7syBWhkZMSDQGc1AGR1YBwIIIAAAggggAACCCCAAAIIIIAAAggggAAC CCCAAAIIIIAAAgjEmgABoFh7ItwPApskYJNxcnNz5cbNm3LhwgWx3y0U5JOAZufkrbfekn//H/69 tDS3eJDHwjxfXQdmNx8Qq+WysJB93iYIvfi1AbGQT2FhoU/1uXLlqteBdXZ2eXWXTfpZXwW2fK9W 8WX1Xrb3Zt1rf3+/VoFNroac5ufnJTk5Wfbu3evfbQEpDgQQQAABBBBAAAEEEEAAAQQQQAABBBBA AAEEEEAAAQQQQAABBGJJgABQLD0N7gWBTRawsI+Fc+7U12voZcprr2xyztDQkLxy4hU5e/YdyczM 8Aowm+TjdWBaifU0dWA2KSgr+34d2KasDUh6ekTvN1Pm5xf8Xuvq6vT9nE4BypSioiLVtSqwR+vA 7HebIJSXlyspqSnS1tomIyOjYhVpFgqyn3EaLrIQUFlZmU8V2uTHxOUQQAABBBBAAAEEEEAAAQQQ QAABBBBAAAEEEEAAAQQQQAABBBB4ogABoCfy8IcI7HyBMa2/sqk3FgSyEJCFXiwAZBNvTpw4Ifv3 H5D0SPrqZ75OpVc0Wu5hoWepA3u2tRoCiqRJWWmpTIyPS92tWz4JKFFrvazqK1UDPhZ62uhYqQMb HByUvr4+ry0zC3/pArPZv3+fvPTSSxst5xwCCCCAAAIIIIAAAggggAACCCCAAAIIIIAAAggggAAC CCCAAAJbJkAAaMvouTACsSFgAZdJDbdcrKnRyTcjEhcXJzYFyOrB7FVcXCQVFZX62ruJlV5m8yxV YhbYCfoUIJsElJCQ4AGg+tv1MjSoU41eeUVSUlL8u9fr2ySgRDl2/JhYCOjSpUv+EfOxKUD9A/1y 6NBhOX36tIeC1q/nDAIIIIAAAggggAACCCCAAAIIIIAAAggggAACCCCAAAIIIIAAAlsjQABoa9y5 KgIxI5CWlubVXx999JFPvYnXuis7QsGQJKcky/HjxyUcDotXemVtXOkVjUZ1xdpqLfsW0Yk7oeW1 j6kD+yZrrZLLAj+PHss1X9nZ2RKJRHxPrS0t0tzcLLa3wj2FkpGRoUs2ut+AhoYS/Y9GRkeks7PT J//Y1CCbAFRWVuqTkWx9KBR69LL8hgACCCCAAAIIIIAAAggggAACCCCAAAIIIIAAAggggAACCCCA wBYJEADaIngui0CsCNiEG5v689lnn3nN18LCgtdkTU5O+vl33nlH0tPT/Vy0/NFKLwvV9Pf1S6kG Y3JzczQUE6fbWh+ssRBQNPp81w70D0i0POrXte9fe127l7y8PK39StUQ0KDcuXNHrL4snBiWqqpK DzVtHB4SDQhFfFLQF+e/8GlAK6EoC0tZ+Gffvn3LQaFYeYjcBwIIIIAAAggggAACCCCAAAIIIIAA AggggAACCCCAAAIIIIDArhYgALSrHz+bR2BZYH5+Xjo7OqSvt1f6+vp8us34+LjEaYjmW298SwoL C1cn7ZSUlEilBmg62jt0Tac0NjXKhQsXJKKhGavIevzxaKXXN1nbofdqYZ7ay7WSpVOJ9u/fv8Fl A76Pcg0tWYBncGhI7t27JxcvXpTGe41y5swZSUpK3nCdTTyKiwvJuX87t+phQanZ2VmvFXvzzbd0 bdIGazmFAAIIIIAAAggggAACCCCAAAIIIIAAAggggAACCCCAAAIIIIDA5gsQANp8c66IQMwJLC0t ib0aNVRz+9MDA1QAAEAASURBVPZtn/wzNzcniYmJsrdir+Tn5+sUoIjft9Vh5ebmilVs9fT2SG1t rXR3d2tAKODnSkpLVsNCazdqk3qey9qeHrlSe0W6urt8Uo9Vgdm0n7VTgOx3m/Jj92+hni9raqSh oUFGR0clNSVVg00F9/e1dmqR/b4kN27c8KlIE+MTEggGZGJiwkNRZ99+W7JzctZuj98RQAABBBBA AAEEEEAAAQQQQAABBBBAAAEEEEAAAQQQQAABBBDYEgECQFvCzkURiC2BUCjkNV91dXVy6dIln5xj gZ6EhAR/lZaWioVslo8lD9VEo1FZXFyQlpYWsbBQj4Zyevt6pbKyUnI0HLNcy7V+nxbIeV5rJycn ZGx0TKanp/W6FRKJWEhpbZhHNPyTJMXFRT41yD5vQR6rL0tOTpb9WueVmJiwZl1A5hfm/bttUlFr a6uHoqwWzaYJvXL8uBToVCQLSHEggAACCCCAAAIIIIAAAggggAACCCCAAAIIIIAAAggggAACCCCw 1QIEgLb6CXB9BGJAwMI+Foa5d++uXL16VawSzKcC6RSckZEROXT4kBw5Uv3QnS6HbCzsc/TYUenu 6vaQjAVlrJ7Larmi0XL9/Powzsq5b7q2+mi1tLe1S319vYaQmiVJJ/zk5edJZmbmBtcNeMjn1KlT +rkkDQI16/22SGtLq4yOjUq17u3RME9AgmpiU4Pu3Lnj04Ys+GOHXSdLpx9ZLZpNFuJAAAEEEEAA AQQQQAABBBBAAAEEEEAAAQQQQAABBBBAAAEEEEBgqwUIAG31E+D6CMSQQH//gLS1tUlfb5/Mzs5a gZaMjI7IwQMH5cTJExIfF6d3a6GeJb/rUCjOgzBZmVkyodN4mhqbfL1NyklNTZWSkpLHTgL65msL fOLPwMCA2OSi7u4eD+xEo2VeC7YSNFrhtclDSUlJUlCQr2GnJGnRsFKrTi+yyUXBkNaEaYVYJJJx f3+iU5CCkpGR4d9de7l25Wt0P0GZU5sqnRy0T18cCCCAAAIIIIAAAggggAACCCCAAAIIIIAAAggg gAACCCCAAAIIbLUAAaCtfgJcH4EYErDJP+Pj43Lzxg0ZHR31KjCr1youLvYKsGydfGPBnYcPr/Qq L9fAT4oMDAx6qKZZJ+wM6vunqgP7BmsrdAJRKC7k04euXbvm956WliZFRXs07JOst7l+ApGFfCy8 Y8Gmnp5eadEqsJbmFklOSdZAT9X9SUC2LuD772jvkNu3b3tt2MLCgk9GGhwclMOHD8urr776MAXv EUAAAQQQQAABBBBAAAEEEEAAAQQQQAABBBBAAAEEEEAAAQQQ2BIBAkBbws5FEYhNAZvas7i4KOfO ndMwz8BqLZZNzklPS/cqsEersmwfyyGb0tISDfxUSLtWgLXZdB19tbe3a13WV9eBfZO1NmWorLRM bmho6fr163rtNinXUJHVcy3f69oQkNaBJSTIkepqneYTkCYNANm9eh2Yhp6OHDmi68KrD2hsfEws 8NPU1CQ22cgmANnPvRUVcvDgQZ82ZOc4EEAAAQQQQAABBBBAAAEEEEAAAQQQQAABBBBAAAEEEEAA AQQQ2CoBAkBbJc91EYhBgTit+FpaWpJPP/vUQy/2PhAI+PQb/SHvfec79yfrrL/5YDAkubk5kpWV 5QGZpsbGB3VgaU+uA3v2tQFJ0DBPTk62h326uro8CDQ2OibpkXQPAoVCIb3ZR0NANrUorCGfPK39 SklJ8QBQy0odmIZ58vJy79eBidaexcvMzIx88cUXMjw8LPHx8TI3N+/XtDqxkpJSP7dehDMIIIAA AggggAACCCCAAAIIIIAAAggggAACCCCAAAIIIIAAAghsjgABoM1x5ioIbBsBC/1Y5VVvX+9qDdjw 8JCGXubkxMmTsmfPHp2Csz5UYxu08zZ9J00DPzZByCbr2OQce19ZVamhmZz7a9dzPPtaneijYZ4D Bw7I7NysNDTcldrLlz3IZNVlFkiy0M5Gh9WBWe2X1Z319PRIs04DspeFgvbv3+ehIpuKtLS0PBXJ JgHZd1kYKqR7TUpOkhOvnNBQVNJGX885BBBAAAEEEEAAAQQQQAABBBBAAAEEEEAAAQQQQAABBBBA AAEENkWAANCmMHMRBLaPgFWAjY+PS4fWd1kYxibo2GthYUEa7jRIZmamhmb2PWFDAZ2Ko3VgGvjp aNc6sLY2DwLZ+yfXgdlXPuvagAdzCgsLfarPlStXvQ6ss7PLK71s0s/aKUDLG7DwUKJ/xmq8bL9e B6bBpdGRUamutjqwRA8AXb50Wfr7+30akH3WQkM2Sei73/2uBp7Slr+OfyKAAAIIIIAAAggggAAC CCCAAAIIIIAAAggggAACCCCAAAIIILAFAgSAtgCdSyIQywIWbrEJOPX19XLp8iWvwLJzCwuL0tvb I/Pz85KenuYhn+VJQOt3Y+dt2o8FfiYnJ30KkAWB7H3qU9SBPdvagN5XxANK8/MLHjyqq6vT+53T KUCZUlRUpDdqVWCP1oHZ7zZByGq/1tWBacAnGi3zvdj9d3Z2+qQgC0RNTU1JQnyCvPbaa2LBo+Wq sfUWnEEAAQQQQAABBBBAAAEEEEAAAQQQQAABBBBAAAEEEEAAAQQQQOBFCxAAetHCfD8C20zAwj5W m1V3u05qamo0HvMgMGM1YL29vdLf1/9UlV7RaLkHfp6lDuzZ1moIKJImZaWlMqFTjOpu3fJJQInh RK/6Sk1N0Qqy4IZP5El1YDbRyKq/bDrQLf1OC/tYECocDnsQqqCgwINHG34xJxFAAAEEEEAAAQQQ QAABBBBAAAEEEEAAAQQQQAABBBBAAAEEEHjBAgSAXjAwX4/AdhXo0mk3Vok1MjIis7OzHnqJj4vz yTd9WoXV1trmQaFoeblu8UFI6NH9Pmull33Ls6zVuJJO7bGaMnslJCR4AKj+dr0MDQ7JK6+84lN+ Nr7fjevAzGBifELe+fY70tHRIZ988omHgewO49TDXuXRqCw72FkOBBBAAAEEEEAAAQQQQAABBBBA AAEEEEAAAQQQQAABBBBAAAEENleAANDmenM1BLaNwKRWXA0ODkjD3bs+TceCLnYkJSd76KWlpWW1 0iuqAZiNQzWiE3eeXAf2TdaWlZV54Mfu68FhYaSAZGdnSyQSEZ8+pPdqQR6b4lO4p1AyMjL8Mw/W rLzbuA6sXwNPEa0Xs5/DI8MyNTnlE4Bs1ejoqBw8eFCOHj268iX8RAABBBBAAAEEEEAAAQQQQAAB BBBAAAEEEEAAAQQQQAABBBBAYFMFCABtKjcXQ2D7CMTHx8nMzIxcOH9ehoeHPfSzsLgoefl5kpeX 58Ga9vZ2rwQrLSuV3NwcnRJkISEL4Dx6WAhobaWXBXKsSuxZ1w70D+jUnahf175/7XXtXuw+U1NT 9V4H5c6dO9LU1CThxLBUVVV6fZdNC9roWFsHZmEn26t5pKWlSU93j1gd2tLSkjtYAOi1U6fcaKPv 4xwCCCCAAAIIIIAAAggggAACCCCAAAIIIIAAAggggAACCCCAAAIvUoAA0IvU5bsR2MYCKSkpOr0n KP/6rz/1oI5NALLAS3ZWthQWFuiEnRydADSlwZp6uXDhgkQyInLo0OEn7PjRSq/Ojk5pbGp8prVW xWVhntrLtV5Dtn///g2uG/DasvLycp/8Mzg0JPfu3ZOLFy9K471GOXPmjCQlJW+wzk6trwNra2uT vr4+GR8bl7GxMbewTy4sLKhHoezRV15uLiEgQ+FAAAEEEEAAAQQQQAABBBBAAAEEEEAAAQQQQAAB BBBAAAEEENhUAQJAm8rNxRDYZgIa+LlSW+tTbqanp7VuK+CTb2wKzg9+8AMPv9TU1Eh3d7f/mdVu lZSWbFDLtbxvm9STqyEZ+1xPb4/U6nc/09qeHr2vK9LV3SUWVLIqMJv2s3YKkP1uU37y8/N94s+X eq8NDQ1e25WakupBpnSt9lq/zu53uQ6sQNcmhhPl0qVLfq82+cf/VC3ssFBUYmKipKeny8tHjvh7 /wP+gQACCCCAAAIIIIAAAggggAACCCCAAAIIIIAAAggggAACCCCAwCYJEADaJGgug8B2FLDpNlbT ZSGdzs5On6gzonVgiVqj9Vv/9be8Xqurq0tmZ2elR0M5vX29UllZKTk5OTo9yGq51h8WyIlGo7K4 uCBWrWWBmmddOzk5IWOjY2LhpMrKColENg7zhMNJUlxc5FOD7PMTExNiFWTJycmyf98+3U+C3uj6 6jK7+3T9zoqKCrl3955XoVkNmAWhLPhjL3tv+4+Pj5c333zTTdbvmjMIIIAAAggggAACCCCAAAII IIAAAggggAACCCCAAAIIIIAAAgi8OAECQC/Olm9GYEcIxIVCclers25ev+71VosaeklKSpLsnGw5 ffq0fPe73xWr82ptbfWX1XNlZWVpyKdc979RqGb5nAWFjh47Kt1d3c+0tvpotbS3tUt9fb0GiZol KRyWvPw8yczM3OC6Ns0nQU6dOqWfS9IgULNes0VaW1pldGxUqo9UP2FyT8CnB73++uuSrJVhts+R kREPLoXUxmrS7Hf7+c63v31/EtGOePRsAgEEEEAAAQQQQAABBBBAAAEEEEAAAQQQQAABBBBAAAEE EEBgmwgQANomD4rbRGArBCzgkqGBmrq6Orl48aJPAFrSG7HziwuLcvToUTl58lXJ1sDP+Pi4T9hp a2uTyclJn4RTUlLy2ElAoVCcVnAVSlZmlkzoJJ+mxib5emsLfOLPwMCA3193d48HdaLRMq8FWxs+ sslDFlwqKMjXyT9J0mKBJZ1AZNOHgiGtCdMKsUgkQ3e3PrRka21aUEFhgX/HPQ1EjY6O+iOxCUA2 FchqwA4eOuR1Y1ZLxoEAAggggAACCCCAAAIIIIAAAggggAACCCCAAAIIIIAAAggggMBmCRAA2ixp roPANhSwcEtCQoJXdV3XCUAWdFlcXPTqK5t6U1VVJcePvyJl0agHfiyMY6GaZp2wMzgw+HR1YOXl ujZFBvTzX3dthU4RCsWFfCrPtWvXPISUlpYmRUV7NKiTrOLrwzwW8qnS2q+R0REN//RKi1aBtTS3 SHJKsuzbV3V/EtD6dfb4bG2FVo11dnVKX1+fV4KZkR0WALLgT1FxsV6/yM/xDwQQQAABBBBAAAEE EEAAAQQQQAABBBBAAAEEEEAAAQQQQAABBDZDgADQZihzDQS2ucDw8LAHXtq13mt6akos9GITcPbv 2y/Hjh/TyTtJYpN3Kir2in2m7X4dWHt7u2Rlf3UdWGlpiYaFKp5prU0ZKistkxs3boiFlNpa26Rc Q0X5+fmPCfNoHZiGmo5UV+t0ooA0aQDI68usDkz3dOTIEV0XfswTszqwRDlx4oT09vXK+S/Oey2a 1X/ZYZOMDhw4IIcOHX7Mek4jgAACCCCAAAIIIIAAAggggAACCCCAAAIIIIAAAggggAACCCDw/AUI AD1/U74RgR0nYIGfSQ3+XKypEZv8Ex8fL7Ozs16nZdN2LGwTH58gubk5kqV1YFYB1tTY+KDSKy1V nlQHFgyGnnHt8oSinJxsD/t0dXV5EGhsdEzSI+keBLK6srWTgKzSK6whnzyt/bKpPRYAalmpA9Mw T15e7hPrwCzwNDQ4JI26x4mJCZmfn/dnPqJBqYMHD8qpU6c8JLXj/iKwIQQQQAABBBBAAAEEEEAA AQQQQAABBBBAAAEEEEAAAQQQQACBmBQgABSTj4WbQiC2BFJTU2VBQy4f/ewjGRwc9ADQcj1YvAdo qnWajoVibBKOTd9J08CP14FpsKapqcnfV1ZVSk5Ojn7GAjnrDzv/bGt1oo+GeWzyzuzcrDQ03JXa y5e9pqxY67gskGSBpY0Oq/Sy2i+b/NPT0yPNOg3IXhYKenwd2HLl16zWoVnQqaGhwUNAtvfx8QmJ 6v6tGi0SibjHRtflHAIIIIAAAggggAACCCCAAAIIIIAAAggggAACCCCAAAIIIIAAAs9TgADQ89Tk uxDYoQIWbrHAz/kvvpD+/n5ZWFjwcMv4+LgHer7z/nc0NJOqu1/SV8Cn/Vjgp6Nd68Da2nzCjr1/ ch2Y4T3r2oCHfAoLC32qz5UrV70OrLOzyyu9bNKPfff6w8JDif4Z26OFf7wOTINLj68DW/6ecFJY 5ubn5JOPP/FQVILWitlhk4csdFRRUSEr59ZflzMIIIAAAggggAACCCCAAAIIIIAAAggggAACCCCA AAIIIIAAAgg8PwECQM/Pkm9CYEcLLC0tSbNO8+np6fWJPlatNTEx6SGXM2fOSGFhgYaEgmqw5KEg m/ZjgR+vA9N1FgSy96lPUQf2bGsDkp4ekczMTK3kWvDr1dXV6fs5DeRkSlFRkd6bhXfWBoGWJwhZ 7dfT14EFfOLR0tKifPzzj93DAlL2sjowC/688cYbkpSUtKP/TrA5BBBAAAEEEEAAAQQQQAABBBBA AAEEEEAAAQQQQAABBBBAAIHYECAAFBvPgbtAIOYFFhcXdeLNvE/IsdorCwDNaeWWTdCprKyU/Px8 rf5K131YwGY5BBSNlnvg51nqwJ5trYaAImlSVloqEzqdqO7WLZ8ElBhO9Eqv1NSUx9Zyff06sIB+ V0Bqr9RKX2+fTE1N+XePjY35z/fee9fDSDH/YLlBBBBAAAEEEEAAAQQQQAABBBBAYBsL/NM//ZP8 2Z/9mfz1X/+1/P3f/7387Gc/k5dfflkyMjK28a525q3zrHbmc2VX20+gSf+D3XPnzslnn30mn3zy idTX18vQ0JD/O/9IJLL9NsQdI4AAAggggMCqQNzqO94ggAACTxAIh8Ny4sQJrbz6WObn5nzKTXx8 vMzOzsrFixc1YLNP9uyxKTsrx3IdmE3CsUosOz7//HP/PxX2/oP/8oG8/fZZfbccGLJzD45nXxsM hGTv3r3yH//Tf5RgKCh/97d/J//7//3fMj01LX/wB38guat1YHaNR4/09HT5b//nf/N/QfQ3f/M3 Hnb6u7/7OxkeHvbzNmHo4cMm/Zw8edI/Z9VoKx4WeLL/05SbmyupqWkPL+E9AggggAACCCCAAAII IIAAAggggMBzELBp1b/3e78nf/7nf77u237lV35FotHouvOc2BoBntXWuHNVBNYKfKz/bv93f/d3 5erVq2v/aPX3733ve/Knf/qn8tJLL62e4w0CCCCAAAIIbB8BJgBtn2fFnSKwpQJWb2UVWTb95/r1 67KwsCD2f94tv2NTbw4eOCgv6X9dtfYIBkPypEqv5X8ZYyGg9cdXrS0rK7tfO/bwWvuugGRnZ4v9 1wo+failRZqbmz2gU7in8P5/AbbRNZ9cB1agU47S/b+AWF6rJD4B6W7DXbly5Yp/v7lYMCi/IN8D URYC4kAAAQQQQAABBBBAAAEEEEAAAQQQeH4CVsH+G7/xG/JXf/VXj3yp/furP/7jP5bf/u3ffuQ8 v2ydAM9q6+y5MgJrBX70ox/J+fPn155+5Pc7d+7I3/7t38oPfvAD/3fsj/whvyCAAAIIIIBAzAsQ AIr5R8QNIhBbAn29vdKigRoL1tj0H8sADej0m8OHD8nrr79+P5DzaLjGgjxrK70skNPf1y+lZaU6 KSdHx4vaQLJH19nOH7d2oH9AouVRX2ufWbvWvi9Pp/2kpqbqvQ6K/R8XG20aTgxLVVWl2ESjQCBo l1h3bFwH1iJWJVZRUXF/bcBHomZnZcstrRqrqanx3+3LrB5taXFJ9upnq6qq1n0/JxBAAAEEEEAA AQQQQAABBBBAAAEEnk3Aath/7dd+TX7yk5888gX274B+/OMfy+/8zu88cp5ftk6AZ7V19lwZgY0E /uIv/kI6OztX/ygtLc3/A1f79/wPH3PaAGD/wesHH3zw8GneI4AAAggggMA2ECAAtA0eEreIQCwJ 2P8ZGB0d9dDL+Pi4h13s/xAUFxdLaUmJ130th3nW3nVASvTPKzV809HeIZ0dndLY1CgXLlyQSEZE Dh06vHbBQ78/urajo8PDPLWXa/16+/fvf+izK2+XAzrl5eU+mWdQO4zv3bvndWWN9xrlzJkzkpSU vPLhNT9tElCiHDlyRANIQZ0e1KL/x6hDamtr5e7duw+tDWjNWEha21p9MtLk5MTqZKS+/j4fk2q1 aRwIIIAAAggggAACCCCAAAIIIIAAAt9cwGraf+mXfkk++uijR77M/oOtDz/8UN58881HzvPL1gnw rLbOnisj8DgBq/6y/zD2j/7oj+Qv//Iv5U/+5E/kD//wD+WHP/yh/0e/t2/fXl3a3t4uv//7v+// bn31JG8QQAABBBBAIOYFCADF/CPiBhGILYHk5GSx0b0///nPZXBw0Ouu7A4tGLSoU29ee+21/5+9 84CTosq+/yXDwJBzHHKOQxIlCig5qgRdASOgomL46/50dXfdNWdBhQVJkjOIKElyDkoGyTlnhzj/ e15TQ3V1z0x3T+ie4Vw/Y3eF9+rVt6qaqlfnnRszz9lyOPUgJRbScx0/cdwIao4dO6ZOPK6UXcWK F4vVlcet7PHjsnHDRjl67KhJS4ZUYHD7cboAYRouPwU0dRcebFarSw9SmEHAlC1rNilUqKBkz57D Szm03JUODGm/4PxjiX+Q7gyp0O6UFVPfCd2f/fsPyF9X/pI0adPI5UuXjftPVRURZcmSxewjamWQ AAmQAAmQAAmQAAmQAAmQAAmQAAmQAAn4TwB9SPfff78Z3GUv3aJFC/nll1+kePHi9tn8HkQCPFZB hM9Nk0AcBFq3bm1cfWrVqmWc861Vc+bMKZ06dZIffvjB9HVjfrRa/2Ne4cKFrdX4SQIkQAIkQAIk kAIIUACUAg4Sm0gCoUQgY8aMki59epk/b56c0tRfSHcFl5yTJ0+ah4PI2pEqjikUq5AHgpyIiAgV C900owrgHnRcBT0nTp6QMmXKSN68eU3aL2/77CwLx52LFy5KVFSUli0tOXJ4F/NkzpxFHYqKGNcg rH/58mV19dknEDOVK1fWuP14iodcLciudWIUGZx/IByCdbFVtnz5cqZs+vTp5MqVK6YD6tz585Je +dy8edOInSAgKqLuSBkyZPC2S5xHAiRAAiRAAiRAAiRAAiRAAiRAAiRAAiQQD4E9e/ZI06ZNxe5O gSIDBw40L6zRx8MIDQI8VqFxHNgKEvCXAPq0kUbRniLsqaeekiJFivhbFdcnARIgARIgARIIIgEK gIIIn5smgZRK4ObNG7Jj5w45ffq0EcVAAIQRARDzHDx4UHLmyimlSpXS3UvjZRdd8yD2qVGzhhw7 ekwOHDigf/vlkKYGy50ntwqESsZbtnqN6nLo4CHZsWOHCon2SRZ1+MlfIL/kypXLS1m4+WSU+vXr 63pZVAi0z2zvgDr2QNSDVF+ZMmX20lbMSmPcgxo0aGCcfyD+2b9/v5iy5y9IDW1Hnjx5VfAk8vPP P6so6mSMAxKEUnALwogKOBAxSIAESIAESIAESIAESIAESIAESIAESIAE/COAfiP0y+DTCvSzDB8+ XF555RUzMM2az8/gEuCxCi7/2LaOgY2TJk2SCRMmyOTJk2XGjBmyceNGc02hL9U1qDK20px/txDA oFmk/IL7vxX//e9/zSBaa5qfJEACJEACJEACoU8gfeg3kS0kARIINQJw1ImMjFRXnD+N4AcuQPiD O87Klas0rVZ2Safpvho2aqjz8TMTbdsF1/eMGTOZOvr06SNZwrKoo9B8WbZsmUmXhZUbNvStLMRH ixcv1ofXKeqyk1G6PtRVnXesdGDWdqONI1GuXLmlbbu2JkXXqFGjjZBn5syZAovTVq1bqVV0idvt tMph0lUWIp927dtJ2nRpxVkW24RLUNmyZY0TUpRyAA/kScbDNB6esA0GCZAACZAACZAACZAACZAA CZAACZAACSQXAQxg+uKLL/zaHAYyYVAX+jnwh9QvSN0ezPj222/l6NGjMU1An9SQIUOkZs2aMfPu 5i9jxoyRdevWxSCAu/abb74ZM52cX0L9WL311lumn85i0qhRI+nYsaM1meDPUDoW2BkM1kQKp9mz Z8e6b5kyZZK+ffsKhB53wwDGUDtGsR6YICzo16+f6d+3Nl2vXj0d+JrHmuQnCZAACZAACZBACiGQ Rl077G+6U0iz2UwSIIFgEsDD465du2TwoEGChyY8KFouQEh9hZEjeEAY+MpAqVy5shcRkNV6VwfS woULdNTWD7Js6VLTqXTvvff6XHbatKny7eBvTUdHnTp15LG/PSYPPPCA5M5tPZw4f+LSyPkL52WQ tn3WzFmyXx19kCP+8ccfl+49uhvxksu5yFkObday58/JoMGD3co+++yz0rRZU/nxxx9lzk9zZOvW rSYNGIQ/ZTXF2GBtX+3atYPeYWZR5ycJkAAJkAAJkAAJkAAJkAAJkAAJkEDqJ4BBT+3bt0/QjmbJ kkW6desm77zzjuk/8acypJFB+hh8ou/os88+k3vuucefKsy6SLuOvhb0RxUsWFBKlChB1x8bRfSD /fLLLzFz4OZy7ty5mOnk/BLKxwp9lkhxZI8ePXqYvk37vIR8D6Vjgf3YvHmzVK1a1add6t+/v3z9 9dc+rZuSVwq1YxQqLDGQtVixYm7NGT9+vDz88MNu8zhBAiRAAiRAAiQQ+gTc73hDv71sIQmQQAgQ yJAhg1SqVEmKa4dLRv2OkWDQEsL1Jjw83IwUWLFihXzy8SfSu3dvaaI52mMX1YhgtE3u3LnNni1X F6ClKgRC9O6jZZvEXbZFixYSni3cdEStXbvWbBsCJIiIwsOzay0QGbmLebJrGzGiIZe68owYMdLY 3Y4aNcp0jvTt11dFQDmwea8BdyNnWVhOI795rchask/Ti23a9LthAR5Rf0XJ+vXrJX/+/KaDymul nEkCJEACJEACJEACJEACJEACJEACJEACIUgAbs/o98CgJwyAgrMM+jh8CQgKfvrpp5hVH3nkEdmn A7EwiMyfCAsLMwOrrDJIMwVhA0QuRYsWNcuwDiP4BHisgn8M7C3A9WsF+m/Lly9vBj/i+oFYyx7f fPONPPfcc1KhQgX7bH5PhQSOHTum/deb5NSpU1KoUCHj0g+xJwbJWqkWIR6l+CcVHnzuEgmQAAmQ wF1BgAKgu+IwcydJIGkIYMRVmXLl5KB2vERFRZkOHIzGgl00RtRABISHB2hw4krphTRhVapUMWKh MF1/3rx5PqYDS6PbyiZ16tYxYqFRI0eZDqARP4wwuYoxogNpwdxFQK6UXjlU5NO6dWuzbLSKf2CL 7Ws6MGdZiH+uXr1qUpnh4TlMU5ohjABIuaxZvUYqVaxIAZChwv+RAAmQAAmQAAmQAAmQAAmQAAmQ AAmkNALo90A6sQkTJpgXx/ny5YtzFzBQzC7+wcoHDx40Tj7oAwo03nvvPTMI7MaNGzFVQAQEh2oM MGOEDgEeq+AfC6Txe+ihh6R+/frSs2dPKVCggGkUrueFCxcagcfFixdjGorBlRQAxeBIlV++++47 eemll9xSfSFt4NChQ01f/uuvvy7ZsmWTjz/+OFXuP3eKBEiABEiABO4GAhQA3Q1HmftIAklEAAIg pN06cfy4yZ8NwQvSXmE+Rg+sWrVK5s+fbx4o4PATezowuAell6bqFIS08hidAhcgCIHwPfaycPZJ Yxx7unfvbkRIZ3X0F2yPs6gIByPSYHObJYtzFJjLEah48RLSQ9N+ndcyEP9gFNqIESMMrdjTgXkv i9ERC+YvMEIguARdunTJCKKuXbumHWMbVWDUWBom0XFgtSRAAiRAAiRAAiRAAiRAAiRAAiRAAiTg CwG475QtW9ZjVQzsOnz4sBlQ5bHQNuPo0aMmjfrs2bPjTHV+5swZQZ+IM+A8EYgACOmb4ECEl9TO QOqali1bGpeizp07OxdzOpkJ8FglM/A4Noc+VYj2nIGUfA8++KAZjPnll1/GLMYgR0bqJfD3v/9d /vOf/3jsIJyAunTpIoMGDRK45DNIgARIgARIgARSNgEKgFL28WPrSSCoBCIiIozN8q+//mo6iDJm zCi3bt0ywpsaNWqY3OxbtmzxMaWXS8wDpyArHdgyn9KBucpB5ANrUlgNf/DBhzrKbI6Kka7I22+/ pcIjjCxTZZEjFRjgQayDtF85TTqwEX6nA7PKjhw5Unbs2GEcj8KyhsnlK5djHJEgLILDEEbX4AGb QQIkQAIkQAIkQAIkQAIkQAIkQAIkQALBINCtWzfjluNt2xBuQOCDPozJkyfLt99+6+YSYZWZM2eO fPrppzJw4EBrlscnHKK9BZyB/A0MDkO7Z8yYEWtR9LnA6QQvsJ955plY14tvwa5du2Tq1Kkxq+XJ k0eeeOKJmOmk/BLMbSfWfiXnsUqsNt/N9WAAoz0qqoM5I/URgGMafheHDRsW687h9x/rQKT59ttv x7oeF5AACZAACZAACYQ+Af8SLof+/rCFJEACyUgAtrFw9cml4hm4/yCQTxoPCufOn5NHH31UWrVq ZeZBzDNu7DhZtGih3LwJm2YIcpzhcgJCnb379JbmzZv7WNbVeVS0aDHjIoROIbRtyZIl5sFmzZrV tzeEbdq36xIPZdd0YK1atzIj2CBqstKBjf1xrAqC9t8uYy+H6tzL/u1vfzN556Oirsq5s+fk1s1b MTntMeJtv9azZesWr6PfUBuDBEiABEiABEiABEiABEiABEiABEiABIJJAH07SKd17733GoHP3r17 pU+fPl6b9MYbb8g5dVSOLSCcQR+RM+DW7E/ASQj9Q07xD/qb4FRhUs/frhCD0uAS9O677/qzCbd1 N2zYIEiBY/298sorbsuTciKY206M/UruY5UYbb6b6/j9999l7NixMQhwvTZr1ixmml9SB4ErV65I p06dPMQ/SAs3adIkyZUrl9uO/uMf/5B+/fqZQb5uCzhBAiRAAiRAAiSQYghQAJRiDhUbSgKhSaBI kSIm5RccdNDRgs6iP//8U7Zv2y4NGzWUR7o9YjqOMMILKb2GDxsucAWKTwTUpElT6da9mx9lXSKg YsWLyWOPPSpt27SRTOpINGH8BJk2bZrmmT9we5tOjigXLUgHhrRf7dq1M/tjpQObo05CFy6cN+u4 i4dQj3vZtu3aatniZnQcWCDw8AxnpP379stqTYkGS20GCZAACZAACZAACZAACZAACZAACZAACYQ6 AQyuGjJkiBls5WwrHH7++OMP5+yY6QwZMkjNmjVjpvEFoiB/HEYOHjwocIpevny5Wz1w5IEgCAPP Fi5cKPny5XNb/s4770jfvn0DeoENB5tgRTC3ndB9DsaxSmib7+by06dPlyZNmrg5fDVo0MBco3cz l9S276dPn5b7779fZs2a5bZrHTt2lAULFpi0X/h9jYiIcFs+ePBgeeSRR4ybvdsCTpAACZAACZAA CaQIAhQApYjDxEaSQOgSgLilTp06RjQDq1AIXi5fvizIv75t2zapWrWqvPraq3LfffeZnVi6dKl8 8vEnxp3HtVeeo8GsVF3o5Bn4ykC/yqZNk05KlSolXbp2kUdVCARB0sQJE+Xzzz6XM6fP3AbpbZt3 0oE99thjKggqHpMObPCgwSoCuhDnQUAqMYyOgIioZMmSZruwVwUPtAGCojVr1pq0aHFWxIUkQAIk QAIkQAIkQAIkQAIkQAIkQAIkECIE0qZNa5x2MPDLGZs3b3bOcpv+8MMPJWvWrGYeBEGfffaZGSTl tlIsExg8BkHC1q1b3db45z//KUOHDpX06dOb+fXq1ZMVK1ZIuXLl3NZD+jKkBENqMH8imCKcYG7b H0bOdYN1rJzt4LRvBHr16iUQgJw9ezamQN68eWX06NEx0/yS8gnA4R798StXrnTbmeeee86keLTc 0ypUqGDWiYyMdFsP7kAPPvhgvH3iboU4QQIkQAIkQAIkEBIEKAAKicPARpBAyiWQOXNmqaudLRgp gFRXVi73ixcvyvr1640ddJUqVaXPE328pvSyUml5Eog/HVh0NFx27GIelwsQ5lWpUsW4+RjrWnUf mjt3rslxv3//vtubspfDLJRNI3GlAzukI89c24u9bOvWrY3wCA/OlgsQOstgg7xHnZGOHT2KjTFI gARIgARIgARIgARIgARIgARIgARIIEUQgPszBmk5Iy4HIKwL5wn0h2zfvl3Onz+vjs2POavwOn3g wAGzPQwuswICoh9++EHeeusta1bMZ+nSpY1LEFKX2WPKlCnG4cI+L77vwRThBHPb8XGJbXkwj1Vs beL8uAmsWbPGbYXcuXPL1KlTTd+u2wJOpFgCEHfhNxu/vVZgkCpEmV999ZWgr9oecHv77bffpG3b tvbZsmjRImnRooVgkCuDBEiABEiABEgg5RBw/5c+5bSbLSUBEggRAnAAgtimeIkSgs4YBEZhwQoa D5RwAUI0btxEunW7k9Jr/vz5Mux/w2TdunW67jVdA6IaT2FNunTpxTMd2HyTSmzjxo36AHLdUdaV litjxkzGahppxOppTuPz6uDz45gfZcb0Gdr5dFqFSk7xkFbjSOnlTAc2Y2b8ZYsVK24sUuvWrSsQ AcEVCQFx1KlTp2THjh3qRHTazOP/SIAESIAESIAESIAESIAESIAESIAESCAlEEDfjzPicwDC+ug3 Kl++vFhuE846vE2PGjXKzZ0kV65cMnv2bHn88ce9rW7mIb0YUs/D3cQeKLd79277rDi/B1OEE8xt xwkljoXBPFZxNIuL4iDw/vvvmz5ciEA6d+4suI4t5/Y4irktGjhwoHGEr169uhGa4DpjhA4BCLqQ ls+KsLAwGTt2rLz66qvWLI9PuLVNmzZNXn75ZTeB0OrVq43LmkcBziABEiABEiABEghZAi6v1JBt HhtGAiQQ6gQweiA8PNykACtcuLDpoIHzTdTVKCPuadq0acwuNGzUUHLnyW2mYT+6ePFi2aeOPANe GKApu7rGrOf+xeXMg1ELGJGCQNklS5bIsWPH5Pnnn5e27dq5F7k9lSFDRuM6FBUVJVdVgLNWBUlf 6ygHWBP/57//0fry6JoQHWEb7oGUXn379RVYXI8YMUIOHz4sX335lfy+6fd4y4JH//79NP2X6MPV OMFDFsRREAFBFBVRsqRywLYZJEACJEACJEACJEACJEACJEACJEACJBD6BCIiIjwaiRTwSREvvPCC lC1bVi5duiQ5cuQQuDtDBBRfwKV6+PDh8tJLL5kBWCiPdpcpUya+ojHLgynCCea2YwD4+SWYx8rP pnL12wQw4PHEiRPGudzqa/UHDtzfv/jii5hBjyj72muvSZs2bfyphusmIYGePXuaPu1z585JtmzZ pFGjRlKwYMF4t5guXTr55JNP5OmnnzbCMDi3ob/fX4FYvBviCiRAAiRAAiRAAklKgAKgJMXLykng 7iFQQh2AqlWrZkYEQHBz88ZNOXH8hBzYf0BzBZ83IiG4+WDEWJ8+fVQck0ZmzJghG9ZvMHmH0ZED gRBEO66wi3Jc6cDsZWfOnCkYgTBLR5gULV5MalSvocXsYh6XcCht2nTmIefateuyf98++f3332Xh ggUyZvQYad+hvQqXIm6Xw1atbbrKIh1Y6zatzQPx4MGDTecRxE1xlxWzD9W0PRUqVjQdVXABwqga 5J2HAAgp02rVqoUNMkiABEiABEiABEiABEiABEiABEiABEgg5AlgYJQz0BeUFIGBVQ8//HDAVaN/ Cn+BRDBFOMHcdiCsUCaYxyrQNrOcGHFIoBzQpwuBnj29FBzgMfARjl+M4BPIlCmTcXcKtCVwbcMf gwRIgARIgARIIGUSoAAoZR43tpoEQo4AOn0gbNmwYYNxAUIaMOQH3r9/vxkxEFkrUjLpSCwIcho3 aSLnzp8zDj579u6RtWvXmVEjWbNlFVjHZs6cRffPLubB7ka7lT169KixcF67dq2MHjVawnU0Q+nS GNFlL+cS9OTMmUsefPABWa/pxjDn1MmTMmrkKLNNjIiAKxHESe7hKouUXkgjtmPnDkmn+3RBRz7A 3hiiHu9lUQ5tEClevLiULlNa9u7Za1jgQRgPx2DCIAESIAESIAESIAESIAESIAESIAESIIGUQsBb uq/SpUunlOb73M5ginCSa9vo04LTByP4BFLqsUA/sF0ABFegQ4cOSalSpZIdalIzTOr6kx1YiGyQ XEPkQLAZJEACJEACqZKA8413qtxJ7hQJkEDSE8CDX2Skinx0hAGEP7BdhggIYhe43lSpXMUIgFwu O2mMLWy5cuVkzJgfZe7PP8vSpUuNtTPcgbp07aINhojGLubBPrjENbCULVumrAwbNszkd5+pTkII CHJq1qyp35zlxNidvvHmG1IrspZMmDDROBUNHTrU5EN+8aUXBUIfb+VQL9KAvfvuu/LLL7/IxImT ZOWKFeJLWSOKqlNXjhw+YvYNLkBXrlwxTP7880+TNg2MGCRAAiRAAiRAAiRAAiRAAiRAAiRAAiQQ ygT++OMPj+bFJwDauHGj2yCofPnySYMGDTzq8XUGnJV/++03QZ8K0sKf1AFeSLmeP39+KVCggFSq VEnq169vXJh9rRNp5o8fPx6z+o4dO2K+4wtS6EyfPt1tHiaKFSuWYHfn5No2BtHB2Rr9Wnv37jXp n3As4E6NfjSkhErIcfGAozOS4lh5205yzbtw4YIsXLjQY3Poo/Snby+pjgXat3v3boErO9LeIW1T QuL06dPmOkMdEPXkzZvXrTpcc86AoCOp48CBA/Ljj9qXPHeu6dOFMxnOtaJFiwr6meFa88gjjxg3 +EDbkpjHaIG60F+8eDGmKfiNgnuSr3Hw4EFZv359zOo411q1auXXb5xVGALDFdqnvWfPHvP7id89 HDP0e+MPxxmpvnxJFWbVaf+E6z5+X6zAfmJ/rUBKRqRonDx5sjm3cOyyZ89uBgPXqFFDGjZsKF27 drVW9+kT/y4hQwDO+wceeMCvdI8+bYArkQAJkAAJkEBKJaDqbAYJkAAJJAqB/fv3RXdo3z66aJEi 0QULFIgukD9/dJnSpaP/9thj0ceOHb29jVv6iT9X/PHH79H/ee+96Ib33RddqGDB6LZt2kSPGjky +tSpk9Yq+mmVsT5di9avXxf96iuvRFerWjVarZ2jX3vt1WjMuxOu9W/duhkz68yZM9HTp0+LfrRn z+iy2rayZcpEv/nmG9GrV6+KWcf1xdoWPl1x9qyvZV3rYx8mTZwYXaVy5ejs4eGGSa6cOaM7deoU PVHn64OPVTU/SYAESIAESIAESIAESIAESIAESIAESCBRCWjqdYykcvvr0aOH39uYNWuWWx2oUweA ResL3DjratSokVs5FSbEuX5sC1X0E925c+fobNmyudXn3DdM68vr6H79+kWrG0ls1bnNV9FAvHV6 244KZtzqCWQisbbdsmVLt33IkSOHaY6msY9+++23o1Uk5bbcuT86YM2sp2KAQHbDrUxSHiu3DQUw oQMWPTj4cj2Aiwp9PMqqaMLjGgjGsVDH8WgV6Li1TwUyARByFVHRids5g/NHB3i61dexY0e37eGc UrGc2zqJOaGinOguXbpEa/oxj+06z2dMq7At+ocffoi+fv26RzOS8xipYMetvTrw1aM9cc34v//7 P7fy2DcVQcVVxG0Zjsnnn38e3aRJE/Ob7Y2Vc17dunW1n3y1Wz2+TDi5PvvsszHFRowYEY3rxbkt 57QKgKLPnz8fUy6uLyrIi9YByDF1ajrCaBWdxlWEy0iABEiABEjgriGQVv+RZZAACZBAohAID88u VatVlUI6yuTmzVtmNMKpU6dk165dZlSWayNw50Hg/lykSpWq0l1TbHVV1x+MnoJqf9CgQbJ48WId kYQRWFgPZaxy+vV22Zo1a5n0XM2bN5coHcUwd87PMmb0GB1FsBsrabjKIDe1q0y05MqVS9q2bSuP /e0xuU9HFiAt18gRI2XcuHGyZctm+euvK6akVdY14XqWQCox38q6SuXJk1cqVa5ktokRGmgHRqYd UFckpC7D6AQGCZAACZAACZAACZAACZAACZAACZAACYQqgRMnTgjcmp3Ru3fvBLuMOOt0TsP94qGH HpLGjRvLlClTjLuycx3nNJyB0K9UoUIF+fTTT0V7+Z2r3BXT6HPSAWjyz3/+U1QEEec+q1DIrIf+ NThXBxKp+Vi99dZbMnv2bDcs6OfTwX0+XQNJfSzggIP+V3vgeAQauObt5wy+212yUC9cZOyRNWtW UeGZfVaifce1X7lyZeMc4+v1vGHDBunVq5dHO2NrVFIfo9i2m1Tz4Qj10ksvGWekF198URYtWmSc knzZHvrm4aT2/PPPC+oJNHAe4Xi9+uqr8vjjjxs3tfjqmjRpknEmc55f3sq9+eabbn3rcFrCbz6D BEiABEiABEhAhAIgngUkQAKJRgDpv2rXriMRmg7s5s0bMZ0sly9flt83/S7HtRPGFZaYx9UJE1Gy lDzSrZu8MOAFLV/b5JD+17/+LWPHjhVYznoPV9latSKlX/9+xq4Yc2bOnCmDBw2WDRsse1RrW3dq SZs2nTRt2lSe7fusEQLhoX3s2HHa2fEvgXXo9evXbq+ckLKuKnLnzm06nWCNiw4VpAFDTuxNaoMN LgwSIAESIAESIAESIAESIAESIAESIAESCEUCeCmOl+h4kWuPjBkzymuvvWaflejf0T9Tr149wQvh QALpZgYOHChPP/206Y8JpI6UXOa5557zmrosrn1CiqsPP/wwrlW8LkvNxwoin//85z8e+/3NN98I BFO+RHIeC1/ak9B1tm/froMot7hVo+4vbtOJNQHxz8MPPyzq6J5YVXqtJzUdo3379umA2yqizj8+ iSa9AUEf9tdffy2RkZE+C4ec9UA0hmvn448/di6KcxopHl955ZU418GAXqRQdAbSkDFIgARIgARI gARE0hMCCZAACSQWAQiA8GCwdMkSk0MY9UJcA6ELcrSXLFVSChQs6NgcZDtpNFd7wZgH57CsYToy 4TfN6TzWKPkxYqlM2TKSNk2622Vd4h/LHah06TLS89Geki5dOvn555/l119/Nd+xMlyCXG4+7mUy ZMgoyC+M9t1St6JZOpIHbcyq2+7cqbM0btJY4GiUsLIiYWFhJp86Hr4wGgcOQMi5jIcg5OZGzvUs WbKgqQwSIAESIAESIAESIAESIAESIAESIAESCDoBvPwdM2aMaPoZ0XQzbu1Bv8b48eOlZMmSbvMT c2L9+vVy//33e3WMwEAr9BOhTyd79uyC/hYIUDZv3iw7duyIGYxmtWfo0KGC/iq8zPYWVt+QtWzn zp2iqaKsSfNZqVIlt2lMVK1a1WOevzOSatuaQkf+97//uTVH06fJPffcI5rex7i7wHnb2wv0jz76 SJ588knjHOJWQSwTyXmsYmlCks2GmABOV854+eWXjbDMOd/bdHIeC2/bT4p5cF7RtGhuVXfv3t1t OjEm5s2bp67x3T22ZdUNgaCmGTTOQ9u2bTOu8nCh9zdS2zGCOC02Byhc/3BTKlWqlBQpUsT8xoIZ fjshAHQ6LKHv+quvvopXkOON+bJly2TFihVuizRll9SpU8f8FmGQLH6D4E7kjKlTp8qqVauMCNS5 DNOaEs6jrZjvFKtiHoMESIAESIAE7kYCFADdjUed+0wCSUQAApyiRYtKCXUAQicMHgYxD1a0q/SG vnad2nqD3+D21uGu4y7KgQiofYf2onmrVTR0RdauWSPDhg0XjCx74IEHpHz58loffrY8y7qEPmK2 CRcgCIGwfbQDAiHPMqL1ZjK2opqDWDJqZxDSgE2fNt3YHadLn848ZOTOnSdBZfFgg/1er45ESPsF wREecDCKbv26deZhC/vFIAESIAESIAESIAESIAESIAESIAESIIFgEIC7BlwX8LIXn5MnT5aN6lzs DJeD8ljp2LGjc1GiTSMFVTd1iT537pxbnUir/vrrr5tUVRAheQsMCEOqGbwctgdeiKPN3hxbIGay BxyPRowYETMLfUZOt5OYhQn8klzbbteunQ6y+1EgArLHd999Z9IEYaCaFeD/7rvvypAhQ6xZsX4m 97GKtSFJsADXBM4Zp3t3+/btBSKpQCOpjkWg7fGnHFjAUQviDHt06NDBpOqzz0vod4hy/va3vwmc XpzRoEEDwbkLlxtnQMjSv39/mT9/vnORz9Mp+RhhJ53p4NDP/sQTT5hUjuXKlYuVwxId0PvUU08Z MZB9Jbj4oHyuXLnss336DjGpFQ0bNjTnTp486Gu/EyNHjpR+/fp5XGtIvffLL7/cWdH2Df39+DfB KVjCQFwGCZAACZAACZAAU4DxHCABEkgCAhAAVatWzQh3cCMOIc5RTf8F1f+SJYvVetl9lIirCS4x UHi27IIHubfe+j/poA/aZ8+ela+/+lqGDhlqOp+io+88ONxpuqssREB9+/U16cCwzJd0YBAGRZSM kF69HteOpNekWPFiMn/efPnggw9k7s9zdeTA8dubgejIGXGXPXXqpDr+uJyGShQvoYVddaDDDKKo NSpw2r9/v7NSTpMACZAACZAACZAACZAACZAACZAACZBAkhCAEAQDk+x/eCELZ4gePXpof8xbXsU/ 6OeBwKZLly5J0i6r0ldffVWcLh45cuQwL47/+9//Gmdla13nZ4sWLQSuLW3btnUukmefffauTAUG t5pp06Z5iH8A6JlnnhEwdcbSpUuds7xOp9ZjhX7MRx55RPbu3eu23zVr1jRCKlw7gURSHotA2uNP GTjxFC9e3Oy/vRxcZJxuU/blgX6H2M8p5ENdAwYMELhXeRP/YDkGWcI5CL9zELv4KwhJyccI+4+w hDpZs2Y1Lm579uyR999/3/BwreH9/xDobNq0SapXr+62Avrmv/jiC7d5/k48+uij5rg4xT+oB0Kv Tz/91KNK/A45BT7WSthH/JvkjEKFCjlncZoESIAESIAE7koCgd2t3pWouNMkQAK+EigRESGRtSPV VSdjjG0yFP9wwBk9arQs1lRbly9f0uogiHGJYlx13xYBaeotpBLr2bOHGfV1/fp1mTNnjgxXN6D4 ylrpwB588EHJkjmL6ZwaN3acbFAHHld4bg+pxUqUiDAjwZ7Wzg88RG7dslVGjhopkzXX/N69ewIq O3HCBBX47DMioHLly6nQqITpqMIIBQiAYFF9gAKg22z5QQIkQAIkQAIkQAIkQAIkQAIkQAIkkBwE 8FLV/hffNrt27WrSwzRp0iS+VRO0HIOk4OxhD7j94EUwXEZ8CbhdwMEoQvum7AFno7lz59pnpfrv 6Bv75JNPjNgrtp197rnnxJniDKycadCc5VPzsYKwCSISexQuXNgMNISoIpBIymMRSHv8LYNzAq5I 9ggPDzepAr2JOuzr+fsd/aXff/+9RzG4c33++efGbd5joWMGBEtwA4JTva+R0o+RtZ9I3Thjxgw5 fPiw/Otf/xIcJ18D6RLfe+89j9UhrAw0kHpw1KhRZqBwbHXAYQipyewBZzJvIjBrHW//HrVu3dpa zE8SIAESIAESuKsJUAB0Vx9+7jwJJA2B4uqiU6tWLQnLEmZGV0HwgjReBw8cNJ0tEydONDl+r127 ersBnqIcpOdq0qSp9OvbV1q2bKkps66ahxfYIyM/cFxl4QTUrXs3ad6iuUm1hXRgY0aPURvr3bbt WduE6MglPCpatJj06d3LjDzAiJG1a9ZqWrDxMlMfmg4ePBBwWTgBYQQCchzjQQpiKIwmwoMYOkxg axvbiIbbG+UHCZAACZAACZAACZAACZAACZAACZAACQSFwCQdHAVhDQZMIQXQ5s2bk6QdgwYNMv0l 9sqRzic2tw/7evbv6IPCi29nDBs2zDkr1U7DpebDDz+Md//SpUun/W9N3NbDQDyn+43bCjqRWo8V hAqfffaZ2+7CRQaCCrjdBBJJfSwCaVNCy3Tq1Em2bdsmjRs3TmhVHuVxbjmznqyyAABAAElEQVT7 SfPnzy9I5ZdUkZqOUe7cuY07PpzTAok2bdqYgbn2svv27bNP+vX9448/jnd9/A61atXKYz2kpYwt XnvtNTcXIKR4xL8XDBIgARIgARIgAaYA4zlAAiSQBARy5sylo4cqC/Kk4wbeGlWGEQcQA82aNVsG D/5WR2RNkRs3b3hpgUuQgwWlSpeSt95+S3r1ftzYts6e/ZPpZEDZm7fLuj8UuspCBPRs32fNA08a dRmy0oFt3LjBy/Ywy1Uuc+Yw6dK1i7zzzjvmYQcjXIap89D33w/RnO+xdXDFXvZ//xum7R0sFy9e kqZNm0qWLFnkxnXXPoMNBEDr160zQqVYGsbZJEACJEACJEACJEACJEACJEACJEACJBBUAuh72bJl iwwZMsQM+kK/ybVr1xKtTXCcGTp0qFt9SPOClGSBBNKZOVPEwJn6bgmk1alatapPu1uxYkWP9dBf FVuk1mO1TvvnIHCzB/oxR48e7SGIsK8T3/ekPBbxbTsxl5cuXVqQygl9rFOmTAlYEBVXmy5evGh4 O9dBSjB/03k564hrOrUco7j20Z9lGNhrj7h+D+zrOb937txZGjRo4Jztdbps2bIe8+MSIsKVCynL Dh06JCdOnDBZAPxxO/LYGGeQAAmQAAmQQCoikD6Y+4IHR9xEM3wjEBUVZUbYzJ8/XyqoO0nTZs1M /uZA8w7HtVXkdt25c4esXLFSiqhVJqwaAx3lENd2uCz1EsBoA3Qg4Ab89OnTxm7Ydc2LccFBPvex mo/5+LFj0rpNa81DXP42DEv8g084B2Uy6bkeeughyZw5s4xXR54/fv9DrquI5qxazz7Y6kEpVaq0 17JlypSVno/2NCIk2DwvWrRILmnqsbZt2ppy6dNn0HLW9lCFa5vZs+eQ+vfUl77qPgTHoRV6Hfzy yy9yTq+Llg+0NCMSfC0Lt6I5P80x+5krdy5Jq6KfzFkym/amT59eMIJizZo1mjKtthEHmQX8HwmQ AAmQAAmQAAmQAAmQAAmQAAmQAAkkAQG46QwcONCjZvQFHj9+XI5pP431iRQ6SMPiDDjEvPvuuybV FlyeK1So4FzF7+kNGzZ4pBh6/vnnBf1LgQT6Sx944AGxp645ePCg9iddN+nZA6kzJZVBOiNfwxtj uFfHFqnxWKH/Eq426H+3x/vvv2/m2+f5+z0pj4W/bQl0fbyPaKbvIpI60H976dIlt80ULFjQ9NG6 zUzkidRwjBITSbFixdyqQ/o3HJds2bK5zY9vAv35voa3d0/O69FbXd7KeVuP80iABEiABEjgbiIQ VAEQxD9QdSP9TXIExAdw3ID9IYQE+J4SAqmCrly5YlxC5syZI1OnTpWOHTtK/fr1JdC8w/Ht95Ur l42N5/Dhw6Rw4SJy4cIFY+mJvLlIYcQggfgIwG4ZKa8wQgAdR5jGyLBMmTLqCKyqmv7qiCxfvlyQ 1/n6jevSr1+/2+czRIGWKMf6TGMchfDAd+3qNTPSZPmyZbJr507TjGeefUavZ/ycOcumETgBwQEI 1xGuHQiI9u7Zq8K2IrqspqMMqnOJgLJmzSYd9DrD6BL8dizT7Y0ZM0aFcTulmKYKq1Gzhl9ljxw5 LPny5ZO02sRs4dnkkjoC4TcIoxQ2bdpoHqKyZ8+OBjBIgARIgARIgARIgARIgARIgARIgARIIEkI wBWnV69ePtWNPlv0hcD1Z+PGjR5lkAoMzhkY/JTQAYroI3KGr84RznLWNBxL7IG+IfRTlSlTxj47 VX735uqTWDua2o4VRGFdu3YVCMTs8cQTTwjSDCU0kvJYJLRtvpZPLmcVb+cW3H/gqJ6UkRqOUWLy KV68uEd1EIn6KwDyh2tC/w3xaDBnkAAJkAAJkMBdTCCoAiBwnzJ5snz11VcCJwwIgpLSEejS5ctS SAUEGD3S4N57Ax5Bktzny4EDB2TkyJHyiyrgT586Jfdq2+/XnKYFChRQvUPSOChB9FOndh0juoD9 6ccffSSzZ82SHj17GvFRShFPJfex4vbuEIBQrLYKgOBuA/FMhgwZjAgnQ4aMUrlyZRXWZFUR0GEj fJkxfYZE34qWvv36Sni4NxGMS5QD6+eXXn7JdCp9/dXXcvLkSZmrzjy58+SRzp07GbegOy3AN1e5 Gir0gQAJYiPYPcN96IvPv5DevXtLY5Pn3C4culMO35q3aC5w7kFb0dmFsp9//rnfZTdv3qJColsC EVNGZYDA7925c2dlz549cvToURXbFTbz+T8SIAESIAESIAESIAESIAESIAESIAESCDYBDKLEgC38 rVq1yvQJwiHIHuj3gUDomWeesc/2+/uKFSs8ytSogcFXgYdTAISa0AeT2gVAeJFerly5wMHFUzK1 HasBAwbIkiVLPPb63//+t8c8f2ck9bHwtz2hvr63c6tly5ZJ2mweI0+8iSH4AtfymsWCQQIkQAIk QAIkkPwEgi4AOnLkiHmpDkcevAyHvShcQjAiw/L+ABZfZC64qUA9+HQG6oMAIY/axubNm1dFBuHO VUJuGq4pa1avFlhsLlq0yCis23foYOxrq+MBOInEPwCBY1EiIsKIHOBKskDbsEpH81zXfNxIg/Rg q1ZMCRZyZ0xoNQiCG9zklyhRwozSwDmVJk1aY7W8e/duky8+MjJSJk2aJAcPHJQZM2YYd65WrVtJ 8eIlbu+M/VcAKQPT6nUQLp27dNbfh2iZPm26bNu6VSap3XS+fHnVFaueughZ17ZVFp9ppFz5ctKv fz+ZOmWqpvRaYURJ+L2Au0/DRg1vOwhZZbB513dss3r16vLCCy/I9OnTZbVekxA0BVIWnWLnzp3X 37ir5hqzfvMuXLhoxEmFChWiCOj2kecHCZAACZAACZAACZAACZAACZAACZBA6BCoV6+e6btp3Lix R1qwN954Q7p06WL6XANtMQZeOWPUqFHOWX5No2/VGX/++adzVqqbRr83+q2SKlLTsfrxxx9jxfTe e++ZgcuxruDDgqQ+Fj40IUWtsm3bNrf2ou+0VKlSbvMSe+JuPkZ4ZwZRJ7I/2AMDYBMaeAeXlL9D CW0fy5MACZAACZBAaiYQdAHQLX35jhQ7+IOrDEQ6sBKEeADTuMmDoMebqMd+YLAehEOn1CHn6lXX y3VrOV7w31DhClxH2rVrJ1WqVg35XM/nzp2TxYt/k9Gjx8iSxYuN289DDz9sBDkQCSRH4Di0UIU9 boLh0LRIRUjLli6VI/pAnlaPzf33369CDU87yORoG7eRMgjgOoYACOcJHG7wUBEV9ZcZNYbcyo90 62auV4h/9u3bJyNGjDA71r1Hd3Glw/LmzCNSsWIlGTCgqNy6eUvTek0zLkP5J+WT9HpeNtKOKIh2 XLJBS9ATredwBunQoaPkzJFTbqkTz7Kly2TevHmm0yp3ntzm98GVRswqYzGO1t+LjNJVcxYjhVca zeEVSNm8KlDC7xhGzEVFXY35TUPdsBqGsKhs2bIUAFnY+UkCJEACJEACJEACJEACJEACJEACJBBS BJDqffTo0SZdEvpbrUBqmDlz5shjjz1mzfL788yZMx5lXn31VY95CZ3hfNGd0PruxvJ3y7H69ttv jfuVP2mM7sbzIbH2Gf3GzuuzSJEiFJEkEuDF+o5pog6iRbYJDMqHkO/EiROmvz6RNuFWTXzv89xW 5gQJkAAJkAAJkECiEgiaAAgPiUjJZcQ6uksQ6GTOktnYk3bq2MmIdCyVMMQnuGGwP1haFIwzkIp/ sM7OnTvk7bfeFijFsT5EQVYZLMcIlb89/rgRG1nlQ/EzKipKfv/9dxny/RAjFsifP7+mRuonrdR1 J7nEP3Yu9erXl7wqfMiRM6f8oumW9qtQ44P33zdiK+RCRlomsGaQgDcCxVUAhFRgv+q589eVv+Rm 2lty9uw52b5jh5w+fVqeevopyann0PDhw80DCEZ3QQCHdGDZs+fwVqWZB4Fa/+f6C1KNoeysWbON MC1cHavg2OMS89iLo2MqjdzX8D7dXk7zfbk6+SxVURuid5/e0qRJUzPfcv8xC2z/S0jZhg0bmmvl k08+Ndc1nLQgcsQfrvm16g6EdZDij0ECJEACJEACJEACJEACJEACJEACJEACoUigc+fOZgDTzp07 3Zq3Q/t5EhIQESVHMP16winfLccK7yteeeUVmT17dsKhsYZ4CeC8st7lWCt7S+NnLeNn/ATQxz5y 5Ej57rvvZKu66DNIgARIgARIgATuDgJBEwAh1dflixcl6q+/zEt7uH00adpE2rZtq6mBIk16KbgB +Rpw/tmxfYdcunTJ3ChaghS8WIeDTbNmzbT+pgmyovW1LQldDw4ho1UEsXnzZuM4gjy3LVq0MA/X Ca07kPJgidzY3dSt5YqKtg4fOmRU4nN++sm4NfXs2fO2W0sgtbNMaidQsmRJqVu3rixauFBTyF2T 9BnSm1R/e/fsNed4ixYtjTPXrVs3ZdSo0bJ//36ZOXOm5FTBWXzpwPLkySvt2reTqKtRMuKHEZqq boFxD8uSJYtUqFDhthMQCFuj0qKNMKhKlSrqptXLpCabry5ASOmFMgiIcDydgFzlMT+hZfuo0Aii H1w/CIgV0aFw8OBBs+9wMoNzEoMESIAESIAESIAESIAESIAESIAESIAEQpFArVq1dCBm4gqA0Keb 1JE7d26BgImRMAKp8Vih/xvuVu+++67buf2T9t9hQCz65xlJS8Dp/oOtYYA4IzACH330kfzjH//w SNkYWG0sRQIkQAIkQAIkkJIIBE0AZDkAXblyxbzsxsv6jpqep32HDgHxw804XEDsuZ2xDbxoh1Xk w5o+Cw+noRywuYT1IixzkRIJ0xD+dO3a1Qhwgt32qpo6DWm/4LCEv40bN5o2IrUaBB7M6RrsIxSa 24drFc6d7DmyaxowlzMXxH0Q+qxauUpq165tnK26d+9hnH9mzpzlRzqwNFKpUmXp1SurHDxwUObO nSvTp88wKcdw7ZcrV94LFJcIqGnTZmbZXypCRGq7mHRg2hmEc9pTBITVE14WLkMQLCLnPNy0rJSF aAemt2/fbsRLFAF5OXScRQIkQAIkQAIkQAIkQAIkQAIkQAIkEHQC6GMdN26cWzucgiC3hT5MZM2a VS7qYFF7TJ8+3T6ZoO/oZ8GgL2yHkTACqfFYQSjRo0cPM1Cve/fuboBefvll2bRpk3nP4LaAE4lK AC7vzjh27JhzFqd9IICsDcOGDYt1TTjrww0N783wiWl7/PHHH7J8+XL7LH4nARIgARIgARJIQQSC JgAyDkDqJoMRA3hogPNP9eo1/EYHtww45iCHKV6ow00D6b4g/rl+/bqULFVK7m/eXGrqgylchkI5 oHL/5uuv5ddffzUptXDjhXY3btLE7FcotL1Ovbry2IW/yXv//rcRMUCwNOibb4yIAWIlBgl4I1Cw YEGBExAEelcuXzEPzBAArVu3zqS/Qpns2cNNXu1cOXPJiBEjfEwH5krrBZHRwFcGSljWMO2AGi/f Dv7WnJNPPvmEwCUIqb/uuABha65yjRo10uV5zFK4APmWDiwhZbFtkabqRhZ9K9qMKoIVK34D8bu1 /8B+Wbt2jWFFAZCLFf9PAiRAAiRAAiRAAiRAAiRAAiRAAiQQWgSKFSvm0SD08yQk4ARtf9mPgYbt 27dPSJUsm0QEUtuxwsBhCIAQjzzyiLz//vtG8GPh27Jli3z//ffSt29faxY/k4AAHLqcsWfPHues u2oa79D8jS+//NKr+CcsLEyQyaF///76Hq56nNVOmTKFAqA4CXEhCZAACZAACYQ2gbTBah5uXs6f Py8XL12UTPpAVysyUoqXKO53cyAowA3JmtWrTRodewV4oQ5nGli75s+f374o5L7jARcpgSBA2Kcu IEhHdO+995qbMYiaQiUK5C9gmNauHWlcWzAyBwKsJSrAQrvhWsQgAScBiNlq1KghRYsWNem/YKt7 WQWAR44ckb179+q1e92k68qePYdJ+/X4449LRERETDqwsT+OVUEQOpIg5MGfe2TMmEkqVqxkrvUO 6iJ25swZ/V2Yqta9Y+TEiRO3V3aWc7n5wO2nd5/e0lyFgmgXhEDjxo6TRYsW6vl8Q8s6y6G6QMtC PCRGlBQZWcuMssC1DsGiEQDpNbRmzRqBsJFBAiRAAiRAAiRAAiRAAiRAAiRAAiRAAqFIAH05zkjo wEuISuwRFRVlBh/a5/F7aBBITceqSpUq8sMPP8SARd/gv3XgqzMgEMK7jJQSKbGPHn2kzgwDeGcC 1/S7NdB37k+cPHlSXnvtNY8izZo1k0OHDhkhW3ziH4/CnEECJEACJEACJJDiCARNWYIX3teuXTVO ILlz5zIvwnGD7U/gJT9els+fN88IBWATiTpu3LghSDFUvkJ5ady4sdSsWTNkHHRi27+1uh8TJkww N2LggofmVq1aSUVNjRZqAWvI+5u3kAoVKxiXpbNnzxoR0Dx1LoKog5FyCeC6xF9iR0a9HuvWqSsl I0qa69PaBhzAYKGLBxArihcvId17dJd27dpJiRIljLAMjkBzfpojFy7gQRvts/9W3GlvgwYNpE+f 3lK7Th3BCJERI0YaQc/p06duV28vh1kuIQ/ScnXr3s2I7tA2pAMbPmy4YIRPfCIg/8u62pszVy5z DUGcCEEkhH7Hj5+Q7ZpeD79tDBIgARIgARIgARIgARIgARIgARIgARIIRQKbN2/2aBYGfSUkvA3e tPcXJaRulk1cAqnpWFWrVs0MxLUTQqaCe+65xz5LIKzwJgxyWylIExhU6Ay7m5ZzWShPFy/uPkAc /bQJTS8YyvsbX9u8iS3jKjNy5Ejjim9fB+f41KlTJZf2RTNIgARIgARIgATuDgJBEwDhZXe2bOGa 6qaUVChfQbzleI3vECxdtlSGDPleRQEX3MpjhAgcR5588kmT2zm+eoK9/OrVq0ZoACcdOH9kyJDR CIDqqHtRQU1tFGqBY4UURuXKlTcCIKQq2r59u/w8d65Hru5QazvbEzcBjA7B+Xjt2vW4V/RzaYzL lz7EWSNQ8HB6VcVua9euNQI+e5UQwPXt11cee+wxwYPfgQMHZNSoUTJ40GBzvdvXdX13iWrgBISR OwMGvCBNmjSWfToi7aMPPzLiIZdwCGt7ioAwF3ngkUbsvvvuw6Rx4/rk409kyZIlZtqzHGa7thtI WVw3dVSoFFEyIoYJ2Jw7d978HkBYxyABEiABEiABEiABEiABEiABEiABEiCBUCPgTQDkLS2YP+2u Xbu2x+p//vmnxzzOCD6Bu+FYvffeex6gkVopFM9JuOaEh4e7tTeliuecwivs1LBhw9z27W6a8DcF 2pw5czzwDBkyxLxr8ljAGSRAAiRAAiRAAqmWQNAEQHj5HxERIR00l3MPzT3qvEmNizjcMrapS8bi Rb/J5j/+MKKZdOnSGecSCGjgUIMX8vfc00AKFiwYV1XxLoNDCQQRlmjBWwFsM67l3spY81D3ho0b ZceOHYJtoZ48efNIqVKlJK9+JkZAKX9VRVHXr3sXdWCbaAeck3wJsIYoo6Qevzx58hi3JVig7tGH 8nUq5jh37pwv1XCdECSAc+Xw4cPy3XeDZdy4cR7CnECbDGcuiHrg6IMRYTiHIAK8hvN/wwY54JYn HqIarO9vOjCXGCc8PLs0uLeBdOzY0YzWwYP5+PHjZfKkyRIVFZtlbKApvUAksLIQ0iFFYYkSEeba BHswuXLliqxfv14OquiJQQIkQAIkQAIkQAIkQAIkQAIkQAIkQAKhRAADpbwJgMqVK5egZtarV8+j /HfffecxjzOCT+BuOFYY/Nq8eXM32HgH8Oqrr7rNC5WJQo5BxOjfDTSCKR6Cu7sz/ve//6VYt3T0 idsDA9d9Dbxv8fc4Hjx40K16iMOQHYNBAiRAAiRAAiRwdxHw9IdMpv2HAADiHLtABy/AnTdF3pqD dD7Tpk2VlatWag7YKIGTBspZL9Br1aolHTp0MEIDb+XjmocbeeSVxUt43OyeP39O6ykmhQsXjlFK Yx2kusI6p06dMvl/kXIsd+7cMYKYsLAwI4yJa1tYhm39tmiR7P5zt8lxi30oXLiIVFYXk3TpAjs8 EEhdvHjRiHrQzpMnTpj2plPRVSFlnlXdkdBe/MFlBOmGwBAPCnnz5o2vyTHLIbQqWbKkwIoS/LHN XzUNWL58+eQeLzfrMQX5JWQJ4DjCIhYjA3Lnyi3nVczVVHME41hDsOLNUtafnSmhorGqVaua1H24 jq5fv6EuPfuM0Aip73Aeupx2XGIeKx0YRGUzZ86Uffv2aVqvEWaTSBPmyi+PBynX+q7PNBKeLXvM Qzqu0XXr1pk0W0WLFRX8PsBlyxVWOUzdSQeGKVybS5cuNenA8B3XN9yF0qZNh8UaCSkrpg3oHCtR orjg9wLs8bsILhDSYTRVterVXZvi/0mABEiABEiABEiABEiABEiABEiABEggyATQz9i7d2/Tx+Js yqOPPuqc5dc0RCXoq7QPYEQ/IwZJoS+HEToE7pZjhZRf8+bNcwOPVEq//fabNG7c2G1+sCfwjsWe KmvTpk1moDH6Gv0JDLrGNR6saNWqlekftQ+2xu/O4MGD5e9//3uwmhXwdvGe5MiRIzHl4XLva3z1 1Vdef2vjKn/8+HG3xXh3g99Vf8PO39+yybk+zg0M/kXffXXtR4fgiUECJEACJEACJCASmMIkicjh BXh8AdHN5j82y88/zZFdO3fFiH9wU4KbmfwF8kvDRo2k5QMPmJvF+OqzL8cD5h+//25S/ixfvlx2 795tXsx36txJkPvXJTYQ2bp1q8BOcamOeMFNlXVDhDyqEXpTVaNGDWnRooVUrFjRXr3X75cvX5Ll y5cZ9xzckKMNhVWIU7lSpdtiCK/F4pwJwcOECeNl+bLlAptI3AChXriLQMSBG0+4sERERBhBBW5C q1WvZhxT/BEA5cufX8qqgAFCKdSN7cyb96u52aIAKM5DFLILcQ2m1b/0Kj77Q921IBCbNWuWPPjg g9K6TRsj+EpI40uocxSELb/rdYa6rYfQ/frws1GdsHCjnimT+426lQ4sZ86cRvxjpQODKOi555+T rFmzOZoEYU4aKVCgoBEBndbrYZK6/6D+Tz/5VJ555hlpdv/9jjLWpKssHMQg+EEsW7bMCIHwvc8T ffQBvwm+egl/yrrWRTvhilS+QnkjhMJvCQRAYO/uiuRlc5xFAiRAAiRAAiRAAiRAAiRAAiRAAiRA AslI4PXXX/eaAqmR9sWWL18+QS3JkSOHdOrUSfs0J7jV88EHHxhnZ7eZnAgqgbvlWEHohEHG06dP d+P90ksvyVodvIf+8FAJZBNYvHhxTHPgHDNt2jTp0qVLzLz4vqAM+oAxWDhYgVSCbbQPesaMGW5N gBjm+eefj3k/47YwhCdKly7tJgDa7+aCH3vDMdD6s88+i32FWJbk1/c1cA6yAu9tfB10b5WBi9Cb b75pTYbsJ97dwakL+4goW7asLFy40AxkDtlGs2EkQAIkQAIkkEwEQucu1ccdRrogpPOBCACiFks0 hJfmcNHo0rmL4KHTEhbEVS2cck6fPm1GkkzQOj/5+GP59ttvzQ3mqlWrTJoxbAc3Tdd0W/gcP36c DB06xLiRrF692oiBdu3aZcRCeGkPUdCUyZNl6pQpsmnTxjjTakGhvGXLVjl08JBx6MG+oE35CxQw NyyBqLNXrlwpX3z+ubZhihmNsH37dledevNXQOu9dv2abnOLzJ07V2bPnm3ETlgHQiZ/LCjBNa8K iXATa7UT4oVjx47L3n179UHhtN8K9biOFZclIwE9DyFMsVywcM1N1nN68KBBMnbsWMH5HmgUV7FL ZGSkZM6SxZwfOOdxrcIFaM2aNUb84l63SyjjTAeGBxE4Ag3SNu3cucO0F22+EygnRgTUXtMMYvQI XLw2bNio1+9QFQRN1N+Pa7qGvYwpov/zTOmFB/pVK1fFlIVbUWKVhQCollqxwv0I1xB+Ay5cuGBc kfAAYwkMrdbxkwRIgARIgARIgARIgARIgARIgARIgASSkwDconv16mX6Ybxtd+DAgd5m+z3vueee 8ygzadIkmaL9rMGKGzduBGvTcfYrB61RtzcciscqKZj861//8hD6oK/UcihPim0GUudDDz3kUeyL L77wmBfbDDj8I+WZPw41sdWV0Pn9+/f3qALvLnr27OnX+wbLEd6jsmScgXcn9kCfNt4pxRcf63uq QIRYznRfEBL5sj2rPTj+TZo0Me+6rHmh+glBqiX+QRvxzuKTTz4J1eayXSRAAiRAAiSQrARSjAAI SmU4fixSFe9PP/1kBDmWpR9emEP8g3Q6ULX74rwDyhC8QDADQRFsJD9XVTWEQBDyWIKirFmzmrRH R9UlZ+HCBTLom29k/Ljx6j6002wToho4hcClBOmRIBKC08hUTVEGS1C0ObaAPSHcRSAEstIKYV9y qdNJEXXo8SfdEkQCuEGDUAP5seFSlCdPHmmm6ZvwANC7dx91L3lCHn74YYmsHSmZMmcy7kC4eYa4 AeIDf7aHfcqtjkdQ5aMc2m0FHIVgFwqGjJRJABognBO4xnBsrQfbb78drOc1xG2bjHjO304Q1FdG 1fgF1KkL33FdQwB04OABI8SD6MgzIOaJFisdWLt27YyDFYRrg74ZJD/N/klFMlZnjF3Q4xIBRZQs Je3at5MHdASLpIk2wqGvvvzKuBC50njZy1hbv5MOrFv3bnLPPffIVRX9TJ82XVAWvxEJL+valuWK lEV5WGIfMMGIEKQCu3oVYiMGCZAACZAACZAACZAACZAACZAACZAACSQvAQy+xIto9LlC8IB+HGcM GDBAMPgqMQKOzM7USuiXQn/viy++aAaD+rsd9Gm98sor0q1btzj7aWOr99KlS4KBosGIYG47vv0N xWMVX5sDWV61alVz7jjLIh0Vjk+oRMuWLQXuL/ZYogOVP9eBwvEFMiHA7Qh9raEQ2Be4ADkDLvUQ InrvP76zNpzn71f3d7jQwyUmmFGmTBmPzb/99tse8+wz3n33XfnnP/9pn+Xzd2SmcMaTTz7pU//y L7/8InXr1jXvjJx1hNo0/l1wukShjUuXLg21prI9JEACJEACJBAUAilGAIT0UmN//NFYWeKFuGVd iH/ssQzq5u49ekhRFaT4GhDrfKeOP3DsOXrsqLoJiQpjMhtHG4hi8If6kapo4sSJ8t///ld2qPAH oofw8GxSsVJFY2+LtFloD17eQwyTRd1N4Gjy26Lf1N3nYKzN2bVrp+7Pb0aIlCF9BlPHrVvRRhgB 4ZHlbhRrBbYFUHMPHzZMt7nICDciSkRI3759ZYi6nbygD+Kdu3Q2lqUDBrxobiChpEdKJYh0sB38 52+Eh4dLfnUBglgBnFAP9v/o0WOyZSsFQP7yDNX1cVwh1rGcev439H8y8OWX5HsIzdRNyt+AWA8P I0WLFTXnDa6zkydOmodMpK9zhffzEUK7/s/113Rkrc11imt4gYoCcX26XHmcrXF1TFWpUlVHifSQ UioGgmMVxDVffvGluUZj356rbBMd9TDgxQEqQCpuVoXQLvHKqktRwUJSvVp1yZrNlcrMuo727dtn 7IQpAHIeU06TAAmQAAmQAAmQAAmQAAmQAAmQAAkESgCDmkaOHOn1D87or776qnTs2FEqV66s/Z/h Zhr9jt7ivvvuMwIhb8sCnQehEfp/nAE3E2wPg9LiCzhBfPnll0bUUKtWLeMKgQGgvrwcLliwoEf1 4GLvn8GL8tGjR3usl9AZwdx2IG0P9rEKpM2BlIEgwzlw9ujRo/L+++8HUl2SlEH7IHJzBtKV4Q99 987AO4//9//+nxlAfPLkSefioE5jsDZ+f5wxatQoqVOnjnGpt1+TEAXh+n7mmWfMe6IFCxY4iwZl unv37jHZE6wGIDMDBrg6mWOwOARO77zzjrWq35/IjOGMzZs3S+vWrWMVeMGVCEJOpH/DYPGUELj+ vA1MhlsdgwRIgARIgARIQCR9SoBwXQU3SFuFh6sdO3bECGNw4wrxQKFCheTee+81ym5vN4ax7SNE NrjZaqouOahni94M4SESL94hdsCNM24k169br6mtjhl3n3saNNAH4EqCtD358xcw68BqcJamI0Lb 8ECMuiCsOXHihGxVJxykHkJaL2cc13RZeCA1+5EurREAZcqUwQiInOvGN31Wc/PCzQiq9py5ckrl qpWlhoqi4ALkjGoqNoDj0OY/Nps0YRAuRet//gaETtk1Pzf21xoBBG5HNF/wZu1MuOFHjmF/t831 k5cAjjHiatRVk57qvDpbRel3nPuROpoCab2Q6x1CofgC62AExs4dO2XPn3vMtYYyJ46fkB/H/Chw 3KlatZrOgQjIfl7iexrJli3c5ITHOTdj+gzz8DJp4iTJp2K0+vXrSdas1sOhVdZVDnmA+/brK+hM WbFihWB0C85h1NOwUUNtB34OrTL61YSrLEb7IM80cn4jVVlil82nI3TQPjz4Wb8hR48eUaeh33X6 guRSty0GCZAACZAACZAACZAACZAACZAACZAACSSUAARAjz/+eEKrkc6dO8vw4cM9hBEJrRh9rkjf 3kMHejpf8CKVDQaVwZG8adOmps8VfSZ4+Y8XwvhDH/KePXu8NgODSOOLChUqeKzyww8/GNd1OETj ZTmczxtoH/Gjjz7qsW5CZgRz24G0O9jHKpA2B1IGLi59+vSR77//3q34p59+Kk8//XTMoEG3hUGY eOutt2T27NkCIYk94AKEVHo4Z+HwgsGR+B3APGf2AvTbQtzWtWtXexXJ/h3X+DAd7AxRk+WYbjUC mQ/w+4D3QKVKlTLOYHgv41zPWj+Yn2gfHHggaLIH3Iywj7jm4dyE45EY4hW8I3v22WcFokV7QBBV rVo146yEbeJ9Fd5dwS0J54yTHfrMffm9tG8jOb/jHZS3sN5heFvGeSRAAiRAAiRwNxFIEQKgnXoD B/EP1Mq4KYVwB4GHwGzqmoEbm/vUIhbpuHwNvPTHaJKn9CbdCtwIXdEHQYhocLOAPwh5YH+Jmx6I HB577DHzgGl/IY91olWMBLEQbGVxEw3xEG6ctusDIUbMeBMAnb9wQc6fO2/2x9oe9gfb8icgIMIN Gx5yYT2aL38+I/zJmDFDrNVAbADxExxXNmxYHyPgibWAlwVwKsGxsG6sMI3vJ7Utu1XYhIdvpEdj pB4C6dKnk7D0YeZ8wYMVro0lS5eou1RHadGihVRToUyYnhNIHxZbZMqUScVptWTZ0mVmFVyLeLjE +TJu3DjjTFWyZElzbXsXAYlUqlTZPCTdunlLU5JNM6Kc/JPySXq9+W/UuLGKBCFYsguIovWazGDa mTNHTrkVfctsf968eeZhJnee3OY6jU0ElDFjJumqqfQgMkqTNk2iloUgLyxrmBFFQVCFBy/8hpw/ f8Gk9Tt48JA+lBVJ9A612I4P55MACZAACZAACZAACZAACZAACZAACZBAbATQ5/nBBx/Iyy+/HNsq CZ7/kPbBoI/04Ycf9ppmCSIcuBj5G0hlFl/Ur1/fDFZzvhDHgC30TydlBHPbge5XMI9VoG0OpBzE NTjnoqKiYopDIAEHnR81a0EoBLIUQFgCoZpT2IM+xwkTJpi/2NqK9x1YB05boRAQIUEMCPEV+o+d gWvSF0cwZ7nknkbKL7hloe/bHniXFFf74R4EAdF7771nLxbvdwjTFi9eLBBK2QMpHadNm2af5fU7 zoOZOtgd/BNDlOR1IwmciQG+YOMUe3pzUUvgplicBEiABEiABFIkAZetRwg3HeIWpMka++MY86Le Esfgpg9/EP08rtaIUK/7ExCr2APbgegAKa3wHYH6LZELRrW8q7lXmzdv7uHGAcUxxA+VKlUyinOU gxAGD4q4SbqgaYrsgeUXVPyDmz6sh21YZXJkzyGZ/RQAnVH3H6QlQrshvLh29Zps2rjJpOKyb9f+ Hes101y4FSpWMEIqbN/zNtpewvv3bCr2SKf7gPII7Mtf+iAEYRFESYzUSQDHGSIV/J09c1bGq3Dn rf/7P5NeDiI4uwWrkwA6ikrrDXpxHdEF4QsENQicQ5cvXzYPqt98/Y25Rpxl7dPoCEI6sG7dHjGi uVmzZstEHbmC7d+8ecO+6u3vrnP0vob3ycCBA+Xe2w+zsIf95ONPBHmxXeH+22CvKCnKLtPtw9UI v2EYOQVhI1iA01W9lteuXSv7NGUZgwRIgARIgARIgARIgARIgARIgARIgASCRSCHuoC/8MILZoBm Uop/rP1r1aqVcXBu2bKlNSvgT7gGwdW5evXq8dYBd4zk2D9vDQnmtr21x9d5wTpWvrYvMdYrWrSo 9O3b16OqsWPHGld+jwVBmoFzaMqUKSZjgj9NQIooDL7Gu49Qil763mfq1KnG0d3fdsFhx1s6QX/r Sej6EKVAmOWPOAVp2yA4Qx+8v4H3ZxDw4Jj6G0j/CFESBtyHejRp0sSjiSmh3R6N5gwSIAESIAES SAICIS0Agir5p59+kkULF8mRI0eNoAaCGQhdIJ4pV76ctO/QXqpUqRKn44iv3PAgixskS8yCF/Fw JkFe2abNmhqHDm83jRAAlVYrUNzEWTdl+EQ74cgTpWpue0AYdFpFO5d1WdrbN3HYJvYNKbWy6Db9 CTgQgYclGgC3PzW10rJly2THzh1eq0L7sC8QHEBEhTZd13r8jfQqAIFgCUIQixv2G21CHuFQtor0 d1/vhvVxLmfMkDFGlBbXPuMcwjl74/oNI/iCG9D8+fPlu+++lSFDhpg0Wc6RDfb6cO7hoRTbu6Xn nxWwqcV1jwfoAwcgfMGDjvNhB+K8tOp0lVfatW8n3Xt0N4KZBfMXGJvanTt36vkIIZ+zbLRJ9YXf jN69e8n9+lCL/cC1Mm7sOFm0aOFt8ZDn9pAeDA5BiV12zJgxslDdx8pXKG94QPiDwLHAqKLVq1bJ fk1LyCABEiABEiABEiABEiABEiABEiABEiABfwhYLur+lMG6SK2DgY4PPvigPPXUU8aF48iRI/LF F1+YFPC+1ofBW/bwtz3og5k7d6721yySRx55ROBw4kugPxcuJm+++aZ5mY3BYu3bt/elqFnn3Xff NWIP9HsldwSybSdn53R8++Bt/ZRyrOLbN/ty9AGGhYXZZ8VkGnCbGcvEG2+8cdux3H0FuLtY4WTp nLbWi+3T2/r+Hgukx9u7d69JWYYsALEFeNyvA4SRCgxpoJAWCoF+fus7pvG+BGnQghUdOnQwqf36 9+/vMTDbW5vq1atnXObhDuNNdONk7Jz2Vqd9nrf14ztGOCb4HWriRbRir7tixYoyceJEgYsP+oid 28I8uOvHF3DHwTGF+33NmjXjXB3HG5ki0B8PsRWEUwiI3qxAO/DuLK5wtjU+Js66vK3vbZ5VDueD vU3FixeXAQMGWIv5SQIkQAIkQAJ3NYGQTgF2UF1tJowfL+vXrzcCH9yUQmRi3azfd+990kWtCL2J cvw9qqgTN1Bp9aW7JWSBKMaVrqiGxHWzbG0rmz4c44YJdSFQD4QwN1VIZA/Ue+b0aeN2kub2gyTW jREA6U21P2Fu/PTB1touBDhnz56RpUsW60NNFunapauUiIgwbUP77FGmdBlp2LCR5MyV04id7Mt8 +Y424+bOfuNpPRzDhhMCBsu1yZf6EmMdCLcggsKfxSQx6k3tdaRVJ57rKuY5d/6c3NRzyFd2adOl jRHOwfFqsj40rtGc7Pfe21CuqKNPpcqV9OEstzm/7HVCAFSnTl05eOCgEcpl0usPohccv30qeBk5 YiQ0N0bc47rGcV3ZfarwPY1JB9arV1ZTDzqFpk+fYXJvo65y5cp7OWwuIU/Tps3MMojU4MITkw5M 09YhbV9s6cAwPzHLwj4abSgRUULy5M1jRuhAPGcJ6ZADej8dgLwcR84iARIgARIgARIgARIgARIg ARIgARKIi0CzZs1i+jnjWi+pluEFdGJEY033jj/0n+IlOgZ+wX385MmTpk8FKWuQth1/RYoUkWrV qiVosCj6MgcNGiRPP/20ESBt27ZN4MAOEQT6jCBMgkAqKSKQbU+ePDlBTYE4yuoPT1BFWji5j5U/ 7UWfNdzHAw2cX+jvjitC5Vigrx7ivSeeeMIM0kRf6+HDh+W0vpPAfpQsWdIMdo7QdwbOQJ8q+iIh IkI/LcQk9r5/5/rJMZ1b+2u//vprI4xB/y9+B7A/6IuGSATp/cqXLy9Vq1Y112dcbQrWMYIYCYNn d+zYYdqPfcD3nDlzSunSpU3qNmSZsPefv/7664K/QAMCL7xbQ0q4Xbt2mb/du3eb302IvCCagWuO N3ElBsxioC7OAawX3zu4hHJt1KiRX79DtWrVMvuzfPlyc342aNAg3jYGypHlSIAESIAESCClEQhZ AdA+vcGcM+dnwctv3KAgZRUCghoITiIjI6Wh3hSULlU60ZhD/GM58liV4uEHNzk3btxxKLGWOT8z Zswg2cKzydWoqzE3K2jvDZu7CcrgxX6MAMgmFsJDiHEhcoxEcG7HOQ3XILj4ICAuwk0ibsr37duv qZnGy8oVK6W53jzCjhWOK/aoq4r4snqDDGlFLr2R9jcsARBG1kDsg23jD/t4UdOc2fMi+1t3IOvj WB09elS2b9+m+7/PCErsN82B1Hm3lAEnnD94wItSQYpTLBYfB5THA2JYWFYVoJ3TB5p5smbNKqlX r748qOceOp3sIwEi9AET7lqz1JIUYi2cs7duRet5mMsIitCO0aNHm+u/b7++egPvbZSBSwRUqFAh GfjKQJNSbJye898O/takIXvyySeMS5DLCchTPIQHizx58pjzHw81SAeG6N2ntzRp0lS/4cqwl8NS 1zYTu+wH739gxD+NGjeSX+b+Yq4dnM9H9GH2gLJA2kCMwOP5jGPAIAESIAESIAESIAESIAESIAES IAESuNsIoE8EL33xlxyB1GH4C0YEc9uJsb/JfawSo82psQ703cMNC3/+BAYc+zIg2p86E2NdvCOC Ww3+UmLgeMDlB389evRItl2AyAj98PjzNcAa7QzlgJgNDlEMEiABEiABEiABdwIhKQCC6GaVpr2Z Nm2qGc1hNdkaiQBFcucuXaRe3XrWokT5TKc3YN5ermO71rbj2pBJh6VCmGtXXam0rHLOshBZQG1/ +fKlGMEM1oF4IpfejPnrmJNZhRMY3QJbxhMnThgxBcQbEB8dP37cpOK6pKMbIIipVKmiVKlcRdOn lTdqf9z84S/QgGDKcgCCiwn2AwwhAIJgAUKS5AwIJg4dOqRuLvNl8eLfXOms1NmG4SMB1bbgOCJ1 l78CIGwBxx5/OMch3HOdf+fMaIzz58+bUUAYMYDAyA2MzMD1jNEarutEr4O0KiLKEib58+c35ZGz GOdoq9atdLRBCVPWKcrJmDGTPpBUks6dO2v7o2T6tGma73qqcR3q3r271gWBnFPM43ICwsgtCH5w 3cEFCEIg6xps2LBhnE5AiVUWoz9+++03M4osb768MdcRdhYCQoihkIc7Uju4MulvDIMESIAESIAE SIAESIAESIAESIAESIAESIAESIAESIAESIAESIAESIAESIAE7ARCTgAEJ5Dt27ebl+Fr1qzWF/Fh xv0H4gCICqDqjawdKS1aNDff7TuTkO8QLUDMgs9AAwIiqOOddThrNA5AmqLr8uUrMetawhmIaSDo 8TfgAAQlP2xMYeOIbUBQhPag7s3qpLRVBQT58udTW8f7pEXLlkbxDetJuPc42+zr9pHCDKnP4N7i EnC4RCDGAQgpwK5e9bWqRFvvqm7znKZQOnb0uLYrY8D7lmgNSmEV4Tq7pX+BnhPYXZSFgAjnliXK 2rZ1qxk1YAmAsB7Ov9JqnwzXJgiGUA4CJAh+6tevb87lrVrOyqXdvUf321aedjGPy5EH9cHqE+ci LGDXrFmj5UYai1KXWw/yxNvLoYRLBORy+3GJn+AC5E86sMQqC+ERrFiR/gvHANcveGC0BQRAq1UU CcERBUA4bgwSIAESIAESIAESIAESIAESIAESIAESIAESIAESIAESIAESIAESIAESIAE7gZATAME1 Zsj338uSJUv0Rf4dYQrEJUgnhZykyF+bI0fgrjV2AG7fIf7BXxIHxBXnz503Qge7yALf06ZTFyIV 1fgbSA30pHJBzlukTTp48KARXkA8gHotgc6FCxdNrtl169ZJRESEsUhs06aN5FVhVSAB20psG0IP e0AABBcZuBAlZ0B0gjRnvXr1kpYqcoKIguEbAZwnEJ7s2bNHhg8fblx5nMfVl5pwreK449xAei0c h7ZqywrLUGc+4Yx6vOrUri0HDxwwrlg4fhACQQDUomULYzWL82ifuleNGjUqjnRgLhEQnICQh33A gBdk6NChMl+doD768CO5fOmyPPrYo9p8XN/4w/pWuMrC7QeuRAh/04ElVtnVq1eb3M/gjmsWHHEO Y/8haOr5KPaBQQIkQAIkQAIkQAIkQAIkQAIkQAIkQAIkQAIkQAIkQAIkQAIkQAIkQAIkQALuBEJK AIS0WAs0FQ5egiN1kOWmA1cgvAyvWbOmNGrcWKpXr2GWue9KiEzZdQWxNUmFFpa7h30VS+SE/fU3 ILZAyqQ2bdtKmIqAFi5cKBs3bJAjR44YVmCJbULgAZEV0jGdOnXKiJCQNuyhhx82giB/twvRCOpO q3VbDkCowxIdYVlyhiU6gZNSBRWcJL2cKzn3Lgm3pccRDljXNYVaePbsxnUGzj3+BNbH+YVjX6pU qZic7LU1tzDEP1ZaLXudcLOpW6+erF+/XlauXGnOJYjHIPaDK1DValWNGGjYsGFGBBN3OjCXkCc8 PLs0uLeBOb+vqMvW2rVrZfz48Wb7bdq2UbFaFnsTbn8PgXRgvXtLWFiY/PrrPBX+XI1hiQbieoUL 0GFNbwcXNAYJkAAJkAAJkAAJkAAJkAAJkAAJkAAJkAAJkAAJkAAJkAAJkAAJkAAJkAAJ2AkkrzrD vmUv39eo8GfKlClG/AMxCYQECHyHM0c7dRFBWqBARSWoB+ICfEIogr9gBIQWJtWXih/QFgT21aTN UoceiB8CjTKaTqlEiRImtVLOHDmMmOqipuKCiwoEGpYwB/VDaLR8+XLjFpQzVy5Nq9ZCIiIi/No0 2n9D67l1u24UxjyIjVAnBA3JGdg/uMjgjxEYgewqAMK1YZ2b8dWC9fAHkR7Oa7j8NG3a1IjR6tat G2dxOFRV0rRWOGfxHYFjh2tg0aJFUq1aNePcc/LUSZkxfYYRAfmSDiw8W3Zp3ry5qQ9CNzhe4foq WqyoESZlyODaltMJKF269BJXSi+4C6VNa7lK2dV+8acSi7esMkMgBRrEUHBCsoSCEFZhesuWLVKo UCEpoKnTGCRAAiRAAiRAAiRAAiRAAiRAAiRAAiRAAiRAAiRAAiRAAiRAAiRAAiRAAiRgEUj3joY1 EaxPvNw+pM4Wk1X8M2P6dCNUsb/4zpYtq7r+VJO+fftJ2XLlAm4mRAVnz541qYYgFHE6kqAdS5cu lRUrVhgRAqaRUqtq1arGwaRAgQJxbnvTpo2yYvkKI16A2AaCBrjy1NYUR+XKl48pC+HN3r17Taof pOrCvkJAgfXh7gHRQ+nSpWPW9/cL6itevLjUU2eVyMhIrfuWnDxxUk6oq5IlfML+4w/rIs3Qpo0b DY9K6tSCdmCZL3H58mWZ+/PPsmv3biMyQjnsX85cOeWBB1pKed1vMGSkDAI3VSSDa/Gnn34y14ol yomt9RDV4Fy/evWqSdfVoWMHef6FF6RV69bmHMT5FV+k13X2awqwnTt2GPELrjtcD6dU9APnoNq1 60iNGjXUzSmNEQAd0HXxBycruIJ5b6NLZFegQH4959NoOrPjsm3bNjl8+LC5xkqqQ1HskUaKFSsm ZcqWUcedw0Ygh+3hO1KaRcQpkktY2eIlikup0qVk967dxsEIXHFNWb8PEFgV1bYVLVo09uZzCQmQ AAmQAAmQAAmQAAmQAAmQAAmQAAmQAAmQAAmQAAmQAAmQAAmQAAmQwF1HICQEQHCo+XHMGPll7lwj PrDSVUFcgBfgcP3p3qOHSRXki6AgtqO4Y/t2WbBggWzdutWIUgoXLuy2arIJgFQwASHCNm3Hnj17 jAgHDcF+w7UHYgcIZ3wNtBuuIWfPntEiEBJlMgKm8PBw4xYCERIEQRAw/RX1l4A3xFBgCUEQysMl BS5LWC+/ruery9KlS5dk1syZRtAE4Q/qwzHLkzuPdGjfwQiZvAs0fN07rpecBKL1msO5CQHQmTNn vIprIEbBOQNXKYjoypYtK63btJH27dur808zFetVN/P9uVaR4ur4sWNyUMVHUXouQ/SCcwuOVjVr 1ZTs2XNIIXW9gaMUxDgQzh3T9XEu58uXV4U5eRWTU7R2RwQUFXXV/Lbs27fflFPPItNuOP54C7j8 wMkod57cZj/37dsnRw4fkeMnjquT0E3TrqQomyZNWtf+6PVz6vQpIxK0rlO0E0wqVKggldU1iUEC JEACJEACJEACJEACJEACJEACJEACJEACJEACJEACJEACJEACJEACJEACFgHvb7+tpcnwCfcQCHKm TZsq27dvMy/48fIfAgOISeCI06RJE2nbrr1XMYI/Tdy8ebNMmTxZcuTMKSVLlvSnaKKui/2COCdz 5iwx9WKfTQowfcEfpQIaf+Lq1Wty5MgRTXO0VsqpQ1KtWpExxZGWqU6dOuZvuwqgxk8YL0sXL5E/ //zTCHUg5kB7sN4hFX6s37BBKmuao8yansyXQJsh3oAAyQrUCdFCLhUU0f3HopI6PnG8ca7i/Mil Kd4g/mnUqJF0feihBF1TJdT5pk7dOrJi5Qo5o9c+BGh6Gsn+/Qdk/fr1cm+De6WIut5079HdpMKa MWOG/l5sl8PfHJYM6TMYoZlLkAMRkJWaC59pJKJkKWnXvp1cVsHSBD3/Z6pgDSIn/AbAIcslHLLK WMfJPaUXxE5LliyR6dOmywFtU1KXvV/Tl0HktG7tOiNywu8hBHa71Wlr//79ViP5SQIkQAIkQAIk QAIkQAIkQAIkQAIkQAIkQAIkQAIkQAIkQAIkQAIkQAIkQAKGQNpgc1izerWM+OEHOXr0mDYlTUzq KTjUwF3koYcfloYqMMikaakSFKomgNvOrl27jJNIfhUWBSsguMmePbtkzpJZRT8u4YFqKkyaHzh8 wEHHn4hSV5+tW7bI559+Jj/P+dkIibyVh5vKwJcHysBXXpGWLVsa0Y+VYgiCHTiwwCUJQgNfwxIA QSABYYgVqC+3CkQYqYcAjrXrfBGTpmrAiy/Ke//5jzzbt69xjkrInsJ5KrJWLcmiwiKIXXAuQQQE scvaNWtjrglcN/2f66+OQ62NyxXEZwsWLpSJEydqKjtv143r+qpSpar07NlDSqkYKEOGDKbeL7/4 Un5b9NvtZt85d+/sh6ssBIgDXhwQs49wIErasq4WVKtW1bgqQUSHaxLCOqTrA5Mter37c53e2Sd+ IwESIAESIAESIAESIAESIAESIAESIAESIAESIAESIAESIAESIAESIAESSI0EguYAhJfZpzXt1NKl S42zxuXLl40TDSBDAJAtWzYpV76ctGrVKsHpblDfBnURgdMQXqAXLlLEuNN4HlC88He99Pdc5uMc bzoCR1EIECB4gEAG6YRc4XIAMgIgFT/5ExBmwN0EriY7d+40Qic4lECEYw8IKsAVji1pVWCB9eGK BLEVBBdIp3Ti5Anlf8NeLM7vEITA/QdOTqgDxxUpv7CdTD66CMW5AS4MKgEcTxxbiE3gWlVTRTo1 a9YwzjmRkbWlRIkSidS+NFJIU/KVLFVKTp48qYKfa+b8hQvOBnWlunzlsnHugkgwW7Zw6dSpkznX Zkx3OQFNmjjJuIXVr19PXafCb7fJupbx891iOgAAQABJREFUmca4FfXt11cKaiqxFStWyPLly43I EPvYsFFD3R5+Dq0y1m65ylatWlWef/55mT59uqxZsyYZyoqUUXcltOvnn382/HFd4Rrbr+nI4IoE 9vgtYZAACZAACZAACZAACZAACZAACZAACZAACZAACZAACZAACZAACZAACZAACZBA0ARAELosWLBA lqkACEIUuP1AsIKX8XDFKVW6lDRr1kzFBjWNU01CDtUpFRrN0ZfocM0ICwuTIioAypEjh1uVru3e kujbjjz2hWgPlvsSzvUw7ZwHB6D8+fNLgQIFtD1ZYoQzEPKAi78pwCAKyKDinqwqujl06JCsVHED 6oZgw1uAwb333ScrV64UsEE6MLQpkEB7IRCxAvsK8Q9St0FwxEiZBHAccT4icDzxBwep9u3bS/MW LaSopuNK7AgLyyo1atSQI4ePGCEbzp8zZ84YQdsxdacqXLjI7U1Gy/9n7z7g4zrL9O/fqi6SLUty kYuaLffeU1yTEAIkBBLSNhBICCRZCGQ34V2Wsuwflg+wCwSyCyxLlgSWbEJIZUlIsdNcEvfem4ol W8XdlmVLtt/nesajjGZGtuTY8oz0e/JRZubMOWfO+R5JY525zn2PGDHScnNz7eSJk/b88y/4UE7v Z9z3nPsdMmPmTPczpe9npfGCP7en3Pdjil1//SesR0YPO3nqpPvds8DmzJnjA2xZ2Vk+aNhcCCg1 tZNvc6bv64TEhAu8bCB01L17hg0bNsy0beUV5X7fZVKq1mDLltk111zjj8tpFG4QQAABBBBAAAEE EEAAAQQQQAABBBBAAAEEEEAAAQQQQAABBDqwwEVLaCio8sQTT/hKFgr/KIASDMokJSXazBkz7Y47 PusDOx/k+Kiy0NKlS11rrL/apk2bbOjQoT4A1KNHjyar1WvX1R2z+tOVbPRksKLNCTft1OkwRJOF wh64VTQJEGmdqpyiCkTRhiqeDBw4yId2gm2/1ErreCtbgPl1KwTkqoGsXbfWXnb7OmPWzGYDQMFt GeIsVF1FVYM0FIrqm9P3dCWU4FzN32rfDuzf74MiQSuFRjJdZSMFRAgANW8X68/oOB49WuvCMhk2 efJk+9i11/rKUVlZWRcsdNKpUyebNGmyrVu7zlfrUiBQX6owtWL5Ch8qy83Nc3SBMlsKJakdmJZ7 7LHH7C9/eckS3fzdXJuwsWPHRvk+DgRrpk2fZj0y9fOfYAsXLPBVyHQ87rzrTps1a/bp9QeDQ3rm /dF2ywa2VT+To0aNctXS9lhlZaX/PVnhApNr1qzxFbsUSGIggAACCCCAAAIIIIAAAggggAACCCCA AAIIIIAAAggggAACCCBwUQJAGzdutGeffdZ0q4COAkAaCpQoPHL1hz9s13/iE75KzrkcIlWk2bdv n+3Ysd2Ff5bZ/HnzTK2EFMTp7NpSqfqO2umEDgWQDh48ZHUubBA6FOLRNjY0E+IJnVftxTSvwhNa n273uQomx91+RRt9+/b1FT70wb6CPwo7aBnd1+sqVNPSoXn1mofcPqxfv86ef/Y5+/j111thYWHU VWj/Dx46aLUu5KGhNmA5LvwzxgUnFKhoydAyaht28vS2BgNPak00ecqUFq+nJa/FPG0joO8/DQXk Zs2ebVfMvsImuLZf41wlLrXOupBD33eq+PXWW281vox+JvR9prZbqoYTCADpaf18JFp2dk+77uPX uapZdfa7x39nb8x9w/9s63eK5g9UAgrMH1jpKR8MUqjmzjs/53/3zHVVgBa4IFDw99D06dHagQUC QaoQ1JbLapsmTpho27dtt4qKCv87Qr9n1D5RgUYFgJqr9BXYX/6PAAIIIIAAAggggAACCCCAAAII IIAAAggggAACCCCAAAIIINARBNo8AKQQzjvvvGPPuQCQgi6hQRw9pxDAOBdCUVCn0rX9UfBGwZIz DR+TcQEYBX8OHjzovxT4Wbhwgb3r2mFt27rNv06PHhnW3VUHCW3/FQzaaLlNmzZaZVWV/5Bdr6dA jdapakX68F1BiOD8wYo3eqwP5LUvmicY5NGy2p+aPXtsl5uu+6oipAolek6jn6sApDCBtlHPq2KO ntO2qOWRgkoKQLRmaHlVC3n66af9+j51002+Yotctc16Hc1TXFxsq1au9Nusx2lpaTZ8+DCb4qq9 tDQApLDTHhdwOunWGQwraV2Dhwy2Sy+9xB/D1mw78158AX0/q7LO1KlT/ffmJz75yTYLmOh7R4EW BcgUBFTwR9NUHUvfqzNmTPet695XClTJUTuwz30uzcpKy+zVV1+1F1/8s+Xl5fmfnSFDhr4/e+O9 QAhotgs3aajCkFoRNrYDc1WORo4c6ZbXr8fw3z1tu6x+P06YOMEHoPR7QsdHvydkospmaoOm3yEM BBBAAAEEEEAAAQQQQAABBBBAAAEEEEAAAQQQQAABBBBAAIGOLdCmASCFY1TdQwEghWX04X5owKWT C/0cOHDA/uPf/90e/c1vfFhGH3i3dKh6SfBLrbxUzUchAgVatB7f4qqfWlwFQjWadsw9f/jwYdvg qhH9yYVm1qxe7VtpKdCiD9q1/KJFi6xPnz6W6aqiFLiKOmqDpA/mFabZ6wIwW7ZusXlun+bNe6dx U7VvWr9CMtpnBWxU3SS/oMCHG7QNua5N1tgxYyzVte5S0EjbqeWqa6p99SKFIILb2rjis9zR8tqu 0tJSe/TRR+29Re/Z9a4S0Lix41yQo7sLOFXaarePqngyz1VG2umCUl27dvVtnma7ii+jRo8+yyu8 /7T2vcy9jrZdQ9uqyjGDBw9xAYz892fkXtwI6Ht+8ODB9v/9wz/470d937b1yHfhHf2sLF++3FcF a2iot23bt/nv6fr64/7nM9AGTL8b9JVgqqb14EMPWte0rvbUU3+0//zVf/qQzN13f95XCXp//uDe BJabMWOGez7brcH8z8R8FwTSOHM7sLZa1tzvmU422v1M5ufnud9HSS5oF/g58wEgVxVJoUQCQP6Q 8T8EEEAAAQQQQAABBBBAAAEEEEAAAQQQQAABBBBAAAEEEECgQwu0aQBIYZp3313oq3nUuBY2wcBL 6BFQaGb3rl2Byj+hT7Tyvj7QV5hBXwrFKKSSlZ3lK4wEQzUKJL36yis+aLBu3Tpb6aqM7HEVexQi 0vL6tF331Zrs9ddf92GZDBdw+djHPuZbXK1cscKWuZDC6tWrfIsetfJS4EfhIX1pXxTGUfsi7VO/ /v3tyiuvtKs+9CEbOHCgdXbtfQrd7VDXquiAq/qj7dG21lTX2DbX8mfMmLEt2mu9jvZPyysYkJKS 7Kqa1Fl1dbWrJLTLZK2KKF27dPWvU1pSYjuKd9heVylogAshXXbZZXbNNdfY1EsuadHrBWdSlaIN Gzb4CkjaBh3PSZMm+QBJcB5u40tA33+qvqWvizUKCgr899HatWv997V+Xo8dO27FxSW2Yf0GV6lq uKW4AF7oUFBm+PARdsMNN/jv/RdfeMGee+55vx+33Xabq6bVx82un2qFd4IjUM1H1X4U+FG7LVUB Ons7MC3fVsvq11Ci5bmqSIOKiqyiXNXE6vzP3Ib1600/ywwEEEAAAQQQQAABBBBAAAEEEEAAAQQQ QAABBBBAAAEEEEAAAQTaNAAkbn2YrdZXgfBPoKLFhT4MwYDM0KFDbdiw4b7ijl6z3rXu2rxliw/o qGWYKvuoBZHCO+FDAZstW7f6dkGqkKJ1bd682RQC2rZtm98ftS5SgCJ8KERU66oRrVmzxvq7ENBE F5JRMEjhpJ7u9WbNmmX79u3zQSS99m4XJNq0aZP/kD98XdEe6zVVqaW/C/OofZMqmiiIpNZkCi+p BZqCE3pNzZviKg4pDJQzso9NmzbdPuoCTdOmTWt1taGKinJbv2F9YwBIlYRmzpxpRYMGRdtMpiHQ IoEBrq2VKgD96U9/8iE6/Uyo4pZ+zlS1qqCwICwAFKjIo5UrzKbfLeXl5f7n+ne/+70PvwUq/fR0 c0QPAc2aNVuL+59vVQFqTTuwC7+s+bZoCte9WvOqD/rpZ1ntCktcAKjK3fbs2TPq7x6/U/wPAQQQ QAABBBBAAAEEEEAAAQQQQAABBBBAAAEEEEAAAQQQQKDdC7RpAEgtuB544AHfVkuhmLYcCgEpRKAq H2kuJKPR3W3PPffcY3fccYevNKKggb6iDS3vv9x2d+ve3Qducl1Vnc985jOmdmNnWtYt6Jc96W4V kunWrZvfFr2OHl977bW21YWL1GpMlVfUlmvVqpW+mk+0bQmfpvDPGNdK7MEHH/Thn8LCAl8xRS26 VKXHf+3abQcP7nfhn1Q/jyoCFbmKIjmudZKOS7AqUvi6z/R4t1tniavKEqiylOD2K92mTp1qcmEg cK4CCrENcQE7hVp27tzpV6PvMVXp0s/vzbfcHGXVgRCQKgGpJdZXv/oV3wJv7py59m//+m925PAR +/RnPu2W0893ZAhI06ZPn+5DgFq5qgC1ph3YhV32/QDQm2+86UN98tCXAkBLly71IUL9LmEggAAC CCCAAAIIIIAAAggggAACCCCAAAIIIIAAAggggAACCHRMgTYLACk8o5CJquzEwtD2qBpOZmam/zqX bVKlEbfwuSzauIxMFJhRaEGBHLURO3DggG8ZtmnTRueV6SqanLkdkyr65OTk+GBRaJinoKDADh06 5II/B/3XUVeFSK+X7gJD2u8sVynoXIaqIakaS0lpiQ8p6XH//gNsypQp1tdVd2Ig8EEFerhWe2rN pZ+HXa59nr5v1UJQQbkn/vCEfeKTn7CCgsLTLxNs6xUIAXXr1t0uu/wy3/qu9kitD8j88Y9/9OGh j137MRey6xJl89qqpVdwW4ObcPbXVVWtfv36+98RCi0m7qrwgUOZFBcX25LFi+3yyy8PrpBbBBBA AAEEEEAAAQQQQAABBBBAAAEEEEAAAQQQQAABBBBAAIEOKJD0z260xX43V1mnLV472mvE2vaopU+t a9ulih4K7Cj0k+4q6vTu3cf69OkTbRcap2lfVA1E1VHCW5AppNTdVSxSa7O+rtqPgkIKYXX5ANVC Dh8+bC+99BdbMH+BD2iospJaiH3ykzfY4CFDfIuxxo3jDgLnIKCfh8Pu56HcVQDSz4TCLvre9q34 Nm/xFbhGjBjufk5S3dpV0Sd0JFgnVwmoT5/ertpXmm+nt3HjRl8Ja9iwYX56UpKyj+HLmXuNJB8s 0s/enj17rLS01Hbs2OHvFw0uOt0iUG3+2m7ZQUWD3Dbn+H1duHCBVVdXewd5qNWffvavuPJK/3Me qsB9BBBAAAEEEEAAAQQQQAABBBBAAAEEEEAAAQQQQAABBBBAAIGOI9BmAaCOQ3pue9q7d2/LdsGc pUuXmFp3Keig9lq5ubk2YcKEc1vpBVpKAYT/+Pf/8JVVFP4Z7IIRN918swsAfbKxtdkFemlW20EE FG5Ra7tNmzbZ8uXLfahMISC1DlToRZWB9u/fb+PHj2/mey7B1EpMIaDExAQX/qm0DRs2WHl5uQ/x FA4ceAbJBP9zp8BP+c5yK3Mt+RQE0v1sVzWroKCgzZft37+fDRo0yLdEq3T7UlVV5UNRwQDQZZdd 5gN+4QHAM2woTyGAAAIIIIAAAggggAACCCCAAAIIIIAAAggggAACCCCAAAIItCMBAkAxcjD1wb0q 9SS7kIMCQNu3b/ftu9TSq4+r2tPXfSW4eS722Ldvn8175x174YUXfEWV/Px8++xnP2tXX321qW0T A4HzIaCfB30/KbSzYsUKv0q17QtW7lJrO4WAdNuzV08XzOnp5gmvyvN+CKiu7pgPzxS7UN3u3bvt lPtv8ODBLkQTvQuiKgH17NnTtcnLstraWt9qq6K8wiqrKl0I6YRv19fWyx5xlbeK3DZXV1fZypWr fOWfhvp6Vxmokw8l6fcEP4Pn47uPdSCAAAIIIIAAAggggAACCCCAAAIIIIAAAggggAACCCCAAALx J0AAKIaOmT7IVyjhwIEDvvLJsWPHfLUTfcg/YuRI69at20Xf2gXz59uzzz5raqmUmZlpM2fOtHvv vc/69et/0beNDWhfAgr7VFRU2JbNm31bvHr3c6AqQKo6pQpZatG1cuVK39Ju8pTJp9vfRYaAerjv 08zMHqYQ0Lr1a23ZsmVWVlpm48aPc9+3fR1a+DIBx9B2YDXVNbZ9x3YfRlI1IFUeatNll6/wlYhm z55tVa4C14oVy72FtjQlJcWSU5JNYbwzVycK7Bf/RwABBBBAAAEEEEAAAQQQQAABBBBAAAEEEEAA AQQQQAABBBBofwIEgGLsmCrcoMBC165dbfXq1bZjxw4XXKizvLw83+KnS5cuF2WL1XpJoZ8/Pf20 vfjii74qyg033GBfvv9+F4To1xhGuCgbx4u2WwG1uFLVKVXE0n0FgE6cOGGdO3f2XwrLNbjHSUmJ NmTIEHcbraJPgvXu3cf9/OTY4kWLfQUg/UyplVZWZtbp0Ez0EJDCQQrV5OXn2XvvveeXVRBJVYTa ctldu3b59mdHa4+awkgyOHr0qL/Vwd/vjEa6kODYsePa7fcCO4YAAggggAACCCCAAAIIIIAAAggg gAACCCCAAAIIIIAAAggg0LwAAaDmbS7aM2rjo+o6J13LoxpX5aSkuNj2799vaoHUq1cv3yqsrTdu 69at9thvf2svvfSSHXatiK75yEfspptusilTpxL+aeuD0YFeT4G448eP23xXeUpBIFW7UfglNzfX Bg0a5CsB1dTUWHVVtfXu09v69OnlKgR1ckLhgZ4EXwUoo0eGnTp5yhSoUSUfhYrS09MtNy/XVRBK akY2wbUDy7YeGYEWd2o9drGWVUUkBX9ULWz//gONAaCDBw/a0GFDbeKkSd4o2CqtmR1iMgIIIIAA AggggAACCCCAAAIIIIAAAggggAACCCCAAAIIIIBAOxMgABSDBzQxMdEHfQa4kMNJF3ZQ2GDt2rW2 d+9e3/6ob9++bdYO7JirlLLZtWCaO3eu/fGpp3z45/LLL7cvfPGLPvyjIAIDgQslkJaW5lc9Z84c 3/IrOTnZV8Lp37+/b5en6jz6uVB1qoaGel+VR62wAgGYpiEgBXyGDRvmw3VV1VVWWlLqK2yplVjR 4CIX8unZbAhIlYXUhi87K8u14LpIy1ZV+UpICgBpXxTEU2UuDYWkVIkrzwWZFBKUEwMBBBBAAAEE EEAAAQQQQAABBBBAAAEEEEAAAQQQQAABBBBAoOMIEACK0WOtAIOqAA0ePNgKXKBBLZDWrVtnGzdt sgbXgig7O9t/0H8hN7+2ttZee/VV+9Uvf2nPP/usDRgwwO686y770pe+5IMUwXDGhdwG1o2AQi4r V630ASC17lJATqEfhVwe+tpDviLWihUr3M/Hejtx8oRvlde7d28/X6RegqseNMCKiopsZ3m5lZWV +YBd+c5yy8pWO7BCt0jT4FBgHYFpF3PZQUWDbKfbTlUBqnJhIFUES0x8f1u7dO3iLUaOHOUrBEXu O1MQQAABBBBAAAEEEEAAAQQQQAABBBBAAAEEEEAAAQQQQAABBNqrAAGgGD6yCjpkZGS4tkZ9LMdV /UlL6+pbgakakNqEjR037oK131JLocWLF9vvf/c7HzaYMGGC3XDjjfahq64yVVhRKyYGAm0hoKBL ZeVu37ZLrbuSkpJ8667OnTvb1R++2oV2CqxLly62atUqH+ipPVrrp6ltV0JCotvE90My2l5Vz+nV q6dlZWVabe1RXwVIQSAF3tK7uXZgrvJWc+3AYmPZWhcE2umr/igcpd8TGgpHpSSn2KzZs93vikDl JP8E/0MAAQQQQAABBBBAAAEEEEAAAQQQQAABBBBAAAEEEEAAAQQQaPcCBIDi4BDrw/yRrv3Q4MFD LDEhwVcCUgukcS4ApBBEoN3R+d0RBS1WrlxpS5YutcmTJ9u9997rgwUKJDEQaGuBRBfkURWs9evX +wCQgi9qP6dwnMJpkyZNspKSEv/81q3bfIUsVcnKzu4ZdVMV5CksLLT09DRXWWivrwK0Y8cOX2Xo bO3ALvayCgLWuLZlVdXVVnc0UBFJIaCDBw76MNCVLqSnNmAMBBBAAAEEEEAAAQQQQAABBBBAAAEE EEAAAQQQQAABBBBAAIGOI0AAKI6Otar+DBs+3GbMmGETXeBBj1NTUy9IAEiBAoUrrnJhgpkzZ56u ihKoNBJHZGxqOxBQq6+eLtCydt1ae/e9d33rL4XeVAlIwaCBAwtt9JixNnTIEDt0+JAtX77c1q1d Z527dLbhw4da165dnULTKkABlgTLy8t1wboiUwuwlrcD09IXb9mCgnwXXiqwla7tWU1NjSkMJY96 1xpQlZCGOAe1QKMKkI4TAwEEEEAAAQQQQAABBBBAAAEEEEAAAQQQQAABBBBAAAEEEOgYAgSA4ug4 K5SjMENf1w5M4R8FIzTtQlQAUriie/fuPgTUrVu3xjZDccTFprYjAX2vFxcX24YNG+xY3TEfetHu 7d+/34V8Rtj48eOtZ8+ePgBz/Hi9D8fs3l1pah82cOBAF4ZJd3NHhoBUzUfLZWVn+RZgqgLUmnZg F2NZtTVTe7O0rqpeVGOqeKSfV+2rWvN1d1W61MasX79+7eg7gF1BAAEEEEAAAQQQQAABBBBAAAEE EEAAAQQQQAABBBBAAAEEEDiTAAGgM+nE8HMK/lyo8I92W+tWqICBQKwIKOxT6UI95eXlVldX5zdr 7969NnTYUN+mLjW1kw0YMMCF1nr7UMy6detsx45i3+qrd+9ezVYCUgiooMC1A+uW7luAlZaWuuVa 3g6s7ZcNVD8aMWKE7aqosPfefa8xoKef22PORlWA9DwDAQQQQAABBBBAAAEEEEAAAQQQQAABBBBA AAEEEEAAAQQQQKBjCBAA6hjHmb1EIO4FVOHmyJEjtsK1vjpw4ICvgKX2Vzk5OZbTN8dXq1IIqEeP DOvfv58pHLTCtQPbvGmzZfbItDFjxzgDVQGKrASkaaqaU3SO7cDaftnAPuzetdsUWJJHQ0ODrwKk tmCjRo60Sy+9NO6POTuAAAIIIIAAAggggAACCCCAAAIIIIAAAggggAACCCCAAAIIINAyAQJALXNi LgQQuMgC6enpduLECXvjjbk+3KN2VwoFpaammp4bN26cderU2X11sj45vX1rvP379psqAal6UCcX Dho4sNAFh1Ki7kl8tQMLBIDq6o66fdtnmzdvscOHD/uqXbW1tVZQWGhDBg/2bfxUFYiBAAIIIIAA AggggAACCCCAAAIIIIAAAggggAACCCCAAAIIINC+BQgAte/jy94h0G4E1JIuOTnZ3n7nbaupqbaT J0/5kI/agSkMNGvWLOvWrZvfX4V91AosLT3NNm3aZBs3brTdu3fbsGHD/PSkpGQ3X2QloLO1A+vV q5d7TQVqLvaygdfvlJpix48ft4ULF/qQk3w0MjIyLDMrywYNHOgDUn4i/0MAAQQQQAABBBBAAAEE EEAAAQQQQAABBBBAAAEEEEAAAQQQaLcCBIDa7aFlxxBofwINDfW+5VV1dbXt2bPHV7w5dOiQv1UA KCenb+NOqyqQQkCJiQku/FNpGzZssPLyclOIp9AFY5ofzbcDy87OtoKCguYXPUMrsfO/bIJ16drV EpMS7bXXXrOa6hofkNLGnXSVkjq7SkiXXX65denS5Qzby1MIIIAAAggggAACCCCAAAIIIIAAAggg gAACCCCAAAIIIIAAAu1BgABQeziK7AMCHUbglKt4U28lxcWu7dVmH3jR406dUm3o0KHWu3dv1w5M VYBOua8E3xpMIaC6umO2c+dOKy4u8ZWATrnnB7sWWYFKQJF44e3Ait3rVZRXWGVVpas8dMKKiopi ZFlVAjplq1atsj01e+zo0aMu8JRoR44c8aGo2VdcYVmuEhADAQQQQAABBBBAAAEEEEAAAQQQQAAB BBBAAAEEEEAAAQQQQKB9CxAAat/Hl71DoF0JKNyiyj6bXEuvFStW+JCLdrCTq3bTpWsXy83NtQED ct2UQDBGtz0yMy0zs4cPAa1bv9aWLVtmZaVlNm78OOvXTxWDAu20tJ7QEdoOTNV1tu/Y7l+ztLTU xo8fHyPLJtgJV+1n3959VlGxy1c4Uqu0w4cPW5JrBzZ16lTr27evb5EWum/cRwABBBBAAAEEEEAA AQQQQAABBBBAAAEEEEAAAQQQQAABBBBoXwIEgNrX8WRvEGjXAgoAde/e3Vf/Wb58mavGc/L0/iaY WoENHz7cRo0aFWaQ4CoD9XFBmBxbvGixrwBUV1dnla4tWFZm1umWXtFDQAoHqeVXXn6evffee37Z +vp6fxsryya4TU9JSbGtW7bY6tWrG9uAdXatv3q7dmd9cnJ827MwFB4igAACCCCAAAIIIIAAAggg gAACCCCAAAIIIIAAAggggAACCLQjAQJA7ehgsisIdBSBqqoqKykpsb1797qWYMf9bh84cMBGjBhh l15yiSUkKtATGupJ8FWAMnpk2KmTp2zXrl2mSj5qlaWKQrl5ua51VlIzfAnWs2e29cjo4Z+vrKyM oWUTfRWkzB6ZtmHDBl/dSCEpjSR3e+J0uzK1LGMggAACCCCAAAIIIIAAAggggAACCCCAAAIIIIAA AggggAACCLRfAQJA7ffYsmcItFuBYy70o4o/Cr34dleu7dXRo0etf78Blp+fb1nZWY3twYIICvgM GzbMBYEyraq6ykpLSm3Hjh22Z88eKxpc5EI+PZsNASUlJduIkSMtOysrJpdNdhWASstKbd3ada7V WZ1vC6b93rd/nwtFjbRJkyYFGbhFAAEEEEAAAQQQQAABBBBAAAEEEEAAAQQQQAABBBBAAAEEEGiH AgSA2uFBZZcQaO8CXV17qxMNDfbmG2/4KkCdOnWyBNcLS9WAVPVGgZdOnTpHYUiw3NwBpoo4O8vL rayszFfzKd9Z7kNDBQWFbpnQykHBVQSmxdyyLpBUUKhtNjt48IDV1NRYWWmZD0PJ4/ChwzZ48GAb M2aMdXFmmsZAAAEEEEAAAQQQQAABBBBAAAEEEEAAAQQQQAABBBBAAAEEEGh/AgSA2t8xZY8QaPcC CvycOnXK3nnnHR8AUrBFXwcPHbQGFwyaMGGC5eT0dQ4KvDQNvagSUK9ePS0rK9Nqa4/6KkAKAtXW 1lp6N9cOLLf5dmCxuGy3bt2soKDA0tLSfFWkRYsWmdqhpbiqQPX19da7d2/r16+f/9I0BgIIIIAA AggggAACCCCAAAIIIIAAAggggAACCCCAAAIIIIBA+xMgANT+jil7hECHEFDgZ82aNVZdXW1Hjhzx 7btqa49YvasClO3aeSngo7Ze0YaCPIWuck56epprAbbXVwFqaTuwmFy2aJANGDDAh6Dmzpnr25op 7COj5ORk69q1q413oajOnaNVRYomxDQEEEAAAQQQQAABBBBAAAEEEEAAAQQQQAABBBBAAAEEEEAA gXgSIAAUT0eLbUUAgUaBEydO2EFX6aaiosIHeJKSknzYpb6h3lavWuVbXg0fPtyFX7q4ZZpWAQqs JMHy8nJdi6wiUwuwlrcD09KxtezOnTt95SK1+1qwcIFV11T7SkiJiYm+KpBuP3zNNS7wlB7Ydf6P AAIIIIAAAggggAACCCCAAAIIIIAAAggggAACCCCAAAIIINCuBAgAtavDyc4g0HEEVN2mS5cutnnz ZluxYoVveaWgy8mTJ30LrMOHj9ix+uM2cOBA1x5LwZfIEJCq+ahKUFZ2lm8BpipArWkHFkvLqt2X dlGt0Q4dPOSCUbtMoSi1NlM1oMsuvdT6ulZgcmMggAACCCCAAAIIIIAAAggggAACCCCAAAIIIIAA AggggAACCLQvAQJA7et4sjcIdBgBhVsUwFm/bp0tWbzYtQBL9Puu286duzRWBiooKLTevXv5NljN hYA0T3q3dN86q7S01FrTDiyWlq2srLTBQwbbgf0HbOvWLT4ApGCQWn8VFjqHPn0sIyOjw3yPsKMI IIAAAggggAACCCCAAAIIIIAAAggggAACCCCAAAIIIIBARxEgANRRjjT7iUA7FFA1G7W/2r5tmx06 fNgUdlEwSBVvTrn9rT1yxNavX+9DL2PHjnFTVP0mWgWcBN9Cq+gc24Hl5ubaxV62pKTEdu3aZQmJ Cf527969jdV+5KEQUH5+vmt7ltcOvxPYJQQQQAABBBBAAAEEEEAAAQQQQAABBBBAAAEEEEAAAQQQ QKBjCxAA6tjHn71HIO4FDrvgT3VNjRW79l1qd6UAkNqA5eblWv/+/V2FoA128MABS01Nde3ACi05 OSXqPsd9O7AjtVZcXGwK/hw6dMg5JNqJEyca9/XQoYM2bPgwGzNGQSgGAggggAACCCCAAAIIIIAA AggggAACCCCAAAIIIIAAAggggEB7EiAA1J6OJvuCQAcUUOCnrq7OFrs2YPv373cBn2Q7fvy4DR82 3EaMHGE1Lhykll7lFeU2bNgw69OntwvHJDupyEpACgGdqaVXr169XFUdtRqLwWXT0wP7un2HHa2r 9RV/jh+v998RCgLt2VNjI0aMsEsvvayxXVoH/HZhlxFAAAEEEEAAAQQQQAABBBBAAAEEEEAAAQQQ QAABBBBAAIF2KUAAqF0eVnYKgY4j0K1bN9/q6pVXX7Ga6hrf/kt7n5aWZtk9s23SxIkuIHTMVq9e beXl5aYQT+HAgWcAar4dWHZ2tgsIFcTmsq7ikdqQlZWVWWVlpasEtM9vp9qknTp1yhoaGqz/gAE2 wH1pPxSUYiCAAAIIIIAAAggggAACCCCAAAIIIIAAAggggAACCCCAAAIItA8BAkDt4ziyFwh0aIFT dsqWLl1qe/busePHjvsKN3V1R61rl65229/cZmnpaa5FWLGVFJfY7t273dynbPDgwacrAUXShbcD U2utivIKq6yqdO3FTlhRUVHsLpuV5Vuh7dxZ7kM/J0+e8gEptUXr2rWr9eiR4SsBderUKXLHmYIA AggggAACCCCAAAIIIIAAAggggAACCCCAAAIIIIAAAgggEJcCBIDi8rCx0QggECqgFle7K3dbpQv3 VO6udOGcJN8OLDU1xW679VbLd1V76l0FnHXr1tqyZcusrLTMxo0fZ/369XWriWznpXWHtgNTZaHt O7bbihUrrLS01MaPHx+7yxYW+qBPdXWVDzsdPXrUe6gSUEP9cUtNTbXp06e5CknpoYTcRwABBBBA AAEEEEAAAQQQQAABBBBAAAEEEEAAAQQQQAABBBCIYwECQHF88Nh0BBBoKrB923bbsGGDb2+ltldd unSxPn1ybOzYsTZq1Eh77933bNeuXa4lWJ0PCmVlZp1u6RU9BKRwUIELD+Xl59l7773nAzX19fX+ NpaXLSwssFzXEmzu3DlWXVVlqvajANDBgwf97Yeu+pD17NmzKR6PEEAAAQQQQAABBBBAAAEEEEAA AQQQQAABBBBAAAEEEEAAAQTiVoAAUNweOjYcAQSCAomu4k+PjAzbsHGDbwWmCkAaycnJrpJPgg0f PsJGjxljGRnd7eSJkz4EpEo+R44csfT0dB+WUcWf6CPBhWWy3fp7+KcrKyt9FaBYX1atvvbu3esr IdXU1PgqQAo+KQw0evRo65OT4wNS0feZqQgggAACCCCAAAIIIIAAAggggAACCCCAAAIIIIAAAggg gAAC8SRAACiejhbbigACUQVU3aZz5862w7XpWrVqpalKjyoAaRw6dMgGFQ2ycePG29ChQy0zK9Oq XHus0pJSN/8O27NnjxUNLvIVcZoLASUlJduIkSMtOysrTpZNsIREs/79+tuuil22cuVKHwByKNbJ OXV3Yan+/ftb375qgcZAAAEEEEAAAQQQQAABBBBAAAEEEEAAAQQQQAABBBBAAAEEEIh3AQJA8X4E 2X4EEGgU2Ltnr6lCz+7du32bLz2xb/9+GzZsmE2aNMlSU1Mt37XzGjRokO0sL7eysjJfzad8Z7ll ZasdWKFbIlo7sMC03NwBVlRUFAfLJliSq2ikNl8bNqy3xYsX+dZfp9y+KSx17NgxGzJkiHdpxOMO AggggAACCCCAAAIIIIAAAggggAACCCCAAAIIIIAAAggggEDcChAAittDx4YjgEC4gAI+R48etWXL ltnBgwd9CzCFXVTtJjc313r16ummpfjbLFcJqLb2qK8CpCBQbW2tpXdz7cDcfM1VAtJ0rSM+lg2E lioqKmzbtm2uEtJBXxlJZgcO7LcRri3a1EsuCSfkMQIIIIAAAggggAACCCCAAAIIIIAAAggggAAC CCCAAAIIIIBAHAoQAIrDg8YmI4BAQODkyZO+mk1dXZ01NDTYKff4yJEjNm/ePFf5Z5+lpKSo5o1v D5aenm6jR4+2Tp06u4BPohUWFlp6epprAbbXVwFqaTswhYDiY9lAAKi29ojt37fftm7d5kNO2neF o1QFacTw4c4g3XvwPYUAAgggEBBQC0m9pxw/fty/xwRvNS05OdlXUsMKAQQQQAABBBBAAAEEEEAA AQQQQAABBBBAAAEEEIg1AQJAsXZE2B4EEGiRgMI/CrKsWb3aFi5caFs2b/Ytvcp2lvmKN6oEdKLh hP+gVtV9kpKT7Korr7KuaWlu/afcV4Ll5eXa4MFFphZgLW8Hps2Lh2UDASBVRTp2/JgtmL/A9rkg kB7rw+3MzEzLzs52bc8K/DTtFQMBBBBAwHz4p9RVhlu9apWvKKf3l3Xr1tkuV1Gtn6so16lTJ5gQ QAABBBBAAAEEEEAAAQQQQAABBBBAAAEEEEAAgZgTIAAUc4eEDUIAgZYInDhxwqqqqmzO66/b888/ bxs3bPAf0JaUlPhWXgr/7N+/31e3UVUgVQOaNn2a5eTkuNUrHHPKt/rq2dO19MrO8tVxVAWoNe3A YnvZQMipa9c0U1jqzTffdNWO9lhSUpIPRWla586d7bLLLvO3LTFnHgQQQKAjCKjiz2oXLp37xhs2 Z84cW79+vQ8C6T1HvzO7d+/eERjYRwQQQAABBBBAAAEEEEAAAQQQQAABBBBAAAEEEIgzgeQ42142 FwEEEPACqmKjYM+mTZvsnXfe8SEWtWdRKOeGG2+0+voG2759uw8Aafq+fftsgwsJ9e3b13r37uPW EQgBJSUl26xZs/06VTVo/vz5/gNf3c/KyrKRI0e60Ix+VSpQEzpO+emxv2yC9evXzwoHFlqFq15x 6NAhb7Jr1y5bs3aNHThwwHr06BG6Y9xHAAEEOrRAMGCqEJDeX1Q5Tb87q6urfVi0Q+Ow8wgggAAC CCCAAAIIIIAAAggggAACCCCAAAIIIBCzAlQAitlDw4YhgMCZBFTBZu/evbZ02TJb71qzqCWLpmW7 ANB1113ngi37fXuw5ORAzlHPd+vWzQYMGGD9XQuXpiPBcnNzregc24HF+rINDfX+g+vK3ZWm4I+q ACngpA+1J02a5KsiqUISAwEEEEDATBWAtmzZYhtc5Z/y8nJfQU6hoD59+tinbrrJh0NxQgABBBBA AAEEEEAAAQQQQAABBBBAAAEEEEAAAQRiTYAAUKwdEbYHAQRaJNAYAFq61NasWeM/oFWln2xXteda FwBSdaCt7gPcEydOumDQKdf2yvy0YcOG2YgRIyNeIzExyVcPan/twBL9virgs3XbVheKet9KoagB LgylqkhZ2dkRJkxAAAEEOqKAAkCbN2/2bSVLS0tNQVJN69Wrl33qU58iANQRvynYZwQQQAABBBBA AAEEEEAAAQQQQAABBBBAAAEE4kCAFmBxcJDYRAQQaJmA2oIp6aNgi6ryDBky1Na7Cg764La+vt42 b9psJcUlISsLtAELTDh7S69Ro0a59llJp5cPbQkWu8uOHj3aeXQ2bXt+fr6r+hOo9JOcnOJdli5Z YpqnaPDgEBfuIoAAAggggAACCCCAAAIIIIAAAggggAACCCCAAAIIIIAAAgjEkwAVgOLpaLGtCCDQ KBCsALTEBVjWrF7tKzSoAlBmjx42a9YsX81HoZ9NmzbZ4cOHfdsrBYEUgikcWGgZGRl+WuMKG+80 3w4s21XJKSgoaJwz8k7sLauKRtpmVQAqKS62jRs3Wl1dnauKdMIUmNqzZ4+NHDnSJkyYELk7TEEA AQQ6oEBjBaC1a00VgNQ2kQpAHfAbgV1GAAEEEEAAAQQQQAABBBBAAAEEEEAAAQQQQCDOBAgAxdkB Y3MRQCAg0FwAqMfpANCQIUNctZtUe/utt2zv3r3+vgIvR48etWPHj9nUqVP9tGie4e3Ail1wpqK8 wiqrKn1wpqioyH0gHL2AWswtW1npdvGUDR8+wo7XH/cfZpeXl/sQUEJCgh06dMhVShpi48aP95WT NI2BAAIIdGQBAkAd+eiz7wgggAACCCCAAAIIIIAAAggggAACCCCAAAIIxK9A9E+w43d/2HIEEOjg AmrMdeLECevTp4+vcJOZlWkKvGgoEKSWYKoM9NGPftQmT57spoa2AfOzuf81belVW1tr8+bNsxdf eNFKS0qtsLDQJk6cGB/LvviilZWVmUJLPXv2tEsuucRUNUmhqOTkZBdoOmklJSW22lVRUiiqc+fO QQRuEUAAAQQQQAABBBBAAAEEEEAAAQQQQAABBBBAAAEEEEAAAQTiRIAKQHFyoNhMBBBoKtBsBSDX 2mvW7Nm+qo3atqxzLVxq9tRY7ZFaU3UbfakSkEJBmZmZPswTCAE1XX/gUYIVuPZZefl59t5779nu 3bt9eEi3WZmB1lrxsKyqWezetdvyC/Jt2PBh9tJLL1l1dbWv+KPtVzCqW7d0Gzt2LAGgaN8GTEMA gQ4lQAWgDnW42VkEEEAAAQQQQAABBBBAAAEEEEAAAQQQQAABBNqNAAGgdnMo2REEOpZAswEgtQBz ASBVvElJSbFqF/6p2FluO3fudG27kvyXKgRVVlbZsWN1lpaWZrl5uabWXdFHgquck209Mnr4pytd S63S0lI7cuSIpaenx8+yrnKRhgJQslArtLq6OrffCVZ7tNZXA7riiiv9PvkZ+R8CCCDQQQUIAHXQ A89uI4AAAggggAACCCCAAAIIIIAAAggggAACCCAQ5wK0AIvzA8jmI4BAdAG1+VK4Z+LESbZ0yVJb tGiRr/yTmJjobw8dOmhvvPGGD/JkZWfZyJEjXThIvxLVRCx0nHIVcjrZp266yXr16mUJLjCzYP4C mzNnjg/RxNOyr7/+um3fvt0yXJUktUg7cOCAD0Tt3bPXtm7d6kJRlZaTkxO689xHAAEEEEAAAQQQ QAABBBBAAAEEEEAAAQQQQAABBBBAAAEEEIgDAQJAcXCQ2EQEEGi9gKr8qOLPmNFjLN+18EpKSvQr UfsvTVcIRlVw3n33XfvJj39id955p68cFGjpFR4CCrz+tOnTrEemKgEl2MIFC2z+/Pn+iTvvcsvO mu2nRwaIYmdZtTFbtWqVDR061FU/OuarAWnrVBWotrbWVqxY7kJOPa1fv/6Bjeb/CCCAAAIIIIAA AggggAACCCCAAAIIIIAAAggggAACCCCAAAJxIUALsLg4TGwkAgiEC5ytBVh+fr516dLFt7gqKyu1 zZs2uZDLUWtoaHDTEv2Xnk9NTbXi4uJAS69urqVXbvPtwNQmTAGZrKxMv64dO3ZYWVmZD8+kx8Gy altW4lqBHT58yH0dNhlq6DYlOcW6du1qeXn53iDcm8cIIIBARxGgBVhHOdLsJwIIIIAAAggggAAC CCCAAAIIIIAAAggggAAC7UuACkDt63iyNwggEEUgP7/AtwJTCyxV/VEA6IgLwOTl5Vnfvn19e7C5 c+cGWnplnbkdmNqEzZ59hX8VrWuBqwLU2A4sDpatc9usSkAKAyUnJ/t2aLrVB94rV6y0adOm2aWX XhpFkUkIIIAAAggggAACCCCAAAIIIIAAAggggAACCCCAAAIIIIAAArEqQAWgWD0ybBcCCJxR4GwV gAoKCnwFIK0kyQV+FNZZsmSJHThwwFJSUqy+vt7GjRtnU6ZM9lWBamr2mCr6lO8st6zsLCsoKHRL JjSzDQkuPJRrgwcX+flVBai0tDQuli1y21xWWmbV1dW+ClCwGpJaptXUVNuIESN8AEjTGQgggEBH FKACUEc86uwzAggggAACCCCAAAIIIIAAAggggAACCCCAAALxL0AAKP6PIXuAQIcUaE0AKD093U64 NldvuCo/e/bsaax8o+k5OTn2oas/ZCmpKa5N2OZWtfTq2dO1A3NhodraWh8eak07sIu97KGDh3zr s1OnTvkqQLo9erTO1DqtcOBAy8zMtKSkpA75vcVOI4BAxxYgANSxjz97jwACCCCAAAIIIIAAAggg gAACCCCAAAIIIIBAvArQAixejxzbjQACLRZQNRu1+8rNzbWKigrf7krhli1btpiCOF/56ld8K7A9 rgrQ/Fa29Jo1a7bfDlUYiqdlj7rQUlVVpa1avdq1Qwu0A1NlpJLiYluyeLH30mMGAggggAACCCCA AAIIIIAAAggggAACCCCAAAIIIIAAAggggEDsC1ABKPaPEVuIAAJRBFpTAUiLNzQ0WMWuCquqrrLq qmpf3ebIkSOWlJxsl1wy1caPH29Dhw61nTt3+ipArWnppWCRWmupfVhr24G1/bKBtmYDXZWfwsJC e/PNN71HamqqJSQk2PH6465FWqrNnDXTtVDrGkWeSQgggED7FqACUPs+vuwdAggggAACCCCAAAII IIAAAggggAACCCCAAALtVYAAUHs9suwXAu1coLUBIHGozdWOHdttw/oNvg1YfX29dXLBFwVh9FXg vrJc66t4bOl1LtvcrVu6rVmzxvbu2Wt1dXUuAJRoCkUlJyeZKhupOhIDAQQQ6GgCBIA62hFnfxFA AAEEEEAAAQQQQAABBBBAAAEEEEAAAQQQaB8CtABrH8eRvUAAgbMIqMLNmDFjLD8/31f/0exqcaUQ 0GLX8mrYsGE2fXovV/lmlg8KRWvpNWrUKEtMTDr9SqdCXvGUW2eyD81oYnwsaz4ENWP6DKvcXWnv vvuuyUjbXllZZVu3bvVt0bp37x6yn9xFAAEEEEAAAQQQQAABBBBAAAEEEEAAAQQQQAABBBBAAAEE EIhFASoAxeJRYZsQQOCsAq2tAKT2Vl27drVt27bZqtWrrKG+wQd9VBVo/4H9NmLECBcQGutfNzcv ekuv7OxsKygoOMO2JVhzLb1ib9kE3/JLJps3b7YVK1b4QJR2rnPnzpaVleUDQH369DnD/vIUAggg 0P4EqADU/o4pe4QAAggggAACCCCAAAIIIIAAAggggAACCCCAQEcQIADUEY4y+4hAOxRobQAoSFCz p8Z2lpVZVVWV6UNeBYMOHjjoKwBNnjTJt79SlR+1v8rKzvLtwIqLi62ivMIqqyrt5MkTVlRU5Cv+ BNcZehs/yya4fUi0Hpk9bMOGDbZ8+fLG3UhMTLTjx47ZkCFDbMjQoY3TuYMAAgh0BAECQB3hKLOP CCCAAAIIIIAAAggggAACCCCAAAIIIIAAAgi0PwFagLW/Y8oeIYDAGQQK8gtsypSptn7detu/f79v B3bMhV1Kikts/Yb1NnrUaEvt1KlJS6/a2lqbN2+evfjCi1ZaUmqFhYU2ceJE9yoJ7iu0FZheuGk7 sNhdVtudYMlJKb4tmiob7dy5006cOOGDURucRUlJiXaIgQACCCCAAAIIIIAAAggggAACCCCAAAII IIAAAggggAACCCAQ4wJUAIrxA8TmIYBAdIFzrQCUnp7uqvictDmvv2579uyxTi7so6FWWBkZGTZ8 xHA3rbObEgjIKBiTl59n7733nu3evdvq6+v9bVZmlum5QAjI3USMBP98bC+b4Lf68OHDtnfvXtux Y4eveKQKQAouDRw4yIa51mjpaWmmaQwEEECgIwhQAagjHGX2EQEEEEAAAQQQQAABBBBAAAEEEEAA AQQQQACB9idAAKj9HVP2CIEOIXCuAaDk5GQ7deqUzZ8/34dedF9twFQFKCUlxWbPnu3CQGkhhgmu HVi29cjo4adVVlZaaWmpHTlyxBQmys3LdeGYpJD5Q+/Gx7IpKcm+6s+ChQts/7793qGh4YRlZ2db n969LS8vz08L3TPuI4AAAu1VgABQez2y7BcCCCCAAAIIIIAAAudXQH87qMV8586dfYXp87t21oYA AggggAACCCCAAAIItF6AFmCtN2MJBBCIc4HMzEwbOXKk7dq1y8rLy/1JGp2w2bhxo+2pqXGBn15u D1UdR1WATllqaif71E03Wa9evSwhMcEWzF9gc+bMsaNHj1pWdpZfV1KSfp1GtgOL/WXN+vTJ8fug Cki7Knb5QJSCUmoBtmTJErvs8st9hSS3gwwEEEAAAQQQQAABBBBAAAEEEECgQwrU1dXZ008/bX/+ 85/9hWU6l6QLy3RBWVFRkQ0fPtw+97nP2XXXXdchfdhpBBBAAAEEEEAAAQQQuPgCBIAu/jFgCxBA oI0FUlNTbdKkSbZ161ZfzUftrXTC5tChQ7ZmzRoXAOpp2U1CQIENnDZ9mvXIVCWgBFu4YIE/2aNn 7rzrTps1a7afHhkC0hxmsbtsYPt6u0o/gwcPtuqqau+QlJTkbZavWGE6wcVAAAEEEEAAAQQQQAAB BBBAAAEEOqrAo48+at/61rdMlaHDh9rFb9iwwX8999xz9slPftJ+8YtfWN++fcNn5TECCCCAAAII IIAAAgggcEEFaAF2QXlZOQIIXCiBc20Bpu1R4EftuzZt2mTLly/3V2ppfQoGZWR0twG5ue4kTb+I TVerr169elpWVqbV1h61HTt2WFlZmbtfa+ndXDswt1xz7cBictnGFmYKQJ30FZFUFUknsxQA0n51 ciZTp0zxJ600jYEAAgi0dwFagLX3I8z+IYAAAggggAACCCDQOoHf//73dtddd/l28C1ZUhWmly5d ap/97Gd9leWWLMM8CCCAAAIIIIAAAgi0JwEVXVBIXp85pqWlWadOndrT7sX0vlABKKYPDxuHAAIX QkDtrQoHDrT8/Hz/pqPqP2rhdezYMVu6bJlNmTrVJkyYGOWlA/PNnn2Ff04twBbMn/9+O7CsM7cD 02vE3LKuhdmYMWOtS5cuNnnyZFu9erWtWrXKZKSglEJAK1wVoH79+tvAQQOjmDAJAQQQQAABBBBA AAEEEEAAAQQQaL8C69evb7JzugDs2muvtSFDhviqyfPduaGXXnqpyTxvv/22/frXv7Z77723yXQe IIAAAggggAACCLRPgccff9x+9KMfWXl5ue86kpGRYd/85jftvvvui5kdvpDb+PLLL9uf/vQn27Jl i+/AEl45U51IBg0aZEOHDrX777/ffQ474Ywu6tiif0ur7a4qbnbu3NmuuOIK++Uvf3nG5Vr65OHD h+322283hff1+bACSqNHj7ZnnnmmpauI2fkIAMXsoWHDEEDgQgvkuQDQiBEj/JvRiRNHTVUf1q5e Y8Wuss/7I8HdPfX+Q38/wWbMmGHZ2dmuGZjZgha3A9N6Ym/Zuz5/l82cOcu3RZszZ47/h4l2WBV/ fCjKXbU2atRoAkBCYSCAAAIIIIAAAggggAACCCCAQIcS6Nq1q9/fvLw8++EPf2g33XSTv3AqFOGP f/yj3XbbbY3nVPTc7373OwJAoUjcR+ADCDQ0NPgqXPowlYEAAggggEAsCWzfvt3uueceXywgdLsU MFm8eHFMBIAu5DaqiMDXvvY1mzt3bujuR9xXkEdf7777rv938q233mrf//73rbCwMGJeTdB6Fy5c 2OQ5dXb53Oc+Z1Nc55IPOtS6989//nOT1ajzi4pGJCTo09/4HQSA4vfYseUIIPABBQpcAGjCxIlW WlpqeiNWxZtjLgQ07515pnDQ9ddf79qDpUZ5lUAloJEjR9qdd93pq+coOKMgkCrpaEyfPt1XFWoa HtIzsV/r1roAAEAASURBVLlsgoJJM2fasKHDXCuzAbZv335TWzQFgFauXGklpcXaeAYCCCCAAAII IIAAAggggAACCMSZwIEDB/yVrCUlJY1brsq/OTk5/vzF8OHDG6dfqDs6v/D888/7q4F1AVZw6Erb K6+80i655JLgpJi7veOOO3wVaQV/gmGg8I285ZZb/Ic+jz76aONTa9eubdUHCPoAJLi8PkT527/9 28Z1cQeBjiSgliGvvfaa/eUvf7F169b5Sgq7d+/25yp79Ohh+p0V/NLvjmnTpnUkHvY1jgR4/42j g8WmInAOAidOnLCHH37Y/umf/snUMSQWx4XeRoXjv/GNbzQJwbfEQSGbJ5980v99sGjRItepZEzE Ys39faDg/fkIAKlaUfi4/PLL4z78o30iABR+ZHmMAAIdRiDXXbk10QWAXnnlFdOboE46qYTcElfx RkEglaIbN26c+2Wf6ExCqwCJKBDkmTVrtvfSm7tKPisIpPtZLWgHFkvL1rkTcX379bXsntm+7N78 +QtcGetjpqtrSktLTCcJa91+dXE+8Z589QeM/yGAAAIIIIAAAggggAACCCDQQQSuuuoqW+rOdUQb +hv/q1/9qv/wItrz52NaTU2N6WT65s2bo67u29/+tr+6t7mT/FEXasOJBQUFpq+zjZtvvrkxwKN5 dbFZRUWF9e/f/2yL+ud1Xqm4uNjf15XRBIBaxMZM7UhArT5+8IMf2LPPPusrtUfbtf379/vKAfoZ CY4bb7zRfv7zn7f4Zy24HLcIXGgB3n8vtDDrR+DiCejC+bvvvtuWLVt28TbiLK98obdR/3b91re+ dcbwj/7WUNinuVFXV+eraOpvlWCBheC8arerz2i1H6Hj6aefth//+Mcf6LNKBTQVNg4fCvW3h6FP tRkIIIBAhxTo1auX7+fYrVu3xjcKVQFSL8lt27bZzx7+mb391tunbRKiGAXetFTt58GHHmy82kRv ej/58U9s3rx58bOs29Yf/fBHVlZa5isB6Y1W4R8NBaBKSkptxfLlviLQ6Z3iBgEEEEAAAQQQQAAB BBBAAAEEYlxAoZvmwj/adJ2Q/9nPfmZPPfXUBduTL33pS82Gf4Lb8PLLL1+w12+rFfft2zfipXSh GQMBBM4soFCPKm2NHTvWVwMIrRJ25iUDzyowpIpAjzzySEtmZx4E2kSA9982YeZFEGhzAQVWvv71 r9vkyZNjNvzTFtuoAM2nP/1pX1wh/CCouqeKJSgIr+ILe/futSVLltgXv/jFiDa6Wnb9+vW+ilL4 evT4b/7mbyIm79y503dkiXiiFRPU+iv83xspKSm+1W8rVhOzsxIAitlDw4YhgEBbCPTs2dOGDh1i CgPpjUgjMTHBVGpWvSWVJH3rzTfdcwrDRA8BJSUlW7AdmFL9SrSqHdhTTz5lb70VH8tq39555x2/ z7t37XbtyxItNTXF73NSUpK7Am2HO2G4JOINUV4MBBBAAAEEEEAAAQQQQAABBBCITQGdIG/J0FW0 F2Js2bLFtx8727p1HibeR1VVVZNdUJs1VYhmIIBA8wK6EFMtvP7nf/7njBUCml9D4Bn9DlE1M62H gUAsCPD+GwtHgW1A4PwKKKgyevRo+9GPftR4Af35fYUPvra22ka14QptLxzccl1YoPCPQkAKx+vz 0szMTJs0aZL9+te/tsWLF0dU+tGyf/3rX4OraHJ76623NhZwCH1Cr/9BRrT2X1dffbVlZ2d/kNXG zLIEgGLmULAhCCBwMQTU9ktvPPkF+T4ApCvfFHjRm5JKNb/5xpv22GOP+X7TJ08qIKQQUHgQ6P12 YLfedqsva6316E3usd/Gy7KX+f1XuUKFl7T/6mvvbrzHzrKdtnLFCqutrb0Yh4nXRAABBBBAAAEE EEAAAQQQQACBCyig8wFnqhR0ri/9i1/8wk6ePHmui8fVcjoPFDoGDx4c9QOL0Hm4j0BHF1i1apU/ 73q+HB544AELD+Odr3WzHgQuhADvvxdClXUicGEEfvjDH9rWrVsjVp6Tk+MDqGqHdbFHW23jCvd5 Yfj46Ec/6sO44dNDH48fP9637wqdpvubNm2K2oEkNzfX1IUlfDzzzDPn/DfGwYMHo7b/ilZtKPx1 4+UxAaB4OVJsJwIIXBABBYBUqi8/P9+3/lJw58SJk74Mnd5YTp466QMxTVt6RduUlrYDi+1ljx49 auq3rbZfKlMtD7VFq6mpMV21V11dHW0HmIYAAggggAACCCCAAAIIIIAAAnEuoKtyz+c4cuSIPf74 4+dzlTG9rvArkW+++eaY3l42DoFYEGiu+lefPn3sH/7hH3x1doWEdu/ebfPmzfNtvvLy8prddLUZ uf/++5t9nicQiEUB3n9j8aiwTQhECuzZs6fJRFV7/Lu/+zsfXlE7rFgYbbWN0QJAN954Y4sIov0b uaGhwbcCi7aC22+/PWKy/l3w9ttvR0xvyQS1/zp27FiTWVUQ4frrr28yLZ4fEACK56PHtiOAwAcW SE1NdT2iR1p+Xr4pDKTKNwq9BCrgdPGtwbp06eLL0j36m0dd2eo/uTZYemMIrwKkTQlUAgptB6bw zKL3Ftmjj8bHsrNmzfIORw4fMYWB5KAvtUfbv/+AuyJnrVVVNy1p/YEPAitAAAEEEEAAAQQQQAAB BBBAAIGLLvDUU0/5lujna0OeeOIJO3DgQJPV6YOS9jjUdmj79u1Ndu22225r8pgHCCAQKaALEEPH wIEDfXBQbUVUxeCmm26yMWPGmAJBahWmcM/q1ast2oeBwfU8/fTT7jzm/uBDbhGIeQHef2P+ELGB CHiB0Pes2bNn28qVK+2nP/2pde/ePWaE2mobN27cGLHPAwYMiJgWbULPnj2jTW62os+nPvUpS0lJ iVgmPHwfMUMzE6K1/1L4Jy0trZkl4m9y+/yLK/6OA1uMAAIXSUDhlrS0rr4CkPpRKh2rsMspV/lH 7a6GDh3q+lF2tTlz59qLL75opaWlVlhYaBMnTnRbrBBQoPLP+5v/fjswTdM6dHXKiy+4ZUviY1kF f9QGTFfqKSCloTfX464n9+JFi01/iPfu1dtP538IIIAAAggggAACCCCAAAIIIBB/Ap/85Cft+eef b7LhaoWu0M69997bZPq5PvjlL38Zseh1111nb731lu3bty/iuXidoKDB1772tSab/5nPfMafU2oy 0T2oq6trdt/lHxxqTbBr167gwya32dnZjedrmjzBg5gSKCsrM33p3KPOJao9CCNSYMiQIf5iRJ2D /Pu//3v7+te/7quSR875/pSMjAz7/e9/b/rwUe2Tog1VOI/WMiTavExDoC0FeP9tS21eC4HzK3DH HXf49yyFU/WzHIujrbZR/x4ND/pv27atRSSq3hM+9O8lfR4bbWRlZdk111xj//d//9fk6Weffdb+ 4z/+w3d0afLEGR7o39ivvvpqxBztqf2Xdo4KQBGHmAkIINARBfJcC7BJkyb5PzDVm76+vsF27Ci2 AvcH+s233Gz9+/XzrbAUAHrk54/Y228FS8tFrwQkQ1XT+eoDX7VgWdp4WHbmzJn2la9+xfr37+8r IclCQ1foHXMnqZYsWWIlLsjEQAABBBBAAAEEEEAAAQQQQACB+BVQQCV40U/oXvzXf/1X6MNzvj9/ /nxT257wcd9994VPivvHDz30kFVWVjbuR69evezhhx9ufBx6Rx8W9XPnmKJ9ySw41Jog2jyadued dwZn4zZGBf77v//bnw+8/PLL7bLLLvPH8rXXXovRrb24m6UPEIuLi628vNz++Z//+azhn+DWqur6 L37xi+DDiFsFgBgIxKIA77+xeFTYJgRaJqAqMf/7v/8bs+Ef7UVbbeOIESMi0PTvHxVYONuI1iI4 331Gm56e3uyi0QI6NTU1NtcVb2jNUIgovP2XAkYf/vCHW7OamJ+XAFDMHyI2EAEE2kJAV+JMmTLF V7qpd5Vu1AZMt9XV1a7Gzym755577IYbbvDp3oULF9qTTz5pb735pnsza3Cb11wIKMFGjx7tS9Pq TVctxmJ92YSERF9W9ytf+YpdccUVnl4W+qNaHjt27HABoJIWvYm3xXHjNRBAAAEEEEAAAQQQQAAB BBBAoPUCvXv3to9//OMRC65YscKWLl0aMb21E6JV/xk0aJBdddVVrV3VB5o/eGHTB1rJGRbWVcf6 sCN0PPLII6ZQQ7SxdevWaJNbNU3nqhixLRB+BbzOrYW3iIvtPWjbrVN1pG7durX6RadOndpsZaW1 a9e2en1nW6AlH2qebR08jwDvv3wPIIBAexCYMGFCxG6oKt/3v//9iOmhE/QZ4/e+973QSf7+F77w hYhpoRP0d0u0Fl2tbQMWrf1Xcy3GQl8/3u7TAizejhjbiwACF0RAFW/UT1p/bKrUnL50JdyG9Rts 9arV9sADD5hK0ja4wM+C+Qtszpw5plZZWdlZNnLkSEtK0q/TyHZgqamd7FOuHKCu/kpITIiLZVNS Uu1G11NTJycqKip8uWIlYmVy6NAh18qsxHQiQ6GpaH03L8gBYqUIIIAAAggggAACCCCAAAIIIHBe Be6++2575plnItb561//2ldJjniihRNUDSfaenVxlc4tnOtQ67AXXnjBt1tXpWKdj/nbv/3bJutU OEatgdTGXecu1EZL5y769OljBQUFPvR066232oABA851MxqXe+WVV/z5osYJ7s5dd91lWn9zQ1c3 f9AQkK5SZiCAQEBAFQiitRLRedtzHTonqiCkKnG98cYb/vyofq9pnTp3rACHfodcffXV9olPfMKi VUE419dmuY4hwPtvxzjO7CUC7Vng/vvvt5///OcRbcC+853v+Ha3P/7xj93npklNCDZv3uzfO2tr a5tMV4VLfQZ7ptG1a1f/nqt2xaFDLY3/8z//M2pl09D5dF+fb3aE9l/aVwJAUmAggECHF9AbUW5u ri/Pqz8ajx8/7t+cVO1myeIlpn7uU9xVJQ927uSsEmzhggUWLM185113unZfs/30yBBQgHba9GnW I7NHXC07fcZ0qztWZz/8wQ/9m7jeYHXSTCZLXSswvSkTAAocX/6PAAIIIIAAAggggAACCCCAQLwJ fOhDH/LnQdSyPHSo6vFPf/rTc6rIofX85je/8VWEQ9epqsgftHXV3//935sqFIWOj3zkIzZw4EBf yl8fOGi7VcE4dOgcT1lZmf+aN2+effe737U//OEPUSsghS53pvuqLnLLLbc0qZA8ffp0+9WvfnWm xey5557zYYJoM33uc5+zRYsW+afUhuBnP/tZtNn8+auoTzARgQ4o0KVLl6h7rYsxz2UoaBjtd01w XfrwUF8KGL799tv2zW9+0z772c+aqp7p3CmjbQXUNk4jeOsfxMH/eP+NrEAYB4eNTUQAgRCBnj17 2re+9S372te+FjI1cFf/hlWQVq06VXhBQ623Pv/5z/uuK4G5Av9XIYZHH320Re+hagMWHgDSZ7dq s3rttdeGrjbqfW1DXV1dk+cU6J0xY0aTae3hAQGg9nAU2QcEEDgvAunuCg69GanntK7G0tVkBw8e NJ0IU1m67OyevqWXTljpj8u5rgrQAhcECv6hqRM9kZWAAlWBNH3UqFHuZNfn4mTZBHd1XI5NnjzZ XyVXVVXlKwIpKCWLxYsXm06yMRBAAAEEEEAAAQQQQAABBBBAID4F1O5b5zj+3//7f0124MiRI/7k +r333ttkekseNDQ0mCoIhQ+V1tcHBR9kRGu/o2nBMM769etbtHp9eK+qHf/yL/9i3/jGN1q0TOhM auWkgI7OGQWHWsCr6pA+xDjT6N69u+kr2sjMzGycrPDCsGHDGh9zBwEEogtEq/6jOVX1qzVDv7vu u+8+/yFka5bTvL/73e/8uVK1FVFlMkbbCYS/f8VLEIj333N7/2277yxeCQEEWiKgwOyWLVvsv/7r vyJmVwEFtQlTaGfv3r320ksvRcyjfzc/++yzLf6sUeFJ/T1RU1PTZF1PPfVUiwJA0dp/qXLnB6lQ 2mRDYugBAaAYOhhsCgIIXFyBVFfdZvKUKbZhwwbbtGmTrwB06uQpf0JnzZo11rdvX+vff4DNnq1q P6d82dcF7k2ssR2YK8F8pnZgCgHNnn2F30mVjI3tZRVcSvBvpoMHD/ZXp+3bt8/0x4n+sF63bp3t c8naTMpOX9xvWl4dAQQQQAABBBBAAAEEEEAAgQ8goADQ9773PTt58mSTtehE/rkEgNQyZ+fOnU3W pQfnsq6IlUSZoKuLv/zlL/sPFqI83ewktfhR5Q4FiL797W83O1/4E7po7KqrrmpSxUcViNROIDTA E74cjxFA4PwLqNpXcy311KarpUPVAG6++WZfnaCly4TPp/PJupDy8ccf9+sKf57HF1YgHoNAvP+2 7v33wn4HsXYEEDgXAX1eqOB/WlqaPfzwwxGr0L+z/+d//idiuibk5eXZb3/7W7vyyiujPh9tojqS 3HTTTREVN/X3h97LO3fuHG0xP00XAKh9b/hQQKk9jsT2uFPsEwIIIHAuAp3cm8OkSZNM/dgbTpeL Tk5JtmPHj/lydWp9FRwqCffQQw/atGnT/CSlWX/y45+YSkkHRkJw1pDbQDWgeFpWCdwpUyZbYWGh Nbg3ayVh9cf1nj17bOPGjb7kbcgOchcBBBBAAAEEEEAAAQQQQAABBOJIQOdAFGgJH2q1tcS1/27t UKn/8KGKyMHzJ+HPfdDHwauKw9ej8xe6kEutx8401KJAFY9aMnS1sa48VmXk4FDbgLlz5/rXCk7j FgEE2kbg9ddftwMHDkR9sUsvvTTq9GgTVcFAbUGijcC50Sl2//33+zZTt912m6/yHm1eXfCpsKPa kTAujoCCQPpSJSB9xfLg/bfl77+xfBzZNgQQMN+CVxV+9DliS8btt9/uiwy0JvwTXG+0wI7CPS+/ /HJwlqi3f/nLXyLaf6na5vjx46POH+8TCQDF+xFk+xFA4LwJKK2q8nH6x3dOTo6vAKRpx+qO2TJ3 RVloAEjVfFTt58677vQnynRiSe3AnnryKXvrrTfdFWQNbruih4DiaVmdKJsydYoVFORb/fHjvg2Y 9rW2ttZ0MrCsrOy8+bMiBBBAAAEEEEAAAQQQQAABBBBoe4G777476otGK+cfdcbTE1UB44033oiY 5Z577omYdqEmqL3Wd7/7XV8RqKKiwld1Vhvz5gJIakmgq4/PNhQyUNsv7WNwqMWQwj8FBQXBSdwi gEAbCqjlR7ShCzyLioqiPRUx7a9//WtEJYHgTNddd51VVVXZokWL7JFHHrHvfOc79r//+7+mSvFq WdKjR4/grI23qqD+b//2b42PuXNxBOIlCMT779nffy/OdxCvigACrRX4yEc+Yl//+tdbtJgq8ahi ntpvtnZcfvnl/jPc8OX++Mc/hk9q8jha+69oYaImC8XxAwJAcXzw2HQEELgwAnkuADTchXt0hYdK Qjc01Nu2bdut1FUAOnnyhHvRQCUfBXlmzZptt952q+lNR/OqHdhjv33Mp1fPFgKKh2VlMHz4CP+G qjCQwj/Jycl23IWBFIoqLi6+MAeBtSKAAAIIIIAAAggggAACCCCAQJsIXH/99f6CqPAXe/LJJ1tV +feXv/xl+Cp8S4DPfOYzEdMvxARdwbt+/Xrf0iv4wbzOa6gtj87X3HjjjVFfVi0LdE6nuaGLoD72 sY/Z8uXLG2fJzs726xwyZEjjNO4ggEDbCSho88ILL0R9wZZ+oKef+wcffDDqOlQ95sUXX7SMjIyo z99www3+4shoAcCf//znPjgUdUEmtqlArAeBeP898/tvm36z8GIIIHDOAqoaetlll1lLQ//qMKLK emPGjLFVq1a16nX1GeWtt94asYwq/DRX1fPw4cNR23+pql97HcntdcfYLwQQQOBcBVQBSCeHNrkW V7rCKykpyfeEL3YBIF3hMXz4cBcOUglpnRxKsOnTp1tWVpZ/OVUBUjswDVUHUsgnUAko/ERSvCyb 4PY/2fXjzPdXzqjXvfp2Hjt2zFauXGmlpaV+X/kfAggggAACCCCAAAIIIIAAAgjEp4BCMgrpKAgT OnQS/YknnvAtbUKnR7uvE+u///3vI57SifXmPkCPmPkDTNBVx7qyNy0tLepadFGTKhqp2ocCPaFD Lb10fkPng6KNL33pS77qc+hzavOzdetW/xU6Pfy+tkdtwxgIIHB+Bb7xjW9EDSiqmvstt9zSohdT MDC0qldwoWuuucZX+wk+bu5W4Z/vfe97/vdn6Dz63fmTn/zEfvSjH4VO5v5FFFAQKHTESnsw3n/P /P4besy4j8C5COzatcseeuihVrVmVNXIf/zHfzyXl+uQy6iSpoI/0ar5qOOKWnKq4k99fX2Ej96D 5a2Kfgrbt3Qo6Bv+Hqt/36udZ3PhILXpDB36DLil1QJDl4uX+wSA4uVIsZ0IINBmAjrho1Kxz/zp af+mpZNE+uOxpLjEVb1ZZoMGDTodANImnfIBmWA7sC5duvgrwBQE0n0NBYQUoglWDvIT/f/iYdnA 1spk3LhxVl1d7VO08lA/a5lUVlZaz169LMlNYyCAAAIIIIAAAggggAACCCCAQPwJfP7zn48IAGkv FJpR2OVs4w9/+INvtxU+X0uWDV+mtY91xbHa8QTPwzS3vC7e+vSnP+33KXyedevWNRsAitZm6Pvf /374Kpp9vNRVUJ44cWKzzwef0H7ogxBdiDZlypTgZG4RQCBMQJUGmmtReNddd1m/fv3Cloj+8Ne/ /nXEEzrn+cMf/jBienMT9CHkD37wA199LHQebSMj9gRiMQjE+2/z77+x9x3EFsWbgIInat3YmvHW W28RAGoh2Le//W37l3/5l4i59ZnqV77yFfvmN7/pLwTYvn27/dM//ZM/FuFVN3URgaqhPfbYYxGB 2ogVn56gykH6TFb/fg8dagMWLQDU0dp/yYQAUOh3BvcRQAABJ5Cenm5DXQlnpVNV8UZvSGp7pavB VO752uuudfN0C7EKBHkC1X7MlCRVFSBdRaL7OsE0atQoFyJKOr1MaDWg+Fg2Lz/Ph6LmzZvnKwCl pKT4fSkpKfblbmfOnHnWE20hYNxFAAEEEEAAAQQQQAABBBBAAIEYEtBJdF2h++677zbZqhUrVpg+ yNZVsmcav/jFLyKe1sVVLQm+RCzYigm6cldX+54t/BNcpSoSRQsOVFRUBGeJuFUb9A8yol0RHW19 +hBFX4zYFfjv//7viA+bom3tq6++GjH58ccft82bN0dMD59w+eWXN9uuLnzejvj45MmTdt9995lu w0f37t2tpeE8ne/Vh7zh49prr7WxY8eGT272sQJDH//4xyMCQNu2bWt2mVh5Qm1UOuqIpSAQ77/N v/921O9P9vv8Ceji9dYOfT7IOLvAb37zm6jhnwEDBvgWmhMmTGhcycCBA00XC3zhC1+w22+/3X/u 2viku6OuI6q4OXv2bNPyLRkK4CpgFDoU+Dp48KDp3wPBoYCRKoCGDr13t7RaYOhy8XSfAFA8HS22 FQEE2kwgvVs3G+1SpNU1NbarYpe/+mr37t3uj/y1vi1Y79593Lboj6RgmOfMLb3u+vxdNnPmrGa2 P/aXHTAg18ZPGG9du3ZxgaiTpj8QFYoqcW3Rli5dYpdcckmLT7Y1g8BkBBBAAAEEEEAAAQQQQAAB BBC4iAKqQhAeANLmKDBzpgDQO++8Y2vXro3Ycn1If6HHjBkzGtuyt+S19EFrtKGWPc0NVXZ+++23 m3v6jNMVTMrJyTnjPDwZHwK6SPDuu+8+541dtGiR6ets41e/+pVvg9G5c+ezzdohn//pT39qy5Yt i7rv//qv/2q9e/eO+lz4RIWx9uzZEz75nKpv6YPN8LFz505TeFAtnhixK6Df7d/5zncu+gby/nvR DwEb0E4F1KqxtaOlofLWrrc9zV/jPjf9+te/HrFL48eP92GbPn30+WnkUCGBVatW+So9KqAQOg4d OmRf/vKX7YUXXgid3Ox9hfrDA0B1dXU+fKTWxsHx0ksv+UINwce6VdCob9++oZPa3X0CQO3ukLJD CCBwPgT0R7auUtu6ZauVlZb5AJB6VO7du9c2unLM+mMyI6OHe6mmISC1+tLJpDvvutMHYubOnWuL 3ltkJ11oRu2zdEVIamont1wwOBTc2sh2YLGyrMrvpaSk+hNWan9WXV1j6qepktT6Y3bVylWmFG2P HvJgIIAAAggggAACCCCAAAIIIIBAPAroStgHHnjA/40fuv1PPvmk6UP3bu5iqWgjWvWfjIyMqCX4 oy3fltOys7OjvtyZAkDRqoREXQkT27XAjh072mT/VJlGFcUJAEVyK2z4j//4j5FPuCnXXXed3XPP PVGfizaxuRCRzvnqItDWjNBKA8HlVKGouLjYhrgq87E6wtuwxOp2nmm7zrWK0axZs3zwR7exMHj/ jYWjwDa0RwF9Hvfwww/bvn37Wrx7sfJ7ocUbfBFmVNsvfVYaOvTvFrXNbS78E5xX/xZ/5plnTGGh 8H9b/fnPf46o4BNcLvy2sLDQ1D534cKFTZ5SG7DQAFBHbP8lEAJATb4teIAAAggEBNSjcsKEifae C++onZf+IFLbq7q6Y6Y2WOolPXFStPLXTVt6KSij+V984UUrLSk1vSkFyl+HBoeC6rG87CTfGm38 +AmuPF+F70mvCkD79+/3b9Iqld2/f39fGSi4N9wigAACCCCAAAIIIIAAAggggED8CKjlwa233mqP Pvpok41WOOaJJ56we++9t8l0Pdi1a5c9//zzEdPvuOMOV0W4a8T0iz1BJf91ZbcCFqEjWjuh0Oe5 j0BbVXI5duyY6SJERlMBXYR48803W7SWejonqfZsrRmqXhBtfPGLX4w2+ZymlZaWxnQA6Jx2Ks4X irXgT5CT99+gBLcInF8B/VtU4XbG+RUID91o7Q899FCL3/N0oYDet6+44oomG6bPYVUhSNU3WzLU Bix8W1577TUf+MrMzDT9DfPyyy83WZU++73xxhubTGuPDxLb406xTwgggMAHFVDYZ/jw4Zafn+9L tepqAk3TG8b//d9fbM2ayNLW779moLqP/qD46gNftby8PP+U/uh75OeP2NtvBctGKwQUPmJz2YUL F7gr/brblKlTvIn+2NabsaoAqazecld6t9S1A2MggAACCCCAAAIIIIAAAggggED8CjTX4khtwKIN TY8WVogWFoq2/MWYpguaGAi0VmDEiBEWrdJLa9dztvl18WCvXr3ONluHel4XIH7kIx+xysrKiP1W oE/tQlprFl65IGLF52FCtLDSeVgtqzgHAZ2nf/PNN/2X7sfi4P03Fo8K24QAAuECCs2vW7cufLK1 9nerQj7Rqh3qc9SWjptuusnC/12vv0uee+45v4po7b8++tGPuu4uGS19ibidj7924vbQseEIINAW AgoAqVRriQu36AqcEydOWFVVlak/5YDcAb5XpNp+RWvppfZgo0ePtvvvv9/3nVyyZIlPo+oPU4Vn ps+Y7gI08bFsWlqaD/pof4YNG2Z649QIBoC0bzoRkl9Q4KfzPwQQQAABBBBAAAEEEEAAAQQQiD+B qVOn+tbm4Sf2V6xYYfrbf/Lk96sh68PtaMGgGTNm+HME8bf37WeLt2/f7tu3q4J1VlZWXO3YoUOH TB/+6EK8oqIiU9WmWBiq0LFmzRq/bWfbHrXMC6+MpVDc7bfffrZF/XnIc21rdNaVx+EMuvBQLVzW ro1+MeZjjz1mkyZNavWeKVR0IYe+b8eNG3chX4J1t0BAH0h/5zvfMd3G+uD9t2VH6EK+v8Xq+0/L ZJgLgbYRKCsr8//GDH+11gZxFdzR54vhozVVOdW286qrrrJXXnmlyWrUBuzzn/+8ddT2X8IgANTk W4IHCCCAQFMBBYB0cku9n1X9R+V+dQLi3Xff9SVn9aamUExiot6oAtV73l/DKTd/J/uUS6FqvoTE BFswf4EPD6nUdFZ2lj+p1lwIKJaWVdk8bfO3vv0ty+6ZbXpj1T+I9WZ8/PhxX5ZPISkGAggggAAC CCCAAAIIIIAAAgjEt4CqEPzd3/1dxE4o7BMaAFLVDbUEDx+xXP0nfFvb42OFTx588EG/a9nZ2dZc q6NY3ffZs2fbMldpWuPLX/6y/fu//3vMbKqqfAcrfZ9po8LbTWjesWPH2rRp0860GM+FCShkqLaE 8+bNC3sm8PB73/ue3XLLLVGfO9vECxks08Wf9913n+Xk5JxtM3j+AgnEU/AnlID331CNyPsX+v0t lt9/IjWYgsDFEdC/LfUeGh7U2fj/s3ce8FHU6f9/Qu8k9E7ovTfpoVhRUcF2eirY707xLL+z/sU7 e9cT251dT1FEwIIFpPfQQXpJSOi9hJIA/+fzLLNsNrObTUjZTT4PryW7M/Od+c57vjuz8/1+5vOs Xi1t27YNuVIwXMDYon/AaCArgTRg/gKg33//XTZv3pwh/Vf58uXl0ksvzcrqI3bZ8JDPRyw+VpwE SKCgE4hVARCeIkFeSNx04gkcqFIhBlqyZIngR+f0adPPYHBL6eWZ1at3L+t86XnmRn/mzJnyysuv +NzARkbZF194UVN9JWqHRU/BzSwu8rDUg/gnQZ/OwlM5DBIgARIgARIgARIgARIgARIgARIggcgl cOONN9oDUP578OWXX9rDQM70UaNGOW+9f/EA1JAhQ7yf+SZvCaDv6o033vButEOHDt73kfKmY8eO 3qrC3WXfvn3ez3xTeAjAPX3YsGHmqu621xApPv74426zQpoWHR3tuhxczw8ePHhOL7gLvfLKK67r 58TcJQDhT7in+gpGgNffwHTy4vrG609g/pyT9wRwHZwwYYI899xzMnLkSBNEZyU9Vm7VGI6ILVq0 yLD6r776KsO0YBO+/fbbDGmEYcAAw4WsxBVXXGFjlb5lkMll+PDhGZyKrrzySte0Y75lC8p7CoAK ypHkfpAACeQKgWrVq5ttNW4KYUmHiy4CIqCUlBR19JktsJObqjmET55M0zn+Qh4sf1qXLyatW7fW G9dbZIBa0kFINGvWLPnqy69k6tRIKDsAuy3TVOwEG3BH3etYEkOpm6giIMw7ocpdBgmQAAmQAAmQ AAmQAAmQAAmQAAmQQGQSqFKliqAz3T/wMNQXX3xhk3H/P3XqVP9FbMAenfeM/CEwduzYdCmqItGN 6c477/TCQ5tzSzPnXYBvCiyBv/71r/L555+77t8tt9xyzgKbQAKgAwcOCBwCzuVVUM+BOOe7nfdd D1IeT4x04Y+Di9dfh0TGv3lxfeP1JyN3Tsk/AvjNPXjwYHn00UflqaeeknvvvVfgUhUOgZSF/oHU p6+//rr/ZNfPcAty+42KMdSsXkNxvb7ssssybAdiUP+AW1BhCaYAKyxHmvtJAiSQbQK1ateW2NhY s7WG6AeBixBEQEePptiND6ZnltILIqB+/fpbeaTTmqUuQJMmTbLUWsjH3qpVKxMKuaUSC4+yx2S2 ipY2bNggeJIFqnswgAgIPGCpN3/ePGnSpImUUMckBgmQAAmQAAmQAAmQAAmQAAmQAAmQQGQSQBqS r7/+OkPl33vvPeuwf/vttzPMQ/+A7+BZhgU4IdcJvPbaa95t1KxZ0waOvBMi5E2nTp3MjTs+Pt5q /NZbb5mrNh7MYxQOAg8//LC88847rjt71VVXyX//+1/rj3RdIMSJEFq4xZYtW9wmF+ppEP1g8Bl/ nYdjwwUIhD9PPvmk4G9BCV5/3Y9kXlzfeP1xZ8+pZwngwfgFCxa4pq7CUhC2+MfGjRt9MoGcnYs0 WmhzpUqVOjvR592iRYt8Pnnebtu2TZA6CxlLAkVe1LFv377y4YcfZqjC/fffL0i/9dhjj4mbSAhp aeGQh992hw8fzlD+9ttvzzAtlAkQ9rjdt/iWrVatmgxUc4bCEvzVXFiONPeTBEgg2wQgbkGOe+S1 X7ZsmRQvXtwuskiB1axZM8ulDjcfxLDhw/SGAypcOAF53IIw3RP4HCV9+vQR5MnEEiiHdGCISCgL 89r58+fLunXr7EcG2CAFGIRAEAChc+aabObeNgj8jwRIgARIgARIgARIgARIgARIgARIIN8JDBgw QGL1YSjc6/sG0qFPnjxZPvvsM9/J9v6CCy6Qhg0bZpjOCXlDAMdm7ty53o1hEDlSRTMQkjkCoKSk JPn+++8FaRsYBZ/As88+Ky+88ILrjl588cWCVITohzzX8E3147uu5cuX+34s1O8h+HGEPwABoU24 hZvDQ7jVMav14fU3I7G8vL7x+pORP6ecJfDJJ59YaqmzUzJ/N336dBsTdFtyxIgRAV1zkHXDPyD+ wfRgAqC8qOOf//xnQcpMf9ENRKL4zYYXxkDr1q0rEKRD7IP0ZfhNh/RcboF1urkCuS3rPw2/D2Ji YoKmjb3mmmty5PeD/7bD9XORcK0Y60UCJEAC4UIACtyuamlXv359u7jiIoaLFG42GzdpLI0bN7YO ldmzZ2eS0gt75EkHBrcfCH6gOA0tHViYlNXc23H94jSnZhkT/kD8g/pDrYyc7HAHggqZQQIkQAIk QAIkQAIkQAIkQAIkQAIkELkEcJ8/TPsA3AJ9GYcOHcowK7ud9hlWxAnZIvDNN9+kKxfJaQ6uvvrq dOKlMWPGpNs3fiiYBOAIANcAt0DaE6QAwsOIORF4qBODhf4xevRoKewuQBD+gDdeeI+A+GfkyJH2 nv/lLgFefzPyzcvrG68/GflzylkCS5cuPfshB95t3749S2vB2CSMCYJFXtQRY4Iff/yxOTYGqsue PXsE4r2JEyeaA1JCQkJA8U+7du0ELqPZDfw2GDJkSNDikfy7OOiOBZhJAVAAMJxMAiRAAg4BXDyQ e7K+PvkG9x8ELrS4yOFJqtZtWgss7xBI6fXRhx/JypUr9WKWplPg8+MfHhEQnIKuu/466dmzp60v Isrqjd+111wrPXv1kLJlywrsBBFgAeUxLuqwOcRfBgmQAAmQAAmQAAmQAAmQAAmQAAmQQOQSgAAI A5GhRG1Nn37ZZZeFsiiXySUC3377rXfNeIitefPm3s+R9qZixYrSvXt3b7V/+OEHc+P2TuCbAkfg 008/lXvvvdd1v9AWJkyYEDBNimuhTCaiLxMu7f6Bhx0DORD5L1vQPkPs4y/8cfaR4h+HRN785fU3 Pee8vL7x+pOePT+lJ5ATDnS+azx69Kjvx0zfN23aNJ1A2q1AXtURQiQ4/eB8lV1xbvny5eUf//iH jatmJmxy21ffacEEPg0aNEj3u9K3XEF9H9odXEHde+4XCZAACYRAADeE5cqVUwegelK7Tm27wKID DBfnGWrfV79ePfnHw/+QXr162dqQ0uuVl1/xyevpLgLCwr1795YHHnwgosr26dtH7v/7/QJVLkRA cEOCIAriKIiAkAPV3yI8BMxchARIgARIgARIgARIgARIgARIgARIIIwIwLb/wgsvDKlGt99+e6Gy 1Q8JSh4uhAfR1qxZ493iRRdd5H0fqW989+HgwYPy22+/RequsN6ZEICzz/Dhw61/0X9RpOqCewD6 ZnM6kOrHLT744ANBypbCEsGEP2AQjqm/Cvqx4fX37BHOj+sbrz9n+fNdegJId5tT6VUx7ti/f//0 GzjzCeNtGGf0j1DE9nlVR9StRo0a8uGHH8qmTZvkwQcflOjoaP8qu35Guf/3//6fjSM+//zzUqVK FdflsjIRJg3OGK1vOQiiHnnkEd9JheJ9sUKxl9xJEiABEsgBAnh6qm3btjJn9hw5duyYpKWlyfZt 22W3ut3AMvamm24y+71ff/1VZs2a5bXig8inaFGcbk/71SJ9OjAoXOECFO5lixQpaq5H6NzDjx3c hCPnaDG9kCIHKQRA3TRlWqdOnfz2lx9JgARIgARIgARIgARIgARIgARIgAQiicCtt95q9/3B6oyO 9dtuuy3YIpyXywTGjx+fbguhCrdQaOfOnbJ8+XJBGorDhw+b0KJFixaCV3aexkZ6uIULF8q6dets QAf9Q/X04TknIOaBc3SZMmWkevXqzuQMfzEA65sOCg4wl156aYblOCGyCaCt4Kl9PGDoH3BkRz8r HDlyI9DGmjRpYm3Vd/3o94UTDtofxC+huClApADh0HfffWdCJjiklypVyne1Yfcewp+nnnpK8DdQ MPVXIDK5P53XXw/j7F7fMHazceNGE8du27bNhAlwT2nTpk2m32lef3K/fUfqFvD7Ck5xuR1wPvRP 5YXfZPfcc0+mm86rOvpWpFatWvLSSy/Za/fu3ZKYmOh97d+/337vYXzVeeE3YE4HTBtmzJhhv2ux TWQvgTNRzZo1s/V7Nqfrl9frowAor4lzeyRAAhFLoF79WOnatZssWrjIbkohfknTm1Pc0OHVT9W6 uKAcOXLE1LkQ88AlqFKlSpZCDMIZT/gKgc6mA8M8LA9lbySUHXj++ZK4JdEEPykpKZKmqmQ4AK1R Fomaz5NBAiRAAiRAAiRAAiRAAiRAAiRAAiQQ2QQuv/xyqVatmnWmB9oTPI2MFGCM/CMwf/78dBvH w2jBAgMj//3vfwVpl1asWOHqvII+rhEjRsgTTzwhSNGQWYwZM0aQJmjVqlXelPEogwEZCHdGjRol lStXlqpVq1r/EeZhoMbtaW3M69Chg4mRIEpCzJs3z/7yv4JFAE/l44FCt4CI7FweMIyNjZUff/zR HMzd1g/3BbRLDJbCbcE3MHD4r3/9ywSQF198sbRq1cpejRo1Enx/duzYIQna/zllyhRzp/rjjz98 i9vAJ8QG4RgQ/GQm/HHqje80I38I8Prr4Z7V6xsEfK+99po899xzAkGqf+A3zd/+9jd59NFHAwqB eP3xp8bPeU3g6aefzrDJxx9/PJ2gOsMCYTIBbj54wcEvPwLfcbwKe1AAVNhbAPefBEggZAJI9YWb TrjdQEGOpzggAkrYnCDz58039XhPTQNWvoKnUwROPo5N3/Bbh0vfvnEBtoUbzChLBwaxECL8y1o1 Tdg0aNAgu5neu3evpQHDj2zcAK9fv15wo51TloieLfJ/EiABEiABEiABEiABEiABEiABEiCBvCKA dN9wPH755ZcDbvKuu+4KOI8z8oYAXFScwKBHsFQKixcvFrgbwPknWOAhLzzN/cUXXwjKBBtM+ec/ /2niH38RBdYPIQXce5BS6eOPP/aKfzAPD9EFCogz4EIEp2kEBBbocwp3VxXUdejQobJkyRJJSkoy AVSDBg1CTqeH8oUpfNuu/35DGIQ+xuyGI9AJ5hx1vj7g+NBDD8mLL77oupn4+HjBK6uBvuNwi6wI f5y643tYEMPtXBVu+8nrr+eI+J4jMru+4Rpx3nnnZXBO8T22uPYh9RDGeS655BLfWd73kXz98e4E 30QsAaQ89Re+QUzzf//3fxG7T6x43hMokveb5BZJgARIIDIJQMhSp04ds6mD9SxuFGABCzs7/BB1 Oi3wRMiw4cNk4MCBdpM/b+48e6pqzJhvtJMDT7S43TilTwcWGWVFGjduLL169zJRFKwP8eMYr816 c7540aKAT/BEZgtgrUmABEiABEiABEiABEiABEiABEig8BEYPnx4wJ1u2LChXHDBBQHnc0buE4AT CYQmTrRs2dJ56/oXgh5/8U+NGjWke/fuNnAKlx7f2Lp1q+Cp80ABJxGkCfIfUEeqCrgIOQHXlCuu uML5GNJf332BoMI/HUZIK8mHhTBQ99NPP8myZctMCIS0UBABMTISwIB9bgZEFJkFnEIeeOCBzBbL 0nw4XYVbQADUt2/fcKsW6xOEQGG//mb1+vbggw+mu07gQW4IAG+++Wbpr9kb8NkJXJOCRaRef4Lt E+dFBgF/9x/8loKAmg/aR8bxC5da0gEoXI4E60ECJBARBCqo5XHbtm0FeWORQxYXXeS0hCXtzh07 NZdlDRUFFZO4uH62P0iNBTvj8ePGa1qsRLvZ91jXQgSU3loWnyOnrMe1qFKlymZ/GxMTI+gQQoAJ UoDh6Zj+AwYEtNm1hfkfCZAACZAACZAACZAACZAACZAACZBAWBOAC0vPnj3Nrdi/onfeeac9COQ/ nZ/zjsAifQDLN3wHLX2n+7+Hk87tt98ut912m/V1OfPxgBfcUHxFPx988IHA5QdCId9AepXXX3/d d5K1leeff97ERHD/waDVww8/LPv27Uu3XCgf8JCdb2Bfu3Xr5juJ7yOcAPoU0X+aW3H06NFMV400 dXA5Q5/vP/7xD9m+fXumZQItgHR5I0eOtFR3gZbJr+mol29AvJdZ+Av7Mlue83OWQGG//mbl+obr DdJaOoEHuZFloZ5mdXAC1yGk/fvwww8F6fyCBa8/wehwXm4RwFgiHBN9A7/H2rRp4zuJ70kgUwJ0 AMoUERcgARIggbMESqhKvHPnzuYCdPLkSXu6CY43cP9ZunSJbN/mEcGgRFxcnIy4b4T3Ryacgt58 402ZNnXamRVCBOQfHlFQZJT11BU36s1bNJdq1auZrTNumpOSk2TpsqVeVyT/veRnEiABEiABEiAB EiABEiABEiABEiCB3CdQq1atDA/mREdHC6ZnJTAo7p96CYNqt956a1ZWY8tiQNM30I/QvHlz30mu 790G6+BMnNVo0qRJuiLo13Fbd7qFwviD80CWU8XM9gWin1dffVU2bNggb775ZjrxD9YBx5THHntM Lr/8cmeV1t+Dh9/849133xVfFwUMUP3www/Sq1cve0AMT63fcccdMnnyZPF3FvJfl9tn/33BA3mM gkXgnnvuEbhF5UbgPIe2GGog3SEe+MT3Aw9w4twUSmA7Q4YMsXR5aKP3339/KMXybRkIgfCCcxde waJfv37BZnNeEAK8/maEk9Xrb1aub7hGQZTqxF/+8hfvuIwzDeMYEFPge56ZmJTXH4ca/+YlgWee eSbd5jp06CCPPPJIumn8QAKhECgWykJchgRIgARIwEMANpEd9QYQStxTp07aRKQBg10tHG+aNG0q NWo6nWhRpszFjez48eMtZ/ns2bPtphZPT/Tu09scf9ycgJAmDJ0mkVC2TJkyAmvjzZs3y66du8ze +fjR4+aIhB/esLzNrRt5tksSIAESIAESIAESIAESIAESIAESIIHABCCs2bt3r6WIgstG2bJlpW7d ullOI3DZZZeZg8uWLVss3TfWU79+/ZAHyH1riCfyMagH4QhchGvWrClwzcgsxo4dK8nJyXLgwAHb LvobsiMqQf8N9gMDhdg+XG2Q6j1SA8fXNzLbl2bNmglemcXVV18tEyZM8C62adMm6d27t/cz3rz/ /vvpPsNFBQIz/8AA1pQpUwQp7/3Tj/kv6/vZf1+y4yLkuz6+Dz8CEBfiFS6BPsy///3v9kJ7Q18u zjt79uyxcyBEQVWqVLEXzkFwDcI5NRIDIiDfcHMEQtowvOL0QVdG1gjw+puRV1avv1m5viFNpG9g rOJcgtefc6HHstkhgDb7yy+/eItCkP0xU395efBN1ghQAJQ1XlyaBEigkBOA2Kd27drWyVWhQgVJ SzupIp6i1vm1aPFi6aGW2N26nXeG0mkVw5SUodphghvCqCJRMmvmLJk0aZLAfrZS5UqWPgtpv9xE QJFSFk9z4akYWHLGL4g3VyTcDEMUtWjhQqmjvJqF8CRfIW9a3H0SIAESIAESIAESIAESIAESIAES yBUCuG9v2LDhOa8bDkD+T+9nd6VwRsArq4E+GbzOJeD445sS5FzWFQ5l/UUx6K/KifBntGPHjnSr xWArREFOQEg1QFPBBwo86Ian2CGuCDU4ABsqKS6XGwTgFjJo0KDcWHVYrTMzIRBcgJgKLHuHjNff 9Nyyev3NyvUNwlY8vH38+HHbKFJXQnx61113pa9EiJ94/QkRFBfLMQJoc2ivEKhDGH/ddddlcGnM sY1xRQWeAAVABf4QcwdJgARyg0A9fcqtbdt2smLFCkFudLzWrl0rCQkJujmkxkJ6r7Mpvnr17iXR MXgCKkpm65NuM2fO1Pciw4YP0ycoYKWKZT0ptTDdN8K7rNgP6/bt25soSvvQLPAEHX5sL1iwQNq1 a0cBkO8B5XsSIAESIAESIAESIAESIAESIAESIAESyCEC/g4J2REAIc09nHmQvmj37t2W8mv58uXp augvAIArCso5AYcQPCQXLDKb71/Wf1/8B4P9l+dnEiCB7BMIJgSCCAguXgwSyEsCWbm+YTwCqSu/ +eYbqyKuT3fffbf85z//kYceekiuvPJKG8cItf68/oRKisvlFAGITt95552cWh3XU8gJUABUyBsA d58ESCB7BGJjY6VT586CFFcHDx60Do6jKUdNALR69WrLHV+8eAlduUfUA5ef1q1by7Bht1g6rMnq AgTLayc1FiyUMzoBRUrZKM0PX0IFQPWkQYMG2mG0yzqKIABasWK5JCQmZA8yS5EACZAACZAACZAA CZAACZAACZAACZAACQQlAAdm38AgaCixatUq+eyzz+Tbb7+V9evXW19OKOWcZRITE5239jc7jk7p VuDywX9f4O7AIAESyF0CbkIgpAHDC0I/BgnkFYGsXt9GjRolc+fOtTSfTh2RteD666+3lKEQBN1z zz1SrVo1Z3bAv7z+BETDGSRAAhFAILS7gQjYEVaRBEiABEAANpJ4IQVVbgZyO3fs2FHGjxtnHSTY JnJywgFowfz5UqdOHRPFnK3DaRP49OvX3yYhBdgsdQHypgOrFDwdGMRB4V1WpH69+sZkypSpluIM Kvvk5K3GZP/+/QILQ3BikAAJkAAJkAAJkAAJkAAJkAAJkAAJkAAJ5AwBf5eCw4cPZ7rit99+2wZB T506lemygRbYunVruln+6VLSzczmh1D2JZurZjESIIFMCPgLgZgKLBNgnJ3jBLJ6fatataosXrzY 0iiNGTMmXX327NkjTz/9tLz11luCayBEQcGC159gdDiPBEgg3AlQABTuR4j1IwESyDIBCHGQlz43 Izo6Wlq2bCmw5UtKSrJNQaSzedNmma9prwZdeqnL5uHoEyV9+vQxxTmkMHABCi0dWLiXVQGQuiJ1 7txF92m2IA88VPKwdk5ISJSFCxdKjx49vI5HLnA4iQRIgARIgARIgARIgARIgARIgARIgARIIIsE 0EflGwcOHPD9mOH9xx9/LH/729/EN6VX2bJlzdkDLj5wRkB/zubNm+XTTz/NUN6ZUK5cOeet/cXD XzkdcN32Df999Z3H9yRAArlDwFcIRBeg3GHMtboT8D/nZ3Z9w1oqV65sacCWLVsmr7/+uowePVpS UlK8G8C16k9/+pOUL19eLnUdw/EsyuuPFxnfkAAJRCABCoAi8KCxyiRAAu4EIDiBLSScdZJVlFO8 RAlzAiqhf0urIKhU6dL2ww5PJEG4A0U45mU3sI4WLVpoyqsdmh99j24ryvKlr1m9RpCftlKlyrpq yHw8qbw82/E4AbVq1UqGDR9mghi4AGWeDgylw7ds3759pZ46ALVr184Yo7Zw+8Ex2bRxo7ki9erV C5MZZwjgZgNPHiB/PW4ocCMCZyikTktLTRU4KJ06fVo75E5JkagiUkQ739ABl1vtuaAeGNwY7tmz Wznv93A+As4pcsyFc5RyLloULw/nUqVK27mjnN4QRut5I1q/89Vw3qDleIbmgjZs7Xkv2vMBOWLt OUWOHzsuqWln2vMpT3v2ci7icD5zftbOY5yfo2Oi9fxcLdeFnBl2ghNIgARIgARIgARIgARIgARI IAIJ+A+Q+g9a+u4SHH9GjBiRTvzz4IMPyuOPP273Y77LxsfHBxUA1a5d23dx6xNLNyEHPvjvi/++ 5sAmuAoSIIEQCfgKgUIswsVI4JwI+J/z/a8JwVbetm1b+fDDD+W1114TpAZ76aWXxFeoinRgFAAF I8h5JEACkUyAAqBIPnqsOwmQQDoCcP6BAGj69OmWWgs/CCGWwFNMUHR5tei9AABAAElEQVRjYBmi HzzNhE6KRo0ba9qqelKmTBkTByGPeFYEQVi2S9cusjlhs2zfvsPKYvuwQIbjDX6gVqlSVevoLgKK i+tn9YfoAy5AWUkHFo5l27ZtJw0aNjC2ycnJ5gIEIQXeg8eGDRukadOmljItK5zTHeQI/YAONgh7 0D5SVdyzfft22bRpkyRqyrgtKlbboe1n3769ArEK7EWxLJaDCMgEQCqUQPuGoCq32nOEok1XbYfz ceV8QvntUM54YjFBv6NbkpLtMwRX4Hzo8CGPOMUrtjolRTV1IDgXV86l9bxRoXwFgdWs63lD55dW UWFWzxvpKhyhH/CUqNOeT5w4YSJIpD+EAxoc0dC+wXn/gf1y+BDas6fdp6VB1KaCNh/OZcp4zs8O 55o1a0rtOnp+bqTn5/r1pVy5sioEKm1ioMJ23ojQ5sFqkwAJkAAJkAAJkAAJkAAJ5DEB/wFS3JMF iuXLl9vDMc78wYMH26Co8zkrf/0FQNOmTTNhUbD07+gDy0r474v/vmZlXVyWBEiABEggsgj4n/P9 rwmh7A3GhB599FEZMmSIOd0560AfJsYt/K9lzjqd5ZzP/nVxpvMvCZAACYQjAQqAwvGosE4kQALZ JoCBaaSfQofCoUOHbKAZym4MOEOM4rwgpMBAP5wmmjZtJp27dJFuXbtKmzZtQt420owh5dX8+Qtk 5oyZtj4IArDdUW+Nsm0NHXp1gPV5Unr17t1bnYIq2TJZTQcWbmX/8te/SMeOHaWLstyxY4esXbvW BCsQvaCD6dlnn5HevftYKrCscA4AMKImQwixeNEimTN7jixZssREYkeOHLG2ivZqbj8qEvIIfuCS 4nlhJ/EenWdo0/ibeXtueqY9d8tSe44ooAEqC2EP8jzPmaOc9S9u4rycTypnCFCU86lT+BuI8zHj HLX/gGwvst177sA5w3nF6HmjiYrZOnXubOcNiN+CdXAGqG7ETsY5Dpxnz55tnHHDDOFamgrWTmp7 Rpv2cAbrU67t+dhRD+f9yhnnZ+ccDcY4TxcvXsxEm40bN5FOnTpJt/POk/bt29tyEQuOFScBEiAB EiABEiABEiABEiCBXCDQpEmTdGtduXJlus++H+bNm+f7UeDoHCjQnxMsqlSpYg/NOI4MuDdcsGCB dNX+NbdAf8gzzzzjNivgtD/++CPdPP99TTeTH0iABEiABAoUAf9zfrDrW2Y73qxZM7n22mvljTfe 8C66a9eugAIgXn+8mPiGBEggAglQABSBB41VJgESCE4Ag89wp4BgAoPKTmCA3hFWOCIApAmDe0+C uoQsUYFGY3UFatGypaX2qqfuQMECAiKIh+BSAVcWBLYB5xaIX3768Sepqg5Avfv01noU1bm+qcCw dPim9IK4qGhRXCJCr3OFihUs9VmHDh1k/fr1gh/kGMjHKtAZNH/efBMGLdf8u1nhDFKRGEjptX7d OlmxYoWsWbPGmMCNZsuWLSYSQxsEH7RRp21mZT+dMmjTjtiieIni5r6SsDlB2/PiQsH5mH7P12l7 W6Eis9XKeYO+3wTOiYk5w1kdvFQqZOcO73lDv/vbzrgLQWjUWN1q7Lyh545YPR8UxMA5Fd9rcHba M1ys0J7x/YZ47Vzas8PsbHs+qYIrtGc9P+uxXIrzRqNG3vNzw4YNnSL8SwIkQAIkQAIkQAIkQAIk QAKFmgDSsTt9BAARbIAUTgi+kaj3W26Bddx4441us7zTsM0bbrhB3nnnHe+0++67T37//fcMKZ3h DI1UK45YyFsgkzf++4I+JwYJkAAJkEDhIJCV6xv6LdH3PmDAgIAPavpfg2rUqBEQJK8/AdFwBgmQ QAQQoAAoAg4Sq0gCJBA6AXQ+wIUHASEQwhlQdlxWTqvzB7JyeTpHRPbu2WOpgebPn29CHjypdOGF F6pwp48pwEur008xHfB3ixIquIAACGIhpP5COhwIOrDN2bNm26B4TKUYad269RkRkNXIZ1UeEVCw lF6RUvbXn3+VfXv3yS3DbtHUZ1XMLQWMo4ogBZrIoYPqGrJwkSzSFwRTWeHsAyzs36IN7Nm9W1at Xi2TJ0+WKdrxtU6FQJiOdFEQSaCNoo04AU7FikEMdFYQhGkITzvFshChiFfsE7g977WUYr7t+QJt z31UiFa7dh3rhIN4LdLDOOt3d62KfsAZHYxr165R8V9wzuDvK1TJyPnsOQOCH4cz3mNZz/EQa+s7 d+yU+AXxUkaPZ+cz540+et6oU6eOHeOCwnnv3r3WhtGWwXr16lWazu64tz3DDQ3htGkwyjZnTRGm lI0z1gnHq936fVqkncX4/sB16YILLpC4uDg979bVFI5lzX0NyzJIgARIgARIgARIgARIgARIoDAS QErlRvrABAY/ERs3brQU5M69mi8TODf7BsQ7gwYNkoEDB9pk3Gv/+OOPMmzYMEuf7bus2/u77747 nQAIjrxwWHjkkUes3wcPR7399tsycuRIe1DPbR3Bpvk6MKAvCanlGSRAAiRAAoWDQFaub88//7x8 8MEH5iSOa9Dll1/u7TNEv+4nn3xiL4cc+m+DCYB4/XFI8S8JkEAkEqAAKBKPGutMAiTgSgAD9Ugf E9uggQ3II/XP8RPHLQXQAU0zs3vPbtm/b791ODiD0x4hQFEbWMbgNdaBp5Ig2Pj2229toHmQPqEE i8hAAfEPUoj9+ssv6daNtE+wVn7l5Vdk+K3D1VY5LsAqIO6I0vRY7unAIqfsbNvfMmXKyKHDh6Ru 3bo2cA9HJHO5UWFUCR3Azy7nAPDCajJcUqZOmSLff/+9xGs72q02oth/CEHQNk08ogK0tJOetF9o b5hWpkxpqVK1qsREx0i5cuWkrDKEOxXaJ+bjJgXryYn2jCfugrXnsAIaoDJgMW3aNJkwYbwsjI8X 2LWeOJGqjIsrszOc9fsMESAYO5whvKqqnKNjznIu4c85LVVOqIgI5w98h/eoyGjfvn1yNOWoV9SS 4byhxwcp3uA+NFbPGwPPP9+ebGypjkCRHEjnNXPmTGvP8/VctnPnThOygXGZMp62ie9zOs66w6WU M0SAMcq5fPlyumwZKVHCI36DINDTntNsXeB8QDlDiLlXBYQpR1OkqArhnHM0zh04Ro64CA5im9V5 6LvvxuoTPQONM54GYpAACZAACZAACZAACZAACZBAYSbguDGDAe6Bl+m9k1sqLjgyI70y0nEh0I9x vt7DIp07AgOeuE8LNZDiHQIiiIacmDBhgt6vT7CPuLdDfbITuB+H66wTbdu2tf4l5zP/kgAJkAAJ FHwCoV7fIGBFYGxn6NChlqISKcTKly9v2Rrw8LZvjBgxwvdjuve8/qTDwQ8kQAIRSIACoAg8aKwy CZCAOwF0KMAhAj8KW7RoYe9TU0940oHp4P1h7cA4ePCADjTvtYFs/OhLSk6W5KQtJh6ASAMdE4cP HzZLYgx240kl5DBHR0jXbt3siSr/rTdQwRE6VeCOge1hsBqBupw6ddJEMRi8hkgBynMMhMPNJX1k TAcGp415c+fJKXXEiISypUqXUgZTBM4zDgPffVQdi/I4666SVc6+6wq394cOHbLOtXnz5tr+r1yx 0hyhIHRAO8Dxx00IGESryKd27VoqkKonNWrWlCqVK+u0aCmvT+xBKFFKl4dQykQmWsAEQFoe7fuk CocsvV2A9pys7RntFdtya89HtT0n63wI1roFaM/hxta3PuCMFFQQ1qGdIb3a1q3JyuWUt81BHISA rXnt2rWlrgr0aqqda+UznCvodHDGcQHnYvqdL+LDGd/ZtLSTHs4qRkHH58EDBy29Hc4JW7dtM4bo hARnCLvwwnKon3PewPmls7rVnHfeeZaKzXc/wv099gVs583V9rxggTFHu0IbdL7b4Ix2Dc61atWS evW1PStnCH/Qxiueac8l1R0IZcCoiIp/nPZ8So8ZhEMQtUFclaLbPKCpxPbtw/l5l2xTfmjPsKNH m3c445wMzjt27lDB5THZpscDnLsr52bNm4c7WtaPBEiABEiABEiABEiABEiABHKFANxov/nmG++6 f9GH1NwEQLgn++qrr+w+Cv0yTizQez//gJMP7g3906D4L4ftXn311elEQM4yvuIf3LvBcfuZZ55x Zgf9+9tvv3kfBsGC2EcGCZAACZBA4SIQ6vUNIlHfQLoviIHcAte3Bx980G2WTeP1JyAaziABEogQ AhQARciBYjVJgAQyJ4BOBYgeoOzGD0NYA7sFBo/Xrl1rHRh4ImrJ4kU2aI/B5KNHj9oANTpEEOjo WKMphvBjEQPNcAPCIDeU43CmQNRUEQeeeKpYsYIu40n/hYHxcuXKahqgMrJ9+3b54YcfJCEhQSAW 6tSpk5bC+t1FQE46MAx0z5gxQ8aPGy+JCYkRURYD+agzBuzBHwIYhyVYFS9RzNw9HIEKpiEych6k nGum4+xZMrz+h+Dr8KHDMlcFKTjGE3/6yYQiEJc4wh/sPwQQEPng1bBRQ8ENSYf2HaS5CtXgIOW0 pezs3WG/9rx48eIz7flowPYcvzDe2jPcgPzbc3bqkNtlIDZBxyRcaPBU4U8//ajuUns8Ih4V1OH7 5s8Z3zVwbg9BoApDwLmoilCyGxDFOOcNuNAsUsefnSpCSdE273/ewBOTcBFboCIlCFkuvewyE8n4 njeyW4/cLAfO2E90/E6cOFG+1yc24WIFoZRH+ONxK8N5FsIftGekQGyrDjwdOno44zOcmLIbOO+B HRguW7rUOG/fsd1EQkdVkIXzPMRACKR/27hhg7ULCNsgsKyjzmOo27l8p7Jbd5YjARIgARIgARIg ARIgARIggfwicOWVV8q9997rFcxAAPTEE0+4VgeuwEv1fuuxxx6T0aNHe8tgYdxbw80W67rjjjvk 4osv9gqAcE/rFnDbHTdunDz88MMyfvx4byoyZ1k8KHL//ffbYOu7777rTM70L/bBN6666irfj3xP AiRAAiRQCAiEen3DdQZ9lUhtif5x9Bf7B8ZwnnzyScnsesLrjz85fiYBEog0AlF6Esx4Foy0vWB9 SYAECh0BDFRjkBh5xL/4/HNBXnMMwtePjZWnRo6UuH797AefGxic9iBAwTqOHTtm6WcWLlwkv6vj zu/q4rN7926v24RTHgPecA1prOKiIdrhcP4FF5i7iDMfg/wPPfSQINc5BtDRYYJUTigDl4v9+/fb ADqEScOHazqwuLgzRd1OwR5xEERH9//9fvvBCveSSCqLp8MwSA8XGwSuNKdVDFSrTi07Lps2bjJB B+Y5g/l4f5ZzY+U8JANnLBMuATeeZcuWW+7geBVMQOiFNuiIntDO0L4gBGrdurX0HzBA08D1lVht o+g0w347zijnsk/YTuqZ9nwU7Vnb2kIVp6Ato00Hb8+N9YZniKW6g1tOOMYpFXwsX75CPvn0E4+g RoV4gTijk9Lh3FAFQHBVylHOes7AeQPbx1Mki1U8+Pvk32Xy75Nll7rWQHSCNuwEto1zQKNGjQQ3 q3jSEY5E4RhoR/jegvN8dR6D+44b5xIlikvz5i2kf//+dp7FviEfd25wxvcHgs2lak3/+xTlPGmS fs922PnVnzM6nCH6gggIHdQNGjbMNmaIzSDoG61PxULQiO8p6gFnuS+//FIaqWU+gwRIgARIgARI gARIgARIgATCjUCPHj2sXwr1Qn8MUpjgAYlgceDAAetf27hxo93bwcUWA6hOoE9rx44ddl+ElNqh BJxx0T+Gh8Pq1KljTkS4Z0T8+9//NnGRs56ff/7Z7pWdz75/4TaLh/EQSDOPB+vQ38YgARIgARIo XASyen1Df/hydZFHVgX01aM/vqH2FVarVi0kcLz+hISJC5EACYQxgaIjNcK4fqwaCZAACbgSwA+3 vXv3mlMF3DjQkYBOiWjt2ID4By4UGBB2C3QWOIPVGJyvVKmSVK9eXWpqx0JjHczG5xM6yI+OEgiF MKiPdWPAf4/+eMQPyB0q9sDgdIwui3UgbRNSAqFjAh0dKIOycMG56KKLLP0QfnAinQ0EQhAH1a1X V5fzCGQy1jNKU+loaqiKnk4XdLZEUlmICcAJnT04VuBxWv8VKVrEWF81ZIhAoAG3j4ycDyjnPek4 45iUVs7hENiPFSpIgUPKd999JzOmz7Bjg31x2gpcSnCMO3bsKJepIGHQoEEm+sJTBuhIgygIAgYs f66B9gxnG4gUvO1ZXargTNVYhQpgB9FKIM5o09u3b7P2jGWxjnCJFSpIAedx3401IQY6+/w54zuG tH9w2QHnOBXXgXNMTEzOc9YOVIcz1g/3JOOs5w2I9FLTwBnt/oR2tvqcN/RcAv4ekViKVNKyZQI4 lOUH+z9WrZJffkZ7HivTp02TzZs323kK7RNtGec/nE/bqdPPpZcqZ3WO6qfn2TbqsIQ2k+Pt2Ycz vi8ezjVMeFOlchWrE3ji/OLUEednXBNw3gFnpBSrqGXxPcxq4Nxtbk/qAIfzLjrOMQ2d3cghjn1m kAAJkAAJkAAJkAAJkAAJkEC4EcDDZ7/++qtVC/0yuIfDA0nBAg/UYaCzVatW1oeAz76Bey489BHI Zdt3Wec9lm2uTrxYJ4Q7vn0fSOeN+3wnbrzxRte02Xgo7tVXX3UWk1tuucUe9vBO4BsSIAESIIFC QyCr1zf0b+NBQVyHcB2EGDXU6xivP4WmWXFHSaBAE6AAqEAfXu4cCRRcAgEFQDrgCwFQrKq6AwmA 3KjgRyFEQ527dLEBfQx6HzlyWNJS07x2kRANYbsQIaxetVqSNOVMhQrlrSPk1CkVt6gQA/OQMgwD xhAIoZMEA8ZQmKMsBtbxVBUGrxs3aawinyraEeIuAipatJi01B+plXWweeeunZYGbNOmTRFRNiYm WlMH7TYxFDg4nT1w1sAA/iNqC40f3xCmQBCFv+icQiB9kJfzag9nOOaUUgGC45iTH098QQAAkcEq FUuMG/edfD36a5k6ZaqJEHC80T60CZgbFQQL6GgbokKnG7QzC+0KxxrL5UV423PnzlJLhUBOe05N 1579OW9RZ6IK9r3Jb85wWzHOKrD6+uvR5maEduRwBkN0SoIzxD5XqivXDTfcYE8VQqSRV5xxjkFq sU7KuXbtWtaGDx9Gez573oDQC20bQpLV2p4TtySaA1RprT+EM552k/dPMKI94/u4Zs1qmTB+grrd jDaHHaTxwzkJ9UKU1HpCIIkbZuOs7bl79+72xIyzjC2Yi//hWNepU9cEdeagpF801N05b4CvwxnO RWg7ONdC/IOyYI024ZyHMqsqBUCZEeJ8EiABEiABEiABEiABEiCBcCSA+1M47KBPBYE+jD//+c9h VdVQBUBPP/20xMfHe+v+5ptvpnPi9s7gGxIgARIggQJPIC+vb7z+FPjmxB0kgUJBgAKgQnGYuZMk UPAIoDPD1QEomwIgX0KwgmyrzhadO3fRQeMiNnAPQQJEFBjwxkDyqdOnzGlizuzZsuqPVTYQ3V5d SOACBJtjZ2Dc/urYfs+ePeWSiy+RzSoQ2qJCAIgBkpOSpVLlShIb20A37yYA8EyrW7eOPQ2VpAPb WH8klMWP8tjYWEtfBucjDNBDtAPHDogekEqnub4gJIB4As5A2K8MnPU4w9FjtnKGeMLso/Xpsfxw qYH6/7PPPpP3NF/9gvkLrF6OqADtEe0Dry5du8rN+mTabbfdJt26dTMRQn4Ilpw2jfYMp5YuQdrz aRWwOZxXOZyz8GSEs62c+Iu0WuD87jvvyvx582TX7l36nStm4g20Iw/nNOnSpbPcdNNNctvtt1s7 gkgsPzlDeAQxUlc9/sWKF7PvOdoz3HMgakNbQf337tkrs+fMlj9W/SFH1TWqtnLOjkvNubJeunSp fPHF5/Kutue5es7yOJc5IhkPZ9QdLlYQsd151112HoOoMVQhzbnW0a08nJYgRoItPcRJEGLiKSAP 57NpB/ft2yfz5s3VtGYr9Lxy2DqKUfdQggKgUChxGRIgARIgARIgARIgARIggXAjgHuedevWabry ZVY1PER28803p0vpld91DkUABOdf1Bt9QIjevXvL448/nt9V5/ZJgARIgATyiUBeXd94/cmnA8zN kgAJ5DgBCoByHClXSAIkkBcEclMAhMFtWELCXaQGUoOpgwrcZ+A4AZGEM/iNQWKIkPCCyAVputZv WC/7deA5Le2kDfZjwH//gf3SqVMn6dO3r6aOiVHHmxRBJwzEPPhRWa68pgMzS2R3dxi4cVStWsXK pqg7RySUjYoqYimRSpUsJbs1JdKGDRs8wikVysCpAyl0Gml6KgiFwLe6ilQy44wBfTDeqOyQgg3u HzhOEAHkVsBFZMGCBfLjjz9qiqSfZebMmZYaCK5FOLaIo0ePmiCpadOmMviKwTJ48BXSq1cv2zcI wPJTlIL6+bZnS3WnvOFcE6g9o/2C8yZ1qsJfpMMDZ38bcKw7pwLOWQv1yb6flPPP4DzDwxl1hDgJ AQcg1ME4D/ZwRicghGbhwhnCNJw3nPaMz3ASw3nDaQdotzhneDjvlM3anpGyCucTLJ+bnCGyg5DN 4TxjxnRZq45lEMg4T4iCM0R6jRo3kssvHyxXXHGF9OnTx1zMcipt3bm0G7RnhzPEbTWVNwRU+E6C sxPgvG/vPuW838RNm/S7jBSN6EBG+8c6AgXKrtVO85VMARYIEaeTAAmQAAmQAAmQAAmQAAmEKQGk AseDHk5g0BQpnMMlQhEAffHFF+oG/LW3ym+99ZY0a9bM+5lvSIAESIAECh+BvLi+8fpT+NoV95gE CioBCoAK6pHlfpFAASeQmwIgBx0Gmqvr4HJHFe9UrFjRBugPqX0yhB/YPgb0kSoJA8oYWIdQBCIV OJFAFIJl8EK6ryZNm0iPHt11EL2Rzd+t01Am1JReEAEhb225cmV1fXsjoGyUubYgzVdS0haZq04u Rc+kOoMTCgbYsT/ICQ+OWeWMNGpwV3FEOFgH1gl3GN9pjujCOaZuf3GM4B4CAQbEDykqJMBxXLt2 rUybNk2+/fZb+W7st+pmtMScRiCCwD6gfUB4Eh0TY44kF110kbr+3G5ir1CdRtzqk1vT0rXn6Ipy XPc3s/bs4exp86hXTnBO1e0eBWcVv8G5BU8nTj/DeezYsbJ40SLj788Z30GkxLvgwgvNXamLplWr oNPCLcComgoHcd6IUUey1FRP6jjoxdA+EZ7zxglzr0Hn50YVyB3U9oy2iNBVnHN7xvfhmJ6Hjpzh vH79epkxY4aA8Xf6WqSCK5xL3Dg3b9Fczj//fLn99jvMxSpa9yMcA65LHdShqHKVqpKalqr29gdE lLPDEZzxvd66daudn8HgwIED3uOA7wTm+543nGlolytWrtTUiwn2fcdy2B5SOkLAyCABEiABEiAB EiABEiABEiCBcCSAB3/maR8M7n8Q6Hu67777wqaqoQiA7r//fsEDWQg4SL/xxhvWH2ET+B8JkAAJ kEChJJAX1zdefwpl0+JOk0CBJFCsQO4Vd4oESIAEcpAABoTh6IJOB4g8vvj8c+tMQcocuHU4YhBs Ei4UEP9gQBnlnIFoOJwsUmED0unExcWZm4+O8cusWbPMVQZlhw0fpvPwVBbmeFxPMN0T+BxlThxI gRP+ZT31Rd1j68dKS2W3adNm44KB9OXLlwuY+EYonDGgD4FPsqZDGzdunEz8eaLABaRBgwZ6fFpK g9gGmuqnlgqKqpswp3y58l7HJt9tOe8h3oIIBY4scGFBxxiEP2s0DRbeQ6SCF5bDthHYPsQVEHrU ql1brr32WnuaDmKmYK4izjbz+y849+zZS8VXZ9qzpoFC5+DOHWfbsy/n8ePGmytPtapnOLdsIbHK u3at2uaQFaMCqHIqesN6AwX4HVDOe85wRho846zuMwngfOZ7g+WKu3CGO9Q111wj/fv3lxYtW0YE Z7SP8zTFXVN9SvHCCy+S//3vf5YeEO3M97wBERkEKt9PmCC//vKLVFGRSYMG+M5oe1bOaGNwFQJn iAsz5awCF6c9gzOELKvBWb9v4Oy0Z1/OEMChXcOJDAKXgQMHSisV78EpJxKic+dOmiaxkZ6fL5Qv //elzJw108RVpUuV9p6fwXmnOlpN/Okn+X3yZKlSpYrUr19fWmp7atCwoaUIM9c3ZQ0eOK8XDdKm I4EL60gCJEACJEACJEACJEACJFA4CTz//PPWh4H7Pzgvh1Pg3tYJ3N/6fnamI+Uz7snQN4HBWNxf M0iABEiABEggt69vvP6wjZEACRQUAhQAFZQjyf0gARLIVQJIiVOrVi0bgC+l79u1b2+CniWLF1v6 Lwh94KThuM84g/TopECnxebNCRK/IN4Gm4sXL2GOMcOGDbMB9kmTJpkQyBlsR1qjokVxes4oAsL0 VuqCArEQlg//sioAim2gwqdOKnLYZgIpsIFQCs4aSIMGrmCECJUznHqwDghxIKhI2pIk69ett0F9 uJXAgQdiHKQHQ4dRMV1/kSLaYaTHA8cIAi2kaYPg5Kh2iGFdB9TdCcIJiASQ+gpOIagrhAP4izLY Hri3UXFEW20DnTt3lq5du0qjRo1sOduJCPjPy7lCeRWjlJT2aM8LF8mSJZ72fPKkpz1n4JyknPUp wsoqngDniiFyPqGc0fEIzgfPcAbjzDijrbdr1046q9sPOMPqFccjUgKcIV5Ce0RbbNu2rZ03Fut5 AwJCCE3QPtEOwcdpz8nKecP6DWfbszodlfVpz/i+oD3j/OLbno0zXH/A+YwQCNsBZwjd0I5RFi+n PUOMBMcf49xZOSvrJprODuezSAkwhBCwQoUeWu8SAuexhYsWqpvUYjs/gKsb5yTljFR3EF3ZeUM5 V1CR1Sk9R+D8BBFgJLW3SDlerCcJkAAJkAAJkAAJkAAJkEDuEsD93fjx43N3I9lc+4033iiDBg2y e2A4/SKls388++yz/pP4mQRIgARIgASs/zI3r2+8/rCRkQAJFBQCkTOKVlCIcz9IgAQimgAcOPqp C0knHSSfO2eOfKsD+yvUzQZpviCWwEAzxEAYlHeeUMJge5IKXTDoD3eN8uUrmMAnDjnYVZMCx6CZ M2eamAfvkV4GwodgIiCPU1BklK1Xv54gXdNkdd2A6MBJOQRHknhNQ3ThhReoWKdsunYRCmeIGTCo D9YQN+AY4D34O8cAK3WOhSOYwOD+KRW4IHCMnBfWh/cecUURExChLALT0CkF8Q9cUuCQcvEll5gr lC0Qof/BIalfv/4qZNL2PHeupjsbY+159+6z7Tkj573K1MM4tziXKl3Kw3mAcr74Ykv9FaGIrdpl y5aVvn37Wno42J1/O2aMLFu2zMSDznnDlzPEZ0hD523LaNNn2qLTnqNUAFRE22ug9oy2jHXihfYL QZxve0ad0J5rq8NQ/wH95ZJLBkmbNm0iGbM5K8GtrZOmX+u0cKF88803KmpbYgIocIb7mC9npBFc paxP/fGH95wB5ggIf5xzVURDYeVJgARIgARIgARIgARIgARIIMwIwPXHzfknzKrJ6pAACZAACZAA CZAACZBARBIoOlIjImvOSpMACRRqAhikhVvLggULZLkOpGOwFm4acHGAsCY2NtYGt3MLEoQnGDjv 06ePuQFBtLN//z6r0+HDh9OJSjDg7LjJDBg4QKpqKiUnICZp3KSxJCclmxsOHCfwvlLlSroPDXQx VQi5RpQJJMK/bJQJZyC++UXTG+3atcsG1SFOOK3/IEDo1u28gMcqM85A4wgdIHJwXhi4932VKFFc 2wheOqivf515WD/eYzrK4q/VTcUWaE+OoCumUoz0Umemm2++WW6/4w7p0aOHObvg2BaEAAc4MaE9 ww0I7c9JjYb2jMgTztoJ2LNnT7n5Jg9nvEe9CgpntDXsD1y+OrTvYA4/Bw56UnYdOnjITL/AGS+n LVu79GvPxbU9ox0Ha8+Y59ueHccf/MVTlj21Df/5ppvkDm3PqE+dOnUKDGfsd3VN5YX2g7SLeH9I nacgEoQDlSOEysBZyznnBnBHu8MyCLg0VVWnIIg4cb5nkAAJkAAJkAAJkAAJkAAJkAAJkAAJkAAJ kAAJkAAJkAAJkEC4EaAAKNyOCOtDAiQQEoH8FgBhUBgDxXDVqKGDy9WrV5eGDRtJ02bNvAPpcJzA C4PIGDyGyKJlq5a2LMohMK+KplOC4AIpgDZt2mRCILwvV76ciXyKFPGkx/IHg+mRURYD6KctxdTe PXvl2HEPE6QpwiD7gAEDTLjlv3/4HIgzUhTVq19fy1U0huB8RIUq4AyBg/NCO8FgP/76v5xlIPTB C+4gEPxgmxjgb6Tppjp26GD1G3TppeqU00+6dutmxwTCpYIiSgnMuaE09XKOziXOMZY+rQM4q6vS pWoD3l8dtrqdd57Uq1fPhGEFjTPEKWg/OG9Us/MGODeR2PqxEh0TLUX1e412DOFVTrRnHF88Wdmw YUMTd+H7hvbcX/920/YcG+sRSxZozpoerIHuJ9pzbIMG9v3GcQjG2fle4HyAwLIUABkK/kcCJEAC JEACJEACJEACJEACJEACJEACJEACJEACJEACJBCmBJgCLEwPDKtFAiQQOQRKlixpqaBatGhhwpNV q1ZpOq/f5OeJP1vaLwhQIBaCuGT+vPnSQAegIdzxxGkVwRSTYCm9WrdureILRwTkSUkVWWXFUvMg LU9SUpIsXbrUeMCJY4umRsMLrihgFCx8OYPl+vXrle8iTVm1QtatWyfbtm0zEdVJiH1UBOQIfhy3 D+cvtoFBfecF4YPzgkgL7ij1VSzQsmVLAft26ohTXQUEhSVKlCgpzZu3sNdZzostNVhOcq5QsYKJ T1q2aGkp79qrCAhCusIScPFppoJBvCBA27hhgyzyac9btybLkSMp1o4hVstue0Y6vVhtzzg/IbUg xFY1atYsLJjNBamxivnwAsPNmzerGHGhLNfUjWjPW/ScBPEg5oEzzhP46wgC8Z5BAiRAAiRAAiRA AiRAAiRAAiRAAiRAAiRAAiRAAiRAAiRAApFAgAKgSDhKrCMJkEDEEICjTfPmzaVJkyaSeiJVVq5c aQPLmH5cnW/i4xdI9+7nSefOXXz2CaKeKEvD46SWmTVrlsycOdOWGX7rcOnbN85ned+3kVEW4p0u XbvIkiVLZKEOvsN9A68Tx08Ykxo1qusAfRPfHQv6HmIhDOgjhdpFF11sg/VHjx6VnTt3mhBo3759 lnYNLion1LnjROoJz+C+DvJDTFVMy2MdcGKqUKGCvSA+gdAnRt1/SpUqZfMhCELdC2uk53xRBs77 fTjDIeUs59MmqipWHCmVSpzlrGIU46zuNzHqdlOqVGlrB2AM1oU18F1ooA49tTSt4AUXXGicjznt eft28bTn/R5XoGPgnOrTnosYQ//2XK16NWMdE1PJHIewjcLeniH0g7MU2iAcp9Bmj6t72E5NTbgd nDWt5KFDh2X37l2yevUqfa2x80lBckcqrN8x7jcJkAAJkAAJkAAJkAAJkAAJkAAJkAAJkAAJkAAJ kAAJFAYCFAAVhqPMfSQBEshTAo64pbk6bjRTMdB6dZmAk0pqappsUJePzQkJ6jJxSh1oimi9kF4G Ih6PExAcOoYNH2YD9pMnT5Z5c+fJKV12lw5QX3755TqADzGKrwuQfoyAshAeYN/qa9ou8IH7DkRR SN0FV6Q2bdpkSQCEvYbgAS/fwPoPHDhgTkAQBGGAP+2MWAIcT586LVEqAsC28UK9IPZBSiY4pTip 2XzXWdjfnxtnsPYIT4yzsi6vgityztiq3DnHyoGDB9QJ6IhkbM+ntT3reQTt+UybdtpzKW3PFSqg PZfNuKFCPsU5P5cte5YNHL/svKGcU9WNCUJCzN+9e4+5llEAVMgbDXefBEiABEiABEiABEiABEiA BEiABEiABEiABEiABEiABCKEAAVAEXKgWE0SIIHII1CnTh3p2rWrpbiCEw1SzBw6dEgSVAC0cePG M2IYXwFL+nRgKSkpMmPGDBk/brwkJiRa6jCk0TorGvJlEt5lIXYqX76C7XMNdX/Zv3+/N80OUvEk bE7w3Zlsv8dAfUxMjL2yvRIWzJQAOWeKKEcWiCoSJdHR0fbKkRVyJQEJIPUfXgicozZrqjCI1XxT BwYszBkkQAIkQAIkQAIkQAIkQAIkQAIkQAIkQAIkQAIkQAIkQAIkEAYEio7UCIN6sAokQAIkkCUC ENPs1XQtCxYskOXLlpmrTJo6N2CwPK5fP4lVRwe4uuRnwPEE7jPTp02zFD5w50BUrFDRBCqNGjU6 4+jjX8soq3+9+vVk7ty5lpoGDkJIUVNJ0/lg3zwiIP9y+BzOZUU57NV0Oztla/JWc/9BjSEGata8 mXTs2NHSbcEdiEECJEAC+UUAzmRr1qyRFStWqPgywdzCTpw4IVWrVpWhQ4eKk6oxv+rH7ZIACZAA CZAACZAACZAACZAACZAACZAACZAACZAACZAACZCAGwEKgNyocBoJkEDYE4gEARAESKdOn5ZpU6ea WAmuKRC3IJ0P0nYNGDjQ0k+5w46SKlUqS3TFaJu9Y8cOSUxMtLLlypWTuvXqSpEiRd2Lqggo3Moi vVYsRFllSlmqnUULF8nBgwdNuIWB9Zo1a0rdunWkWrXqNi3AjnEyCZAACeQ6AZyT1q5dKyshANLz LtIFUgCU69i5ARIgARIgARIgARIgARIgARIgARIgARIgARIgARIgARIggXMkwBRg5wiQxUmABEgg GIHq1atLo8aNZevWreZ0AxEQ3scvXCirV6+WLl26+Ah5Tvus6rS5Aw29+mpznUAqoFkzZ8mkSZPk 6NGjUqlyJWnVqpUOTOM07lsOqwjPspVV0NRYWXTo0EEgYkJAEAVnJKQAmz9vvrRu3SaIKMqK8D8S IAESIAESIAESIAESIAESIAESIAESIAESIAESIAESIAESIAESIAESIAE/AnQA8gPCjyRAApFBIBIc gEDy5MmTsnfPHtm2bZskJyebkwREQJi+ft16iYmOkcZNmgSA7kmFBWccCGeStPyWLVvMkSI5KdlE QLGxDbSsW8qs8CubtCVJ6tevL82aNZNpmhZtl6YCw3GMiioiKSlHVAhVRC644AIpW7ZsAB6cTAIk QAK5T4AOQLnPmFsgARIgARIgARIgARIgARIgARIgARIgARIgARIgARIgARLIeQIUAOU8U66RBEgg DwhEigDIHG5KlpR169fJ0qVLpXjx4iYCggBo+/YdkpqaKuUrlNf0V4FTeiHVV9WqVaRSpRgVyhyV TZs2mRAoJSVFypXXdGARVDYtLc1aR2rqCTl06LDs3LnTeCAtGpyAevXqZenA8qAJcRMkQAIk4EqA AiBXLJxIAiRAAiRAAiRAAiRAAiRAAiRAAiRAAiRAAiRAAiRAAiQQ5gSYAizMDxCrRwIkENkEIGpp 2bKlOt/ESomSJdTtxpP26vTp03Ls2FFzwjl+/LiKe4Kn9EKqr379+hsMpACbNXPm2XRgEVR24sSJ 5mDUrVs3qVGjhqxYscL2CYKo/fv322dMr1mzZmQfeNaeBEiABEiABEiABEiABEiABEiABEiABEiA BEiABEiABEiABEiABEiABPKQAB2A8hA2N0UCJJBzBCLFAQh7XLRoUUlMSJC1a9eqg0+KwAUH6a4g DoKYZ9euXbIlcYuJgGIbBErphTVFSb16daVJk8aCFGChpwMLn7IJymHr1q3GZPv27bJH06OBBQRR 4IH0X3A0qlOnDirNIAESIIE8J0AHoDxHzg2SAAmQAAmQAAmQAAmQAAmQAAmQAAmQAAmQAAmQAAmQ AAnkAAEKgHIAIldBAiSQ9wQiSQAEOgcPHJQdO3aYaAeiH4iCEGXKlLG0YIkJiXIk5UhIKb2qVNF0 YJUrmZgoq+nA8r3skRSBCGjv3r1y6PAhE//gWEIAhHRphw8flubNm0vr1q2ND/8jARIggbwmQAFQ XhPn9kiABEiABAozgZUrV8oDDzwg//73v+X999+Xr776ylInt2vXTsqVK1eY0XDfSYAESIAESIAE SIAESIAESIAESIAESCDLBJgCLMvIWIAESIAEsk6gXv160qVrF5kzZ7Y5ABUvXlyQ9qpy5crm/LN6 9WqZMmWKOQKFkg4sLq6fVQJioplZTAeWr2VPi+3jnDlzBKnPSpUuJaknUk0QlZqaKuvXrzeBkCMI yjppliABEiABEiABEiABEiABEogUAl9++aV8/vnn6ao7adIk+fnnn2XhwoVSqlSpdPP4gQRIgARI gARIgARIgARIgARIgARIgARIIDABOgAFZsM5JEACYUwg0hyAKlasaDTRkb17925Ld4V9qFmzpsTG xkrFihXkgLoEbdiwwdJ7weEnNjZ4OjCkymqczXRg+VZWU5ihzkhfBkek/fv2Gxe4/0D0A+eNevXq Sf369SU6OsbrlBTGTZFVIwESKGAE6ABUwA4od4cESIAESCCsCeBe6OOPP7aHA3wrijTJuEfo37+/ 72S+JwESIAESIAESIAESIAESIAESIAESIAESCEKADkBB4HAWCZAACeQkAYh9GjZsKOjMhvsNOrQh gkFarquvvkbiF8bLhPETZNasWVK6dGnbdO/evVUEg1O1Wueki9M2vVWrVjJs+DBbHk/KRkzZYcOk TNky8tuvv5kjEMRQ4FEkqohsTtgsixYtlFgdDChRoni6veYHEiABEiCBwkUA4tAFCxbI1KlTZevW rbJ9+3bZtm2bimYPSExMjAlpcX1t3LixDBw4UJo0aVLgACUlJZkLxrp168R5QTAMJ8Fq1arZq1mz ZtK3b1/B74aqVavmKgNsF05+v/32m6BuO3fu9L7gTAgnQ/y2QT3w6ty5s1x44YUC8TGDBDIjgDSx n3zyiSDNLdwh4f5Su3ZtGaa/HeGcea6RlpZmv5cPHjzoXVWxYsWkRo0adv7Ij5RT2Fd8p/H9cQK/ iyGKb9u2rTOpwP7F/RGO+ZVXXplhH1988UX505/+JC1atMgwjxNIgARIgARIgARIgARIgARIgARI gARIgAQyEqAAKCMTTiEBEiCBXCFQpkwZad+hgyTrAObaNWsEgw0YzKxQoYJ06tRJBzdqyd49ezOk 9GrdurUUKVL0TJ18hUAeEVCwlF5hW7ZfP4Ho59DBQzJ37lzBIAx44LUlMdEGOi+++BLJj0GYXDn4 XCkJkAAJkECWCED0A0eI8ePHS3Jycshl4SB32WWXyYgRI0wUFHLBMFwQvxH+9a9/yQcffGBCCLcq Omx++eUXefPNN/X3QhG5+OKL5a677pJBgwaZuNatXHam/fjjj4JUPRMnThSINAIFxM2+8d5779nH li1b2rG5//77TbTkuwzfkwAIjB49Wu69914TlPkTgRjwoYce8p+cpc8Q2nTv3t0E+G4F8bsT5w58 7yDAye04cuSIiVsmTJgQcFN/+ctfZNSoUQHnF5QZV1xxhfzjH/+QF154Id0uwZUP5zOIQPPimKTb OD+QAAmQAAmQAAmQAAmQAAmQAAmQAAmQQAQSYAqwCDxorDIJkICYeASDTxggXL5smQlH8ERvdHS0 xKm4JFbdYxwXnXDhhYGLk1rHzZs3yxoVABUtWlSf3j9l9YT4p0PHjtK1W1dLj5WoIhi8kpOS7Wln 7E/giLKn6t3SgeFJ6XAtG9sgVmLrx9pT2HBFAo+oIlHm6qA9/HLRRReZu0Pg/eYcEiABEsh5AkwB lvNMs7JGiF4w4A0RAK7xhw4dykpxu4bMnz/fBsxXrFhh7jNwCoqkwO+bJ598Um688UYTyUIwG2rg twZcgiDUmTJlirkiOWlIQ12H/3KLFy82kcKzzz4ry5cvT+dS4r9ssM+41sOpEIIg/GaDM1CJEiWC FeG8QkIAqWHR3tHGIIpxi376+x4OV+cSEMlByBYocP6fMWOGzY6Liwu0WI5Nv+mmm2Ts2LFB14fz IERJ4XZfE7TS2ZyJYwz+uFfyjYSEBHND6qAPUjBIgARIgARIgARIgARIgARIgARIgARIgASCE6AA KDgfziUBEghTAhgMizQBEAQuGIRbtWqVxMfHm2gJeOF6g1RXeDK+Xbv2ljoDgx/o/N6avFV27Nyh gqeT5mTgSQeW8aDAIQjpNipVriQpKSkRUTZK031VrFjBUqLt2btHdu/abSKgY8eOSUkdEGzfvr2l YyhZsmTGHeYUEiABEsglAhQA5RLYEFb79ttvy+DBg+0aGcLiQReBEOaPP/6Qjz76SBo0aCBwxIuE QIpQCA++/fZbE8mcS50xaL5+/Xq5/vrrs7UafBf++te/mvsGnFNyKrBeiJM+/fRTOf/886V69eo5 tWquJ8II4Pc8vvdXXXWVQLAXLAYMGHDOAqCnnnrKfiMH2w7m4Xf63Xffnauim6VLl8o999yTWVVs PlJgFYbvieNgBgGjv/hz5syZcuuttwocVRkkQAIkQAIkQAIkQAIkQAIkQAIkQAIkQAKBCTAFWGA2 nEMCJEACOUoAndpVqlYVpCepVClGIHQ5daqIYLAPgwCrV6/WVGCdpU/fvnLq9CkT8uAp2PHjxkti QqINYCJVmAhSEvimAkM106cDgwgo/MuKFFfh0+WDL5et27bKmtWetGgQRGFwMF6feK5Xt660btMG O8ggARIgARIowASeeOIJefrpp3N8DzGIDGeRFi1aqMi2XY6vP6dXCEHAokWLcmy1EB1nJ/A7AqIM pBbLrUhKSpI+ffrI999/L7169cqtzXC9YUoAAr3bb79dZs+enWc1DNVNC0L8Dz/8UB544IFcq9sr r7wS8rohaCwsUa1aNfn6669NCJmamurdbTz4gePxySefeKfxDQmQAAmQAAmQAAmQAAmQAAmQAAmQ AAmQQEYCFABlZMIpJEACJJCrBOqpAKhDh442wHfixCF7wn/Dxo2CJ/VTU09I8eIltNO7n5QvX96m 7dmzx9KBvfnGmzJ8+HDpaykJ3EVAEAfF6fxIKVuieElpowIfpAKD8CdKU3/BKQniqAUL4lUQ1YkC oFxtjVw5CZAACeQvAQxsI93XW2+9lWlFIKRt1KiR1K5dW8qVK2cpM+FwEyhlkLPCkydPyqRJk8Je AISB7f/85z9OtTP8LVWqlDnmNG/e3DjgWrlhwwZL+TV9+nQTDvsXwjJZjf3798ugQYNCEmbAlQSp vGrVqiU1a9YUHM8dO3bI9u3bZd68efY+2PaxrQsuuEAmTpwofVUAzSj4BCDyfu655yzdF96Ha7z/ /vu5JgBCOjyIXBjuBHr06CEQSOHa4BtwDbvlllsEqcIYJEACJEACJEACJEACJEACJEACJEACJEAC 7gQoAHLnwqkkQAIkkGsEYmNjpXOXzrJ8+XIT/0DwcuL4CRP7rFy50lKBlSjhEcbACWD8+PEqhllg A3GlS5e2wbXefXqrUAancP8ngvE5ykQ14V/WU1ekAoMrUuPGjSU5OVkwUIsnflev/sOY5NqB4IpJ gARIgATyncBrr72WqfgHghc4hVx77bUm/vGv9NatW2XZsmXyzjvvmJuMm1vGvn37/IuF1eedO3da yqFAlRoyZIgNiON66RYHDhyQL774whj4plKCaCircdNNNwUV/0CsO3ToUBuIh3gHAl63wPUcqb4+ //xz+eyzz9T18JTbYnL06FHBNlFvCJgZBZfAnDlz7LuM37vhHmvXrpWpU6easD6n6/rBBx+YA2hO r7cgrQ/3MWgvSAfmGy+88AIFQL5A+J4ESIAESIAESIAESIAESIAESIAESIAE/Ai499b6LcSPJEAC JEACOUegbt066gDUQb4u+7WJeTCQVqJECRO7zJ8/357qhwAIr6FXXy1VNW1YVJEomTVzljkYYKCs UuVK0qpVq4AioEgrWz+2vomidu/erU4OKVKkyEnBYGhiYoK5B4ABnB8YJEACJEACBYcAUgA99thj AXeoePHi8uijj9oL18lAAfcZvC666CLBoP1LL70kGGD3FQJBbBvO8d1335kQxq2Od955p7z77rtu s7zTKlasKH/5y1/krrvuMsHNyJEjZdOmTQLxVFYCQh2k5AoUcPmBU9H5558faBHvdDAfOHCgvSDg uvnmm82xyLuAz5vExERzW4HrCqNgEvjxxx9l8ODBJvQOtIeXX365IDVcTqbBC7Qt3+lVqlQR/Ab1 j/feey/HBUAQxrl9n3GOg6PWli1b/KtRaD8jDVuNGjUsrTGc3sqWLWvnk0ILhDtOAiRAAiRAAiRA AiRAAiRAAiRAAiRAAiEQ4GhqCJC4CAmQAAnkJIGyZctJkyZNVdhTRUqWLGEDlBgk27x5syyIXyBn 0yF43H169e5lg2I9e/WyasycOVNeefkV6wz31AvpwNwjUsrC0QApRDD4kZaWqqnARB0FipsoKj4+ 3lKCue8hp5IACZAACUQigbS0NHN9CZSiCo53v/32m0DIEkz847/vTZs2tTRaU9W5A+nCnEDasHCO QKKbBg0amPNPqHWHWBZuOkiNNnv2bMEAeqixbds2GTFiRMDFkZYTTkuhiH/8V9KzZ09ZunSpdOvW zX+W9zPSn+E3DqNgEkDKK4hf3AIukBAIwfWyYcOGbovk6rTbbrvNdf1jx451FQa5LhziROwn0v76 x5VXXmkCIP/phfkzHMxeffVVc0KFYBSOqA8++GBhRsJ9JwESIAESIAESIAESIAESIAESIAESIIFM CVAAlCkiLkACJEACOU8gOjraHHxq1KhpKTHgArR3z17ZsG6DOd54tghhz2lz+WndurUMG3aLDNAn 6bHsrFmz5Ksvv5KpU6foYEqaLucvAoJ4KBLKekROcBTAPlaMrqj7C5eGKPu7aZOKoubPs5RgOpFB AiRAAiRQQAhAmLJw4ULXvYHzz5gxY6Rv376u80OZ2KdPH0sp9cYbbwgG969WR71wDrj1uMUVV1xh rhdu84JNgxCoe/fu5iIYbDnfef/85z8lUKq0evXqyQ8//CBwSsluwL1jwoQJEhsbG3AVb731VsB5 nBHZBJCmzj/KlCkjTz/9tH1XL7nkEv/ZefYZ28ZvUf+AKP/jjz/2n3xOn0eNGuVa/u6773adzokk QAIkQAIkQAIkQAIkQAIkQAIkQAIkQAIkkBUCxbKyMJclARIgARLIGQIY3OzStZts3LjJUh1A9HL8 +HF7ynjtmrU2CBETU0k3dlYE1K9ff9s4UoDN0ifkJ02aZOlCKlUKng6saNFiEv5lo6ROnTqCAcat W7fKsZRjJgBKTk42t4FDhw4J0pswSIAESIAECgaBN998M+COPPLII5ITYgC4R9x7770BtxNOM+C+ 4xYQx+ZFIL3OF1984bop/EaBcAepeM41qlWrJl9++aWJk9zWNW7cONm7d6/gtw2jYBHA99E3hgwZ Yu4u+O2X31GsWDG55ZZb5LnnnstQFThT5ZTrzLp168zZzH8jSNV3LoJH//XxMwmQAAmQAAmQAAmQ AAmQAAmQAAmQAAmQQOElQAFQ4T323HMSIIF8JIBBkC5dusicOXPkxOTJAkEQXnjSGPb2eDreIwBy KgmnnCiBo0HlypVNFgQXICdVxrDhwyQurp8tA+ef9BEJZUXToZWULp27yPZt22XlypWaAqyYHD58 WAVSyZYqoXr16sYo/b7xEwmQAAmQQKQR+P333+0871ZvXP8efvhht1n5Mm3Dhg3mfLN8+XLZuXOn vSBQQYoyuOHghToPGDDArtH+IodQKw0BTn4GRDkQ27oFhBHt2rVzm5Wtaeedd55cdtll4pb2DGLo zz77LGgqsmxtlIXynQBSvY4ePVq6du1qrj/ZSSWXmzsxfPhwef755y01r+921q5dq46bU/V3dpzv 5Gy9f/vttzOsHyu66667srW+cy2E+5BVq1bZ/Qd+d1eoUEGQru9cUybu2LFDpk+fLnB9Qto3+42v 9z2tWrUKWmXcB82dO1emTZsmOPdixOQEYQAAQABJREFUPdu3b7f7gfLly9vDAFWrVpWOHTsKziOo K+6fGCRAAiRAAiRAAiRAAiRAAiRAAiRAAiRAAmcJUAB0lgXfkQAJkECeEUAne4OGDaV+/fqW9urU yVOCdB3Hjh2T+fPnqztQF2nfoYNffTwpvdB5DsEPBh/hAgQhEN4jevfubSnD3ERAcAIK57IYHOja ras5/ixevPhMKjCxTv+lS5faYAQGWRkkQAIkQAKRTeDf//53wB145plnvNe0gAvl8ozU1FR55513 7LV69eqQtvbiiy9ava+66ip56qmnpFGjRiGVcxaC4w0Guv0DA+EQJuR2wOXELSBowv7kdDz55JOu AiBsZ/z48RQA5TTwMFgfXHT++te/5vv3OxCKxo0bmwsPxD7+8d57752zACglJUU+dkknht/wN998 s/8mc/0zhD89evTIsB2kKYb4JrsuXBDxdNB7GH9XM4iKkpKSMmzv9OnT8uuvvwrEUb/99pu5m2ZY yG/CN998Y1Owzr/97W9y3333SXbFl36r5kcSIAESIAESIAESIAESIAESIAESIAESiHgCRSJ+D7gD JEACJBChBIpERakAqJ4NEhYrXkyi9DMGHTHYmLA5wWevonzee0RAcPu57vrr7MlXdJxDCPTRhx+Z o8LJk2m6vG8Zp3j4lj19+pR23JeWNm3amCgK6UYQEEp5XJHmy+bNm5wd4V8SIAESIIEIJYBz+i+/ /OJaeww8Iy1QfsbEiRMFabdGjBhh1+Os1AUpOpFGq0WLFvL3v//drumhlkdqLLf46quvzKHDbV5O Tdu/f7+5D7qt76KLLjpnNxC39Xbq1CmgSGrRokWuLilu6+G0yCLgCNbDtda33Xaba9XGjh1raXpd Z4Y48X//+5/gu+Yf1113neDcl9eB39hugTqOGTPGbVZI0yDm8Rf/oCCc0/wD9y84X+I8gzSDOIdm JZAqGCkju3fvrmmVN2alKJclARIgARIgARIgARIgARIgARIgARIggQJLgAKgAntouWMkQAKRQKB+ /VhLe1WqZCmzyD916pQgDUhCQoJs1Kdv09JSXXbDk+ILbj8PPPiA9OrVy5ZBOrBXXn5FZsyYcaaM uwgIM8OtLBwOEBUrRks9FUXVrFnTxD9wRUI6kIXx8ZKYkGjL8D8SIAESIIHIJQCHt0CDvBgIhxtc fsWbb74pgwYNEqT8OZeAmPf111+3NFdIZRlKID2SW0AwNXDgQHPkcJufE9OQehRiYrcYPHiw2+Qc mQbWboG0QXAgYZBAXhOAg5ebGAffQzf3nqzUb9SoUa6L51f6ryZNmkhDdSN1CwgPsxtI8+YW/m5D 77//viAN3Jo1a9wWz9K0JUuWyBVXXGH3UlkqyIVJgARIgARIgARIgARIgARIgARIgARIoAASoACo AB5U7hIJkEDkEEBKqy5du0rx4sXNKQAuQBC9LFy4UL777jtzv3Hfm/TpwDA4iLJIB/bVl1/J1KlT tBM8uBOQkw4sXMpOn+4RATVv3tycgEqUKCEQRJ08eVLTouwwURQGUgMNUrpz4lQSIAESIIFwIgCx aqDIT/eff/3rX+b6k5PXGDgdXXzxxSENSgcT2mzdulX69+9/zsKkQNyRejRQXHrppYFmnfN0/P4I FPgdxCCBvCYAh6IbbrjBdbOB0uS5Luw3cfbs2QKRin8gVVZXvQ/Ir/jTn/7kumkI891SErou7DMR qYzh5OMW119/fbrJb7zxRrrP5/ph+fLlAlERgwRIgARIgARIgARIgARIgARIgARIgAQKOwF33+fC ToX7TwIkQAJ5RKBKlSoCIU5MTIxggA8B4cuqVatM0BPXL06QJuNsSi/fJ/TPpvRCOTgqYGAVdvp4 X6lSJUtjUqSIJ52WSHiXxaBB1apVBUy69+guy5Ytk3379pkTENwUNqsr0soVK6S9Dpbkp0MEWDNI gARIgASyRwBC1UARyAUn0PI5Nf23336TJ598MuDqILDt2bOnXHnllZa2qmLFinZ92rRpk6XKmTNn TsCyuC4/++yz8sQTTwRcBjMuueQS6dKlS8BUXImJiSaORWqxxx9/XMqVKxd0fVmZGUgAhN8RuCbn VtSrVy/gqv/444+A8ziDBHKTwK233ipubj1wBpsyZYr069cvy5t3Wx9Wkl/uP84OQAD09NNPOx+9 fyHA/+abb+See+7xTgvlzc8//ywHDx7MsGipUqVk6NCh6abv3r073WfnQ+XKleXqq6+Wtm3bmkNR /fr17b5m/fr1luoYwiG3VGooj/MsnORwX8UgARIgARIgARIgARIgARIgARIgARIggcJKgA5AhfXI c79JgATChkAV7ehu1qyZVKtWzRxvnIolJyfL66+9rm4+U51JLn89op7MU3q5FD0jCAqnsi++8KJs 2bJF+vbtKxgsSEtLMyFUsWLFNAVYgg2MIiUYgwRIgARIIDIJwKXBLRo1auSaesdt2ZychoHk4cOH B3SXw2A03DCQXvP+++8XOPXExcWZGAif4ewBkU+wAWe4C61cuTJotXGd++STT+zaF2hBpCF64YUX pGnTpuZ0kVPXw3Xr1rlusnbt2q7Tc2pijRo1Aq4q0AB/wAKcQQI5RACuPB07dnRdW3YcZnbs2GFC Qf8VVqhQQQI58Pgvm1ufW7RoceZBg4xbyE4asK+//jrjinQKnMQgnPQNuC35Bu5HxowZYw9EvPPO O3L33XfLhRdeKHAGxTGBKGjkyJH2kATEmG6xZ88eugC5geE0EiABEiABEiABEiABEiABEiABEiCB QkWAAqBCdbi5syRAAuFIoEzZstaxXadOHW+akKJFi0pKSorgqfyPPvxIO8S/0XRgEL5EuexCxnRg SCM2b+48+e9//xsxZeGwABeFr0d/bS5GVatWkerVq9ugLHgkqAAIKUHgFMQgARIgARKITAJ79+51 rXj79u1dp+f2xJdfflmSkpJcNwNx7ty5cwUD08EC7kDTp0+XWrVquS4GF7tQ0t1gMB5iocxi27Zt cuedd0qDBg3kpZdecnXcyGwdvvPhtucWgfbHbdnsTIPrH67vbnHgwAG3yZxGAnlC4LbbbnPdztix YyWQc41rAZ2I3+IQ7/nHjTfemKNOXv7rD/Uz6uEW+E0OUX6oAffR77//3nVxt20gPSKiT58+8tNP P9k5FGkg4YQaLCAc/N///ie4b3KLNWvWuE3mNBIgARIgARIgARIgARIgARIgARIgARIoNAQoACo0 h5o7SgIkEK4E0NGNtCexsbEmADp9+rRAwIPAANgPP/wg/37z3+JxTYDjT2ARUFxcP7nu+uuke/fu clwFQ+PHjY+ssuruM2HCBPn0k091UKS8CoDgiuThsWv3Llm7bq0OvOwyNvyPBEiABEggsgjg+hbI 2QUueHkdGJTH4LxbIO0MBsAbN27sNjvDtNatWwvSmwXaDwxYhyJqgasQ0nyFEhAC/d///Z+grkjj c/jw4VCKZVgm0DHJbQcg/NYJxCsUVhl2hBNIIIcIwJnH36EGq8Y54+OPPw55KydPnpT33nvPdfn8 Tv/lVOraa691FeLhfD169GhnsUz/QsTjdg5CKkFH7OO7Erj8HDlyxBzW3Ob7Luv/Hi6hcANyC6Rm ZJAACZAACZAACZAACZAACZAACZAACZBAYSZAAVBhPvrcdxIggbAgULJkSWmv1vYYwHMCne5wxMHg Q/HixSUxMVHefONNmTZ12plF3EVAmBkXFycj7hsh9erVs2UjrSxSmsCNAIN/x44dVw5ndlm1T4cP HZZlS5fKTk2nwCABEiABEogsAjivnzp1yrXS/ulhXBfK4Ylw80B6Hre47777gqb1cisDIW8g5xAM dI8bN86tWLppEMW8+uqr8uWXX0pZdQgMJSDgeeKJJ8wR6JVXXsmSUx6uuYGc9XJbAIR9C5QGjAKg UI48l8ktAjgfIeWUW/znP/9xm+w6DY44bi46PXr0kDZt2riWyeuJNWvWlAEDBrhuNisCoEDLXnPN NQFdfcqUKeO63VAmIq2YW1AA5EaF00iABCDghHAarowMEiABEiABEiABEiABEiABEijoBCgAKuhH mPtHAiQQEQQgAoIACK9ixYp5B0ghBKpcubJER0dbGhIMCE6dMkWdgtJ0vxxljO8uehyCMKhwzz33 yODBgwXrnj17tg0mRkJZdOhj0DM5OdmEQMU0PQjEUEgTgvQC8fELTRDlu9d8TwIkQAIkEP4EAqX/ Qs0rVKiQ5zswceJE121i8P/WW291nZfZxOHDh9s1y205pBMLNa677jq77sPRL9RAaqIHH3xQunbt KmvXrg2pWCD3HxQO5M4T0opDXCicBGEhVpmLFRICgc4B+G5N0d/iocSoUaNcF7v77rtdp+fXxBtu uMF10/Hx8bJhwwbXeb4TIXD88ccffSd537ul//LOPIc3OD/BCcg/kNKRA/z+VPiZBAofAYibP/30 Uxk6dKiJjXG+QGpT9DO0bNlSkHIwUNrCwkeLe0wCJEACJEACJEACJEACJFDQCFAAVNCOKPeHBEgg YglA/NNBnYAg2EHKAIh/UlNPSO3atewpYUybPHmyfPTRR7Jy5cqgIqASJUrKUH1yGU4EXbt1NUHR pEmTIqLsrbfdaoOX2N8UHVCA+AcBARCe3Fu8eLEkJCRE7HFmxUmABEigsBKAiDNQOKkvA83PjemB BDl33HGHlC9fPlubbNSokTnxuRWeN2+e2+T/z96ZwF01/H980kKhpLSonqcNSRut0kqWSrJXKGUp ya78LH/7ln0vChURkiIiIlnb074ipWhDIWV7/vOep3Ode+6cuz33Ps9dvt9et3vOnJk5M597nztz Zj7fz9c3jbBiEHjffPNNxXG0RshQQou+9tprEYv4EXAo6KcMFLHSGDL44bxz584YapGsgkDiEWjX rp069NBDrRWPGDHCmu5OXLFihZm3u9M4htjvpy7kzVtY56eddpryU+N55ZVXIjaDcMW2v9latWop 1I6SYTwf1KhRI6Rqnh9EQSwEFkkQBLIKAcK71tSqjOeff76aMGGCUXtkbQWDILh8+XKFCuQpp5yi Tj/9dKMMlFUASWcFAUFAEBAEBAFBQBAQBAQBQSDjERACUMZ/xNJBQUAQSBcEcvUiVbPmzQ0B6O+/ /zYEoN27/1RVqx6sjj66lTqqaVOjDvTZZ5+phx58SH366ad7upZPkLH1s03bNuraa69Vx7RpYy6n Q9m2bduqa669RrVs1UqV1SoMuzXphwU7hwDEgp0QgGyftqQJAoKAIJDaCOy3336+Dfz11199ryXj wrZt23xVcrp06VKgW7KZbjOIOc4GlO26XxobVAt1+MuXXnpJNWrUyC9bUDp49ujRQ/kpkDiZwykv /fjjj062pL0TjsNmKB+KCQJFjYCfChAbxyhuhbPhw4db/9779u1r5vrhyhb2NYh4/M7YzC+0lzuv X55zzjknQOR350/UcbgxJVH3kHoEAUEgvRBA9efiiy/2DfHq7c3EiRNVr169rL/X3rxyLggIAoKA ICAICAKCgCAgCAgCgkC6IFAiXRoq7RQEBAFBINMRqF69umrSpImRpXb6infrpk2bFBt55557jvpY y1YjVf3555+r0qVLm2wQZooX5+c836stv2z+MemoBvTr19fk/1CrAKVP2X6qVKlSaup77xlFJPrF xikexhCA1qxZYzz7CJkmJggIAoKAIJD6CJQvX963kYWt2PDNN9/4tiUnJ8f3WjQXGM9tBrl3x44d ihBjsRoKSWym85oyZYq677771CeffBKxmiFDhqhOnTqpww47zJqXUBgQbFHN8Brzj2Tbxo0brbcQ ApAVFkksZAT69OmjbrrpJsXfrttQpBw9erQJuedOd44JiTVmzBjnNPDOvH7AgAGB81Q6IFSXTe0H 4uKyZctMyBxbe3lG8QunWJDwX6iTbdmyxShzQBTk9fPPPwdt0of7Hbe1VdIEAUEg8xHg98ptKIUR YhxFN5QNcYjyhiycMWOGeuaZZ9Qll1ziLirHgoAgIAgIAoKAICAICAKCgCAgCKQtArJrmrYfnTRc EBAEMg0BiCxI5RObng0xNuPYlFu9erWqVKmSGqAXpKpUqaq2/fST+lwvXBHSi3AqBx54oDriiCMs JCAQQjmnhOrY8VgDF/nTp2xHEwJsk1YgWLJkiSH+gEfJkiXVWk0Amj1ntsajihLv30z7S5D+CAKC QKYigMqEH9kERZ7CNDaSbcYGvR+Bx5bflla1alVbskn75Zdf4iIAuStEoYgXm+5XX321Wrlypfty 0DHjPiQGQomBvc34XGiX15JNAOKefmHh4iFJedsv54JAQRFgnsnG8aRJk0KqGjlypC8BaOzYsdYw VMcdd5w65JBDQupKhYQTTjhBVaxY0apsBDHojjvusDbzrbfesoYLbKqVS+vVq2ctY0tEUYlQYjg6 EC6R3x8v8cpWTtIEAUFAEHAj4IQzhMw9dOhQE3LR6zCEaplX9QfSphCA3EjKsSCQHggwV4B4Lc8O 6fF5SSsFAUFAEBAEBAFBoPAQEAJQ4WEtdxIEBAFBICIC++yzjwn1tXnzZqNww2LVzz//pI9Xq7Vr 16rmzZupIUMGK4J+oeSDBxvW74J+qkOHjvqIK24lIK5yXky1a9dOVahQIU3K0m6lTjzpRIUKwOWX X67YHIbswwbmd9+tVXPnzFEnnXhSfkb5XxAQBAQBQSDlEYBcw+LsT5rI6jVUJgrT/AhAlStXNupz BWlLOAKQH+Elnvt17tzZqPs8+eST6vrrr1eokths9uzZ6umnn1aDBg2yXTafSVEQgPzCf9HIgw46 yNrWwky86KKL1IsvvmhICEceeaSaO3duYd4+4fe6++671V133WW+JxDO+V5AIhcLjwDfAxsBaNWq VWr69OmaZM/8O9iGDRsWnLDnLJU3lyHY+4UNZLPcjwD02muvWfsarfoPRB8UzfiNSuTvo7VRkigI ZCEC48ePV8mYY+29996GINm4ceOUQhXSc25uriH+OGQgbwP5rcOZ6tlnnw1cwuEItWHmqtEYY6pT HrXFSy+9NJpikkcQEAQKgACqg++//74hDC9dulRt2LBBEbIY1UDWDQ8//PDAq1WrVqpNmzYFuJsU FQQSi0C2jceJRU9qEwQEAUFAEIgHASEAxYOalBEEBAFBIEkIQABq3ry5kdpfvny5IbvwMLt9+w61 aOEiVTO3pmrYsJG64IILTEgvFq4ih/SisflKQCgFQRYifFhql80nMZUoUVIdXv9w1ahRIx025Vf1 22+/KsKgbPpxkwIfyFGyeZWkL6NUKwgIAoJAEhCAYGMjAPGbzuavE94yCbcOqpJQXDZLhPcoijo2 Y/witGUijU17VIBq1qypzj77bF/FDDbw/QhAEJYIrem1ZCsAsWjvZxBuitIIMzpq1CizoUA7CBuS 7sbGptOPr7/+Wo0YMcIQx9K9X8lu/0knnaSqVatmNpm89wJDLwHo008/VYsWLfJmVfydde/ePSQ9 lRIg7Tz11FMhTYLstGDBAuX9uyR049SpU0PyQ9bv2bNnSLo3gbA7Z555plV1yJtXzgUBQSB2BJjr oHRjC/MZe22hJW6//XaF41Iqhe1kPsQrkjFncgg85P3tt9+MCjO/99EYjlg4aGFffvmlEIAMEvKf IJAcBCAx3nvvvWrChAm+Dg84M/C3yMuxM844Qz322GNmHuekybsgUBQIZON4XBQ4yz0FgVRAgH08 5sc4vLEGwxooL68iZSq0tSja8NdffylCee/evds4I+L850faL4r2Zdo9hQCUaZ+o9EcQEATSGgE2 BvGiw2uNjUIMEgyDI57adQ+pq44+urVq36GDmUSwWcriUyzhwPKVgpTZaE39ssqE/GrdurXx7Jk3 b545Nwt0Gzaqb79dqzdUDpaJQlp/66XxgoAgkE0INGvWzBA4vX1mc+qrr77SY9zR3ktJOYdwazPC 0BTUeNi3GQsBzthuu16QtNNOO0298MIL6txzzzXzA29dkIV37txpHS+bNGmiZs6c6S1iFi1Q30M9 MBlGWDKb4X3P9yReg5Tw3nvvqS1bthhCFKSyOnXqqGOPPTZq/B9//PEA+Yd2oAKT7nb++eer2267 LbARjHLUtddea+ZV6d63ZLYfMkvfvn0Vag9ee+ONNwx5hdBZjvmp/1x44YUpv+iHtzx/KxDEvAaJ 0EsAevPNN83CnTdvp06dTJheb7r7nBCGEKJ4xonW+Czc6hwSIixa5CRftiKAMkayyD9gyt8v6wmE Skw3s6k1+s0N061v0l5BIFMQgNRzxRVXKEKrsokaq0EYQjEIBUzqERMEigoBGY+LCnm5ryBQOAjg UId69Msvv6xWr14d4pjHM2zdunWN094555yj6tevn7SGzdERMyDpJ/JZmfYT4pvxNFYjZDjPCytW rFArV6405B9326gbhWrWIiDunnrqqSHrdhCBUVNmrZXnD+bsrO/5rb3E2kb2GVlLpY0Qk1A6bdiw oXr99ddjrSrl8gsBKOU+EmmQICAIZDMCLGwffPDBhgBU7oByaveu3UYFCI9tBvBj2hxjCEBg1LZd W3VghfzQDbGGA2vbVpfdE/Yh1csy6LZo2ULNnz/fbFDCmEbxgFAnc+fMNd48SP2KCQKCgCAgCKQ+ AhB8eDC22cSJEwuNAOTnrY46EQ+UjDPx2vfff+9b1Bl7fTMU4AJe/uPGjVOTJ08OqQXyEQuPtWvX Drnm3dR3MrDQjroHCxTJMFs7uc8hhxwSt5oACwkdNEkaMpnXCOMUjQILmw2o/zgGgQjyTLpbjRo1 VJcuXQLfDxSYCN/EQodYeARQ3rznnntCNp+Yi44ePVoNHjzYVMDfGJtNXoP4179/f29ySp7zfbCF +4IANHTo0KA2k2azSOG/Nm7cqAjTE478w4Ie9fCbVaVKFaOgVLZs2aDbHXXUUUaZKChRTgQBQSCA QLJIx4Eb6AP3Ar47PdWPvWRt1hiSOUdLdTykfYJAqiHAHIEQXoT6KogRNuzKK69U5cuXV7179y5I VVJWEIgbARmP44ZOCgoCKY0AY9UNN9ygHn744ZC1AnfDWVuDGIRTEesKqHjzzp5Xoo3Q2u+8806i qzVOdpdffrlRM4qmcpz46ScKyeEMbFAE4gWB6uKLLzZq1e4yqBF7HQghE+Go1aJFC3fWuI5x7IKo 5LZvv/3WfKYQlNLZ8uUl0rkH0nZBQBAQBDIQARSAjqh/hAkVwkDIwtq6devUOs0o/uvP3brHwSG9 8LRlQILM88q4V9THH0/X3n5/63y2QSq9yqKKVK9ePUOKguFLPyFKwcidNXumNWxJBn4lpEuCgCAg CGQEAuEUfvDuTKanuhtAPwIQYy6b+AWx9evXW4uzueQXHsxaII7EcGSd33//3Vojm+h+hkpHMgyS FAsCNivIAzweQDbyD/eBrBGNjRw50oQCcfISJoRNg0ywAQMGBHXjkUceCTqXEzsCkFC8ob6cnIQB 43cD47tjI7V07dpVQcBKB/P7DSHUjVspDLLkBx98ENKlfffdV6FIFs4eeugh37Bfxx9/vPG8+/DD D1W/fv1U+/bt1WGHHaa85J9w9cs1QUAQyEeAcFbJltRPxsZFYXx+KCi7DfJxui/wu/sjx4JAuiOw cOHCApN/3BhcddVVRjnAnSbHgkBhISDjcWEhLfcRBAoPgU2bNqljjjlG8WzrrAdEc3fyQhiiLMoz iTae05Nh0YYw+/nnnxUOVM2bN49I/rG100v0IQ/qQDbzc0iy5Q2XNn78+JDLfD6Z8GwgCkAhH60k CAKCgCBQ9AhAAGrRsqVas2aNIlYwhBdCdyApuGrVKnWoXggvWbKUTi+hPd07mgbbwoE1aNBAy+YV 39Mht2RuPgkoPcoW09J+pQ0BqHr16uahnQ1iNvKWLlmiMVlb9B+YtEAQEAQEAUEgKgSQUS1Xrpwi TJPXiJGNp8opp5zivZTw80qVKvnWydhbkM16NsptRt+T/QAZrl9+92auwAYh8wyvEeInGWHA7r// ft9FEgg38Rje/Lfeems8RYPKjBkzJugcqeFMsc6dO5vvtkNSg4SFZ/URRxyRKV1MWj8IA/fRRx+F 1I8n38cff6xQ13zmmWdCrpOQTt8hyDYs1qE86jUW2JzFNxS1bGQnVLYgAfkZZfxU4CD/UW+yCQt+ bZN0QSDTEEDBjr9lfqcKYm+//bZ69tlnQ6pgjcJPRTAkc4oleDcM4p17pFi3pDmCQMYggHKPzSpX rqz6ao9/QpEwZ+Gc3zjUAR588EHjOGkrx4YoygXev31bXkkTBBKNgIzHiUZU6hMEihYBnmnPOuss 6zNztC1jLQalaZuCcLR12PJBOEyGIU5gWzN034s8Z555pnXdxJ0v3LHNKfTQQw9VTZo0CXH2Q9Ga sd9vrTPcfZxrrE0TLtRrPXr08Cal5bkQgNLyY5NGCwKCQKYjULNmTb343kyNH/+a+uvvv4wkIOFI IADNnTtX5WiCEAQglIBQ+fEL6XXBhRdoz9kOPnClV9mc3BzVTGPy4bQPFWQnJgTbtv2kMVlnSEEV K1YMiRHq03FJFgQEAUFAECgiBNgsIvTLE088YW3BkCFD1IknnpgUKVz3DfH0Ro3HtrjM5rSf2oe7 DtsxobYIw2WzcOpHtvzxpH399de+xfzUh1DXI9a2bVMefHigvvfee33rjfUCcxk/ogSLFYSpiseQ XiZ8V0EMGWF3qIGqVasGCA8FqTdVyiI/D0HjySefDDSJBSchAAXg8D1A1YbwMDaPOr7PpBNWzWvM 6U866SRvckqfEwbMRgBigQ0PR75HfhtokcJ/IaW9ZcsWa/8h3wn5xwqNJAoCcSNQv359xSteYx7A prnN+HsnRF+6GfMdwgy4jTCqYoKAIJA6CPB84jbUGG+55RbVs2fPkOdESECEC+MZc9CgQeqll15y Fw0cM49hzuanBBvIKAeCQBIQkPE4CaBKlYJAESFw3XXXWdVtUMlhfnz66acrnNhx6l+xYoVCeZm1 Jq8RegoVYcJeJcp4lp8xY4bZO4u3Ttu6IuMyfQpnhPyyOU1B0EHZF4Xfxo0bm/DekIVYF0DBG4cq QnCxpsL+ns1QKvaqfaMsTjQU5gDxGvf1qoWzBwvBKxNMQoBlwqcofRAEBIGMQ2C//fZTtWvX0Qtq VVWZ0mWMlzyTiLVrv1OzZ8/xDEyhIb1YmJ81c5bx1Hv99fE6P2HDillwSp+ytWrVMnE9GYQdj2M2 Wr/TmCxauMiEBLN0UJIEAUFAEBAEUgwBFmb9PDRQubvvvvuS3mLGyWbNmlnvw+IwD+rxGF7yfp72 rVu3jqfKmMrMnz/fN3+4TTokev0MspafqpFfGb90yLuXXnqpZx7zX27aAUksVps1a5YaNWpUoFiF ChXU4YcfHjiP9sDrfQUZLdPMS0bx9jnT+puo/rDgxWKazSZOnKhuu+022yXVv3//tCOos7lm+zvc uHGjWejcunWrdWGPDThCeIUzFulsBrmKkL9igoAgkFoI3HjjjcpRjXO3jMV5CMLpZhCFIZu7rXfv 3kZJxJ3G8a5duxTqlLaXO2QDc0ZbHtK8Gwree8h59iHA3xPhLb788ssChx3OZPTw9ifEIA4MKHxC 0EcpIVzYQVRmX3jhBaMO5IfN4sWL/S5JuiCQ0ghk2nic0mBL4wSBMAiwNuZ2qHKysl7A+M66VLdu 3YxKJqQXwrAz9lx//fVO1qB31j9tqjdBmWI4wfGQ+6FsHs+LNdk6deqE3BE1afbk/Ay1UBsujNsQ naZPn26IuhCAUC4/+OCDDRmIsR3MCKlGu8lrM9YobOvIfo5JtjpsabbwXyeccIJiTTETTAhAmfAp Sh8EAUEgIxFgUa2elrRlUITowmYlg+Hy5csV8TTzzSH1/BfSq2evnorBfrcm/bw56U31xONPmAHU UQsKBSvVy+a3mIlBo4aNVNmyZc2Az6Cfr4q0Vs2eM0sTgHaFdk1SBAFBQBAQBFIOAeTaO3Xq5Nuu O+64Q7388su+16O9wAI7D9tsLI8YMSKkGDGdbfb777/HfX/UMWxGSJyTTz7Zdsl4vaDuF0vccFtF bGoRQs1mKLyEWzBnYQKirc3Ao2vXrtawbbb84dKuvfZaNWXKFGsW2keYpViNOdJll10WhN9dd90V 1wP766+/HnR7L1km6GKanqBu5f4uLFq0yJe0lqZdTFqzL7zwQmvdbPAu0WFpvcY8NRy5zps/Vc7D EXlYYGNRDo89ryGTjcNCOLMpKJE/XPhCW32ogfrVZcsvaYKAIBA7AhAUhg0bZi2IJ7Ofh661QIok Dh482KypOM056KCDjFe2c+5+R/mNNQjb67PPPgtkxXPYloc0PJ3FBAEHgeeee07l5OQonkFwDOA7 Ygs74eTP5nc23thkRV0RkrVXEcgPG9ZNn3rqKb/Le9ZGfS/LBUEgJRHIxPE4JYGWRgkCUSBAOHvb s/Bjjz1mQmnbqmBdAFVtiEFeQ20Hh6JUMea1NgUg1tz8jDVD5theQ+CA9b9TTz3VeynknHWEBg0a KObmNqtRo4aJgOK9xhoea4LxGCR+2zwMtaFMMSEAZconKf0QBASBjEOgVKlSqnmL5iq3Zm6ACcwE A/LPsmXLdJiLUBIQIHTo0EFdedWVZmGB83Xr1qnHH3tczfh4BqfaHNJQ/ln+/4QDS+WyutXF9lIH VztY1axV00j2slGKd/J3675TxE3dtQuVIzFBQBAQBASBdEAAT04WaG2G9wsS7qNHj7ZdjpjGwx+e J5BeIP4wbn7yySch5fr27Wv1ICEjJCR3KKiQwpaEsWPHWu9DVmSA8Uq1GeSa5s2bG+/zV155JYjI YstvS2NMxHPG5qVP/kjytZBq8Sr0M+YdbISh/BGPodyHxz2LIn7G4j6bIrEamykQqBw76qijjOqK cx7tO9gtWLAgkJ3vZyQ1k0DmPQfggxoRiyZ8lihC4XUV74KEUz8EE0IyQb7Ac2rz5s3OpcA7eVh4 iXQvQiwROtZtb775pvtUjn0QwFuNv9Vojb8ZyDTpaH5qRyyw+RE0I4X/AgdCeNiM0GC2hVRbXsg/ LJ4STlBMEBAEkoMAYwrhCGxjCup40fy9x9oy271irSNcfuaGzBnc9vjjj/sShhm/C2p+IQ8LWq+U T08EvBtqzN+94ejSs2fJaTXqpX4hjMPdsWXLlr7hCW2E7XB1RbqWSNWGSPeS69mJQCaOx9n5SUqv MwGBnTt3BilPO33i2Rnl30j2/PPPBzljOfn9VG+c64X5/vDDD4fcrmHDhurYY48NSXcSCK+7fft2 59S8Q/758MMPw5YLKhDFiW2N4scffzQhz6IoHpKFdbvdu4P3E1kv6969e0jedE2wr7qna2+k3YKA ICAIZBACeGc3b95C5ebWNCGvWBxgM2rnHzvV/HnzfTb5IPIUUwzMl19+uRmwqAcJwnHjxqmP9abR P//gsetHAkrBsh87bVaKyQObL9WrVzOkKDYskd/e8P0GHQpsbYAolUFfA+mKICAICAIZiQCerzYP EaezLKbiNY0Ci19ILSev887D+NNPP228RhgDf/31V+eSGT8CJ3sOkLX1I3gQtgGSBONnJGN8vuWW WxQhJGzG2B3OW2bhwoWmGP3s1auX8QjmQTTazXCUf6ifMjaDLEu9kQx1k3AP9RBPIFVNmjQpUlVB 1yEPoUwYLlQI4di8ITmCKvE5gdzlJi4xL2CDz49c5lONSZ49e3bQZeZSqEdFMkgItIH8qJi0atXK zL/AHJLCIYccYjYvUKOKhUDFRiheYmxioH7YokULhewxnxEe43hRORtJYMt8j3kSbeY7Ec46dOgQ dBnSklh0CMSiUnXJJZdEV2kK5uL7hXKZ19jMnjFjhjfZEBijIUfh1WeTDmfhjY34SMb9kR9nMVFM EBAEkofA0KFDrURofheYa0Wyjz/+WF111VVmM4TQnyhyMF9yG3/PKCe2a9dOVatWzSiIMZZBBiaN sc0vbKC7nmiO33vvPdMed14U2hhX/Sw3N9fvUtTp0cwjoq5MMgoCgkDUCNSvX9+aFxJxPMbvF2T8 m2++2Sg41dLKqWwSoljAPL1u3bqK+fU999xjHDbjuYeUEQRsCGTaeGzro6QJAumCAM/BhIj1Gn+n 0RjqmTaVaebNqWCMc59++mlIU6644oqQNHeCTXkPh0vWsBJpZ555pnUtId4wYLbwX5B/bOsgiexH odalJzBigoAgIAikHQKaAZ+nPfPzBg0alHdAuXJ5VSpXzitXtmxeo4YN8zRrNm/btm1p1ye/Bmtp wbzKlSrlVa1SJe+gihXzaubm5nU+6aS8NydNchX5Vx+7X/mXNOEnr3fv8/Jq16qVV6d27bw+vXvn LVz4Vd7ff/+1p6y7jHOcOmXr1qmTd36fPqbNtGr37j/ypk37IO+8c8/JK3/AAeZz5/Ovf3j9vBHP PJO37rvv9vRL3gQBQUAQiA8BTRrJ04TJvFO7d8+rcOCB5rd3v333zWverFnemtWr46tUSlkR0A/O eZo0wW5Q2Jcmc+TpjaA8HW4iT5M08rSyXR6f04oVK/K0wkreo48+mqfJFXnly5f3rUcr4FjboB9u 86jfrw2lS5fO097ieZpcZC2vyR951O1XnvTrrrvOWpZETXTyLVu1atU8HSc8T6sX5Wn5+zxNCAnU o8lBedpjOE/HCw/bb+5/5ZVXBspFOtCEkjy9mO3bJqefmgiUd/vtt+dpL1o9Nu8Oqpa26Q27PK2+ lKdJVHmalBO2Pu6nw1AF1RHtCfNAp028a+WoQNE2bdoEXXvttdcC12wHYO2uS8v+2rIF0vg8dEiz PE2wCirnrsN7fICeu2i1nUAdfgd8v0855ZSI9eqFibyXXnopT2+yBuUF/3CmSVxB+fUmRrjsCbvG /J2+hXtp0lRQ2xwM9YZL2HLuvw+/BvM74tTnftdEP78iIenasy2qvxEd6jCkbKQETYSztu+rr76K VDQp1/kbcOMU7lirpkXdhiOPPNJarw7vkffuu+/61sM1fhfDtYNrmlTgW4dcEAQEgcgIaOJunlYj tv6tacJO5Ap0DtvfOXMMjPnf//73vzxNBrTew/03rtU/oho3TcU+/y1evDhPb9AH3Yv5iXf+4i3O 770Ov259aXJuoD6tiGTNQ1ntrOStVs6zGIEbbrgh8L1xvufDhw/PYkSS13WtsBqCNZhrh4OYb6qd IKy/ac5naHvXyqx5Wpkz5ntJAUHAjUCmjcfuvsmxIJCOCHjXXfj91wTQmLqilaKt4xPrm0Vtmhgf 0jZNWsrT5FnfpmnyUkgZ1gCT1R/behFt1Krjvm20XWCerx0PQto+efJkW/a0TQsfoF1/g8UEAUFA EBAEihaBXO0Bd+ihhxqZexQR8JAlRAVS+f8Zij6MWcHWpm0bdUD5A3RiMfXF558rJ1Z9vwv6ae+U jibdVo5aUq3sBRdeoD0B25vQCx999FFA7QePmz//3G3Cfxx++OGqRhzhQ+ivmCAgCAgCgkDhIoCX N1K3qPCs1SpufoYSCiG8bGG8/Mp40/Est5kmiahrrrnGV50GL1GUcfBiR3mlevXqRmVFE42V3lBS qMboJ0Fb1SYNVZg777zT9zpKNZoUYlVsQYUITyLHm0iTkbQqYK65H3MA5MAjGfkJZxatEZ6H8D49 evQIkcJ110F4NMK48cI0+UrhzYQqH+GpopXDJyzaO++8Y9Rz3PVHc4xykluFAO9b4rHHa4QTdZuf 57CTB+8vlAtiMZR5kIbGQ5j22ow87du3V5oUZbsclEbIL8KwhPsOBhXYc+LtG9+nn376KSrFI1t9 0aTpBSCF0hNtjsf4Owr3t4TKVDSKXfHc212Gz+3ss8+OGKIwndV/nP7y3fIL9+Xkcd5tctzONe97 x44dg8LtOdfxpkTdB+UsPO/4PUIJje/OqFGjrGWcsvIuCAgCiUGA8YTQX7Y5Br/hmlQc1Y1s8wDS CL/DHAN1wGhME0aN4t1dd90VpPgXTVnyEF6JkGU7duwIFGFuRuhLQq6HM37v/cZq5j2OHXTQQape vXrOqbwLAoJACiBASBCbxRKalTnIwIED1bPPPmurKmzamDFjzHMi6gIoqIolFwFCSWPOuzlJ8/8y bTxO849Dmi8IGAS+/PLLECR4to3FWOuxGXNj7URku1QoadrRUhHu22usX2lHHW9y4Hzq1KmBY+eg U6dOSeuLdlJSmqTj3Mq8o7SNQjBz/miNOthjdRvKnbHU4S6bqsdCAErVT0baJQgIAoLAHgRya9ZU Rx51lOIBlk0TNgtZIGfjKTc3R3U9+WQtf+ddvMrfjCxevIQJhdKvX1/FxuGH06apzzURiGOM8Cbk CSYBpVLZfXSbP9zT5n3MBlf79h3MAhvhL1gQZGOYAXv+/PmqrZYKb6P7JCYICAKCgCCQHgggl864 hAwuhJpkGBsz4UJwsak0c+bMAEnW1gbGGzaLYjFCPxGWK9IGU5MmTVQ0kr+QkdgIj9YYJ6fpcd9v 88qvHjbep0yZYjbc6Hc0RiguXrEYhCEWC47Sc5x4jM/UvcHIgm8si/ree8ZKAPKG82LzT3v7Gpnj mnruxtyEzwsCllZwCdxu06ZNJrQX4b1sNmzYsBDyT4UKFZRWBFIsLmnPJkOGcEjdsZJ/uCfEChZx mE86Rv/9QuI5eQryzgJLvOSfaO7LYpxWPjIkvWjyFyQPYcBGjx7tWwXzbL4L6W58HwhrB6kvnEG+ 4jsVrfE3AfFv5cqV1iJ8V7yLetaMkigICAIJRwBiLfMyr+F0wyY4YUXjtblz55r5GITTWIxx7qab bjJjPuF3ojWtnqjYgNi4cWOgCL9VzD3cBJ7ARTkQBASBjECAufKaNWusfWFeE40xR4bwXZD5iFYB Mw6MzBmpSyx5CGhl2qDKM4EIlEnjcdCHIyeCQBojYCOXxkoAqlKlilmjc5PTgYTQ8kVpTzzxhHG+ cbeB+T+hfMMZ+3FeS6YzFOtihOjyri0RBiwW8o4t/JdfiDFv/9LpfK90aqy0VRAQBASBbEQgRyva 4G3HRg0bXRCAOCYu57PPPme86HT4Lw1NMQs8eYbg07HjsTq+fQ/V+phjDImGDcFRz49SePD/88/f KVy2p2kzJJ8PPpimRo8arR/kV6uKFSqqxo0bK9QjWBDkAR/vPiZLHIsJAoKAICAIpA8CEFVQ9+Fh K9EGsQjyRZ06dXyrZix5//33DeHFN1OMF3ToC0MogggSyXQIM8VYn0iD4ItaHgSreAy1I8ony2NV y/Ib0lW85B8d9iqIsEU7L7/88ni6aspAcPBuSHpVcryVQ/BiTkZcc8gMLPLrMGJGKYoNRlQJTzvt NDNf4/NwG/Mwm7HZ8NhjjwVdgiiFss3zzz+vevfurS644AITlx3PYr678RgbuF7vMj8yRjz128p4 8bXlKUgafWKBqjDsGD2fDqf2wCZPJmwugydKHZEMpaBYjAU7LX0e9/eXe0FsjFadKJa2SV5BIJsR gDDDOGazwYMHm+dv27Vo0/DYtY0FOkyA0uH9Iv4mMF/yLvb73RuSLiRGt2oyKo54B3MvMUFAEMhc BD744AOlQ3tYOwhpORpDIdaP/INzB/N/nj1u0w4IvXr1Mo6Xtnpx4GAjFIVPseQjABGIF58Lr3S1 TBqP0/UzkHYLAjYEcObyGuNBrOZdi6F8URKAcPwbOXJkSDdYo/VTU3cy2whAODkmy8qUKWNdu504 caJVwdTWDvprUy7iWSXTTAhAmfaJSn8EAUEg4xBggQqyC4vlmu1i+seGE7Lcq1evVo8+8qia8fGM Pf22k4C42E6r4wwefK0i3AmG5/hDDz5kNpFMgg+BiGupVHbovUPVuvXrVLv27YySEbK8GESgdZoA REgQr4SfySD/CQKCgCAgCKQsAoTBwgODsalVq1YFbmeHDh2MUt67776rIBhFMhQ7kLt98MEHCxQG iU1pQnahRhKthyljPGPX//73PxMOLFJbw12nLsgoEKpsiwrhynqvQT6mXSwERIOht7ztvEGDBoZs 9fbbb4clZdnKOmk8rA8ZMsQ5Ne+PP/54gcgftg3JSGpCYA1hZ9asWapLly5B7XGfQKLweqW6NyTd eQlz5FVbQUWKULBe69Onj1m0cFQdvdcjnXv7F6uCU6T6vdeTTYiBJO9WhPLeP9HnhAb0M8JFZIpF Cu1VsmTJqEhCXjxYFCQEZDhypreMc46iB0oisXpbOuXlXRAQBOwIDBo0KChUlpMLMrET8tNJS8Q7 cyYUwRiDUenBE5rQqs56hfce5IMMG8nY+McDGGKuY4x5kH+iIWY7ZeRdEBAE0hMBSMY249kmGucI nh+HDx9uq8KEKWWuzvyf5w9+GyEko2Q7YcIE67Mcc+wHHnjAWp8kJgeBdCcCZcp4nJxPV2oVBIoG AeapbgVlpxWEjYrVbGPRDz/8EGs1Ccv/3HPPWYmzkUL/osC8ZcuWoHaw/uV2cISUD6GWcZV5/w03 3GDWTFlnxOkwnj08G1EHoi2OndEY7fF+ljgKsP+ZaSYEoEz7RKU/goAgkJEIsGBVV3uaV9Be4Kjh YJCA2ATDK/y1115TH0+fHlHNBw/5fhf0M1LYeNoh7/3KuFd06JH0KEu/2dScOXOWmWDQh5Il8729 wWPt2rVq3ry5UTN+qU9MEBAEBAFBIHUQQFkD8gwhsfA2R0UlGkP9gw2j++67z2z4TNdjYqwPb9Rx 7bXXGkU5PAYheDDORGMo/rAADDEXIk+syiwQoCAOrV+/XiH3TRiuaEN30caGDRuqsWPHqgULFoQl o0TTF3ceMCHcEf1CdQcFGi9xxJ3fdgwRCVz5TFBjKmiYKRYN3IsjZ511llHdsd072jQbAWj//feP WBzyQzTWtGnToGzbtm0zc7igRH3i9TSGDBfOU5n48ePGjYv6e+q+n/f7lWwC0KmnnppUVZzjjjsu oncafydeI0RgjRo1vMkRz/v162fdREKSumXLlhHL2zLwO+I1HAGKUq2CvtBX5tleIw21EELUxWMQ 59igZwONzyGc8TvHbzrPPHj2o8DF76b394jP0vvdDlevXBMEBIF8BCBB+4U6HTFihFEgTiRW/N4t W7ZMEdKLv2UMVY3mzZub8KVnnHGG9XaPPPKIcfyxXtSJO3fuVKgMur2R+Y1Cec9GpvWrR9IFAUEg PRFgPjtp0iRr420bht6MOBby3GIzng/5nSxXrpztsjr99NPNs1hNiwIsCp9ekr+1EklMKALpSATK lPE4oR+kVCYIpAACfr/h8Tx72sYR5rBFYThR8TzuNZSNIjlnsk7oNcg/kH7uv/9+1ahRI+MYyRoJ ocRYM2XdExJQ//79FWs4OIqx3hDLehRriihle82PAOzNZwv/1bNnz7jW1bx1p9p5/q5pqrVK2iMI CAKCgCAQhAAhv47Sm0cbNLMWzxI2nNiU4+H0t99+M5tqyGEfWOFAE66jeHF+3vPVgv6rKD8cWIcO HU0SUrQoLbAYxjGMZQhC6VD2K73BuenHH00fweavv/42nv9snLLYd+qpp6loNu7+w0aOBAFBQBAQ BFIJAYgNvPCWXLdunSHl8MCN5C7kCTaJUKXhxeZ4bm5uwjZ9eRjnwZQX94N4CuGEh1heEHHZrEbh h83n1q1bK7xFEmH77befGjBggHmhcIfKBVLAtIN449yfvvOQzLgNuYaH8ni8jmJpLzK7LJrzYu6x aNEi9fXXX5v24PFDu5iPsInnYAM+tC8ehQ+/tq1YsSIoRBbteuihh/yyR53uJQChusg8K1HGohDz EojbjuFB5p2reGWfowmtBFmM70SsnlPehapYFlycPsTyzsarF+dYyici75NPPmnUmPhb4u+Lv3UW qGzklkj3Y0OZBS9+n8COOvjuV6lSJVJR3+tsst97773mb72g7fO9SRwXUNx44oknjEKHszDJ/Buy DX+DBTGeaQihQXgMlLHWrFljcOWdxUgkx7kPYQm9v7O0Afx58fvD7ydjQbTEvIK0W8oKApmEAB6z fmE0CTuZaLWtzp07G9VHo3BsARISNb+HqHA4vzlONn4n+Jvnb91mqCbg5OQ2fl/4TeEVzmhPQUnK 4eqXa4KAIJB8BG688cag+bZzR+Zp0YQ1ZX3UrR7mlCesNM+GkQzyz5133mmcJtx5Wa/lmQVnFbHC R8CrxgqZKxUtk8bjVMRX2iQIFAQB1uS8xrNwPOtGtmdo9uaKwgidZVOojqT+Q1tt4Ta/+eYbVatW rRCFHb++0e/Ro0cb9Z5nn31W8ZwQyXjexxHQq9aHejbKPqwT+Blrcu+9917I5WhIwiGF0iBBCEBp 8CFJEwUBQUAQYBGsuZarXaQ95/HuR06PRXE2fNhoYMB1FrpQ+Mkn+aBaEEoCUjrUV9u2bQObhZSD CISlS9nZs2arJUuWmD6ULl1GE4B2mI2XTZs3mYd1NmK8HsGmg/KfICAICAKCQNohwAa9W0K2MDvA WMKDZVEYYz3knkheN4XdNpQ4UEfiVdh2xRVX6DH/r8Btb7rpprjUWwIV7Dnwkl+85Bhvfr9zFhsg l0AY4wU5ylFuZOE/krGp6bZ4lWTcdfgde/vIgnM2GMSdeBVrbPgk+vcp0e2ztTmeNDbGUd1JlrGI B0ksVoUOnoVsEurJaqfUKwhkIgKE1WTs8hpzIEKjJtIgTRMmJ1L4SojNkGAhAnlt6dKlvgQgm+fv 3Xff7a3C9xzitVe1z5aZfkASYNMHD2kxQUAQKHoE5syZY/3NoGWQGaMJafzMM8+EdATyEIoF0Rqb iBC6UTlzG+0TK1oEUp0IlEnjcdF+0nJ3QSDxCNgIQN41lWjvaiPBe0nv0dZV0HwPP/xwSBWMl9Gs g7od3NyVeMNrua/5HRMOGIVg1Ij8HBPcZRlrvQQg2jNlyhSjyOfO6z5+++23Q8hJ9erVUzY1Zne5 dD0WAlC6fnLSbkFAEMgqBCAAEbYgR3u6FS+R75GOBz4PoniPw2xFEYGwKc5iGiSfcGo+Tjgw8uPl AhEoLcpqWUCY0rQZb182Ap0QLX9rJSA28ZYvX6YJQJW0QkLscViz6oslnRUEBAFBQBAQBNIEgTfe eMOE/nGay6a/n0S/kyfa9z///DMoayxeXCzUvPzyyyY0EWHOUG6Jx1DHYV7jtmg2Ktz5Yzn29tHm hRZLfZJXEBAEBAFBIP0Q+FiHXH3uueesDWcBHsXBRBnjNqEunTWHSPX26tXLupnPBoGfecdzv3x+ 6dGO4YQu4yUmCIAAf0MQ0yLZ1KlTQ7Lg9b5q1aqQdG8CYZL9QuN582bjOYT7gQMHBoj3bgzYoI2G CMgaK7+JXjv55JNjcnxgnZZwJ14CEOqpYqmBQCoSgTJtPE6NT1paIQgkDgGbmnG8ayg2sk8i59zR 9pp9RF5eYzyNRlUXVetoDKcCnInYv0RtiJfjKOctj9pe7969AyGCvdedc+ZFKIJ6VbRfffXVsAQg W/ivTFX/ASshADnfGHkXBAQBQSCFEYDgQpgCBjZCauzYvsMQXxgsYdXWPaSugq360UcfBYX0atCg gSYJOSEs3GpAkcOBpWzZjvkhzHb+sVPNmjnLbJbxgA1GTE7++vMvNXv2bI1VTSEApfB3WpomCAgC goAgIAhEiwAL8tddd11Q9kcffVRBkE6EeT23/DyZvPdisaFDhw5q7dq13ksxn2/YsCGkTDIXgbx9 9FuACWmUJAgCgoAgIAhkBAKsI/Tv39+E9vR2qFu3burss8/2JhfovF27dgEV4mgqwmHJZuEU9XCC mjFjhq1YxDSISQUJ4xjxBpIhIxFg/nbRRRfF3bdZs2YpXpEML/euXbuGDWsRqY5Mvo6Cwbx586xd vP/++806qvWiKxEiFo6VXotH5at27dreatT333+vICmiXphK5jhUplKbCqstqUIEysTxuLA+Q7mP IHTQAJQAAEAASURBVFBYCLD35DWic8Rj7PF5rShCgD3yyCPeZph5xoABA0LSbQneNSV3HsJ485wB efnwww93XzJ7mWPHjlVXX311iBMcjv2o7kVS3mPs6tmzZ0hoTRR+eFawqSzhcGcL/4XTQaaaEIAy 9ZOVfgkCgkBGIgABqOlRTQ07d/fu3YYEtGr1KnVcp+PUSSeepJgszJw5MxDS64ILL1Dt23fwwQJC kH84sJQu206HMKtwoJEkhwRE2Ao82Xnx4DR3zlzVskVLddRRR/n0XZIFAUFAEBAEBAFBIF0QWLFi hfJ6zUby0vF6I/Xo0SOwQYMHEpstDsHmgAMOCIKChQxIR+EWxFEgOO6440LIPywM1alTR1WtWtVs NhDKDbOFJXHf1KaIwPzGlu4uF++xFx8vBvHWK+UEAUFAEBAE0gOBO+64Q61evTqksSgMDxs2LCS9 sBP8wjWGIwDZ1DsKu91yv+xCAC/2wjDmpaz34T0vFozAJ598om644YbgxD1nkBmj3cj0IxDhhGkL k2i94Z5Er3MByZDtcRqINdxpuPvItcQgAHEU1Ymiskwcj4sKS7mvIGBDgPDsgwcPNvtHtuu2tDZt 2gSNLbZ1Gfbm4jGb4iRjTWEa8xdUtr0GGeaggw7yJlvPbaSo/fbbz6juXXrppcpZC/MWZi4DeRpn OsLqbtmyJSgLKqS33HKLiQASdMFzwprgfffdF5SKuhKKo5CDvAY5yEu0at68eUaHFBcCkPdbIOeC gCAgCKQwArVq1lTNWzRXxKZnssBAunvXbrV161aVp/+de+65igdNpIUhAvGAySDavXt3rY6Dl4lb BYiO5isBucOBffjhh2lTljjexbXCEfE9MQhAhARjIdMrAWgyyH+CgCAgCAgCgoAgkHYIbN++PaTN XgJLSAZPAhsnThneWYD3IwAxf8I7iE1QPyMuuZuUBFmIkGSXXXaZUWz0lvvggw+sXsVOvmrVqjmH gXfmdxCJkmEOFk7dQgBykJB3QUAQEAQyH4GFCxeqBx54wNrRe++9V1WvXt16rTAT2VRgs8W7UC+K dYX5Kci9IiFQWGoujgNgpPZk23VUdVArs22mMrf2C3Fow4l5t81QMEiUrVu3LuUIQDwjpbuFc9oI 1zc2nyH+8F5UJuNxUSEv980mBFB9IWx7LAap3E0utRGAvHPUaOvHed1rhU0AgmRjUzC68sorvU3z Pbep7DRt2lRdccUVvmXcFwgPfNVVV6mbbrrJnWzm/hCU/NRAncyNGjUyebxhWAkDZiMAZVv4L3AS ApDzbZF3QUAQEATSAIFqeiGuSeMmCjYtxkMOCw4rlq9Q8+fPV5cMvMTEyMRz/dNPP1VvvvmmIcLU 1MQhBuBixRy5QvcDXmg4sHQqu3nTJrVi5Qq14fsNRk4XTH76+SfT73U6NAcP/cX3eN+nwUcsTRQE BAFBQBAQBAQBDwK2xRZPlphP3YsdNvILMd79CEAslONt7La77747aIHIfS2aY/p44IEHKndseeZ2 DRs2jKZ4zHmQVnabDQP3dTkWBAQBQUAQyAwEGP8uvvhi64b50UcfrQYOHJgyHfXzHE6ZBkpDsh6B +vXrGyc8L7E60cDUqlUrao/8RN87VetDKbNz585qk14T9Brz6kmTJsWEmXsO7q0vUec2olKi6pZ6 okcgFYg/tFbG4+g/M8kpCBQEAds4Eak+Z+/NyWdbk8JRLZ7Qjt61GO5RmAQg2m0jyLZv3141btzY 6XLEdy9GFIiVFDVo0CCFCppXTQmHvUgEIO6HCpCXQAThi3mZW40PB793332XIgHD2QCl8Ew2IQBl 8qcrfRMEBIGMQ2DvvfdWtXQs6aoHV1Ubf9io/v3nX6N6w6A4e9ZsM+i1bNVKlSxVUiFvyAMx1x56 8CGFWs7xJ5ywB5Ni+j2YBEQ4MAZ6Bsf0KJvflWO0JONvOrYnfST+epkyZVTJEiUNAWjOnDmqQsWK al8hAGXc34J0SBAQBAQBQSB7EGjQoIGRbN62bVvUnZ4wYUJA8YdCrfT8yIk9XqVKlaCFDc4hELs9 YFeuXGlV8qEurrm9hCmL8k9BDdKye/Nh4sSJ6vzzzw9bLaHFvIslYQvsuUgf3JYspSH3PeRYEBAE BAFBoOgRwOOX52Sv4Vj07LPPKpucvzevnCcOgW+++UYRruDggw82RODE1Zz8mnA8Q9GkZMmSJnxC Nn532PxavHixwSES4g8//LBibue2Sy65xCh5u9Nsx4SNYr4plo8A6gmnnHKKWrJkiRWSUaNGqWbN mlmv+SWyfppM4++jSZMmybxF0ut2wiwWpWJOQTqZKsQfpw/ZNB4nc6yTscj5Rsm7HwI1tWN8rOYl /PiFxWIPLTc3N6bqbeFDC5MAxHyfvxuvxaL+Q1mbApCtXu993OflypVTNWrUUGvWrHEnKxtGQRn2 nBCyzEsAYo6AKELv3r0DRd55550QclLHjh2TprgduHERHwgBqIg/ALm9ICAICAKxIoA3esMGDdUP G38wiwyEvYK5y8C4fv16vWhUwWxqEZpi6vvvm8W9WbNmmcUCFpY6Hd9JD9AoCIWSgFAIwtM8PcpC YCqmFX6qq5YtW2rPnooBzx88BQ0pavZsdVynTrFCLPkFAUGgEBEgbN8CrXLBOw88NbV3I4vIYoKA ICAIOAgw1/ELVeLk8b4TDvSzzz4LJF9zzTXqrLPOCpy7D5hb1dYEa3dIL2SETwgQp925lSFKu1OY d0BA9jPCf0XjGc6iNJtIjr2v53HM7VgQsdm0adMiEoRs5X788ccgohF50n1DwtZPSRMEBAFBQBAI RoBn5Jtvvjk4cc/Z9ddfr1AzESs8BCCEED4Uq1ChQhC5uPBaEf+d2DiZN2+eqQAi9BNPPBF/ZWlc MicnR/GKZE7oenc+PO3baKc2segRQEWH0B4ol9vszjvvjMujP5kENjaSUVfD6SAdDeLP7bffrnh3 O0ykS19SjfgDbtk0Hid7rJOxKF3+EouunRBGH3nkEWVT3vFrlZfo6EfyIRSl3zW/uiHEea2wCECM oZAPvQZJqnv37t7ksOc2BSCI4bFaRe287yUAuRW7w9WHQmLr1q3VF198EZSNMGBuAlA2hv8CECEA BX0t5EQQEAQEgdRHgI3xFi1aKDa2mDCwKcbgjbfKsmXLVJWqVVTlSlVUNz25qV2ntipfvrya/NZb JlQFXuUMzs1bNNdKP+V0Z0NJQCVLlkqjsvkkIB6i2bjbuHGj3mD71XgtopC0eMliQ46SsBap/72W FmYfAihW4BmACsX4114zm+fHHHOMItShEICy7/sgPRYEihqBo446KoQA5NcmrxQxBEY8jE4//fSQ Ikgr493NXC2SsTHg3jxDPvnkk082RCZvOLLRo0ebepGcjtWYL7oNhUnZ9HUjIseCgCAgCGQmAoxH v2v1XK+hkOf1nvXmkfPEIsC84LHHHgtUeuSRRwaO0+WAuZNDAEJxhRAOrD+JCQLJQgDySb9+/cy8 23aPq6++Wv3f//2f7VLENL91Q1QD2rZtG7F8uAzMtVFZSzdzE39o+6233ppWXUhF4o8DYLaMx4Ux 1slY5Hyr5N0PAZy1rrrqKr/LUaVD1EbxxjuPXrBggWItO1rDOd9GkiksAtDrr79uvT9E7liJsJBv vAY+W7ZsiSkEp001KFoCEPcnDJiXAIQzHYQv5qW0yUvCZlw+44wzvM3PuPO9Mq5H0iFBQBAQBDIc gX322Uc1a95c5Wh5QTaceADG83z3n7vV3Llz1XdrvwsgcMQRDVT//hfrB+S+qo4mA7E4c9ttt6kJ r09Qf+zauScfJKBQS6eykAWQ94WtzAQBaeRdf+xSmzdtNgziWOOPhqIhKYKAIJBIBP7991+FMtkD 99+vrtWqHJMmTTIh/PhbFmnzRCItdQkCgkC0CHg33lAA8jMWZwjV4baLL75YvfDCCyYcF4s6LDAQ fvWiiy6KivxDXWzAslDttkWLFpnwZczfPvroI/XGG28YZSI2P+IJ/UXd3r6h/shcUkwQEAQEAUEg cxEYO3asmjp1akgHmXuPHDkyLTenQzqTRgmM5+4NIDaD080GDBgQaDKbKyNGjAicy4EgkAwEBg0a pPgts1nfvn3VQw89ZLsUVZofAQjFdYj4BXmlG/kH4g+qKrw4xiD/8DySDsbz1PTp083L+2yVCu3P pvG4MMY6GYtS4VudHW2oU6dOSEdn6+gTsRjq0F7nMJz7nXD1sdQVT14UubyGWADrVrFa3bp1FfuU XoMUFYvZlJliwQOlb+96Fnum/P5gtvBfXbp0UYQfy3QTAlCmf8LSP0FAEMg4BJgUVKtWzcgLIpEH O5fX7l271ZzZc9R33/1HAKLzNWrkmNjYPbREbrPmzYzaBhtUo0eN1hvu3+/BBxKQQwRCVYdX+pSF tdtChwFDchFP+HxJ2mKG4fvVV18p5BjFBAFBoOgRgNU/c+ZMNeypp/Rv0CjFgw8KQFu3bjV/u0L+ KfrPSFogCGQrAl4CEPMHYof72ZAhQ4IuobJ4/vnnGzUzNgi6du2q8IaP1Qhb4I2ljmIPsvvHHXec 8VLit9Mxm+yyc83vnd9ht3n77r4mx4KAICAICALpjwBzbZQxbAbxJBbPZVsdkhY7AoSicKxq1aox h11wyhble9OmTY0jltOGJ598MmRTy7km74JAQREgTOHw4cOt1aDC+eyzzxbImYj1VZsRjjdbzEb8 cfqeDuSfVCf+gGW2jceFMdbJWOT8lcp7shGwqcGhNOMl9IRrB8rRXiPShx8J1Zu3IOefffaZmjNn TkgVrGPFQ4Zhj9KmJP3hhx+G3MMvAbWgH374IeRyvXr1QtL8EnDQ69SpU8hlwoBh2Rr+i74LAQgU xAQBQUAQSEMEILscVu+wgKcezNZVq1Z5CED5RJ5ateuoM888U/Xp3UfVP6K+WrJkiXrmmRFq2gfT dP616t9//9mDgEMC4jRdyiqDAeE4wKRUqZKmLyVLljCEgrlz56i1a9eaNPlPEBAEigYBiHkbNmxQ n+uHjRc1AZEQN5MnT1YspuEtAImPBwcxQUAQEASKCgE2P93eS5B/ZsyY4dscJKSJJe81FM54uQ3v IjYtorE2bdqoadOmRRVCA0I4C/X8hkZrkKTdBCLKQSwSEwQEAUFAEMhcBCD/sOnoNcaRoUOHepPl PMkIQDJ2k3HxuvZ6Lie5CQmr3q28gOMVz3higkCiEbjnnnvUfffdZ622c+fOaty4cQVeTyCMkM0W L15sS86otHDEHzqa6qG/0oH443xhsmk8LsyxTsYi5xsm78lEAFU0r23atMkozHjTbeeQXSZOnBhy 6YQTTghJS0aCTf0HR9zLL7887ts1atQopCyEm2hDeD344IN7HPn/q6Z06dJmj++/lMhHhAHzGgra 7Al6w3/hsHfyySd7s2fkuRCAMvJjlU4JAoJANiAA2aVZs+Zm04dBlQ0dNtnXfbdOrVi+XIcH+1PD AKEnn8hTqVJldeJJJ6r//e9/6rhOxxm5aR6gx4weYwZDJ18wdulRtlixvVTp0mVMWLScnFzlhBEi NMb8efM9pKjgHsqZICAIJBeBXbv+0GTDD9Sdd9xhFo7effddo87F3ykvMUFAEBAEkoHAgQceGKiW RQ33eeCC64BFAO/Ciy1UiquIWbxB5adGjRruZHOMOiOhtVhkefvtt9UhhxwSyEMYABY1/KxVq1bq k08+UZCBbEZbr7jiCoUyEB6Psdj8+fNNTHanDKQn1IrEBAFBQBAQBDITAcYyv5A5T2lVzrJly2Zm x1O4V15PZNumRQo3P6hp3rALr7/+etB1OREECooAylI33XSTtRo2YwnxkYgQW4cddpiVgI+CQKaq AEUi/gB6OoT+ItwXJKBUt2wbjwtzrJOxKNW//ZnRPsYcm/PVzTffbPbkIvXymmuuUb/88ktQNtaN zj333KA09wn7fW+99Za69957TRhGHGrdIWTdecMdr1mzRtnUh0466STF+BevocDntW+//Va99NJL 3uSQcwhRPIt4DZzBJRY79dRTQ9bY2C+94IIL1M6dO4OqOu2004Kc/4IuZthJiQzrj3RHEBAEBIGs QaBmzZqqefPmZvBGapAJCBtchABjc6dGTg29uV5qDx4Qedj8qmA2k8gPYebdKe+qCfphGaLMGWee oRo0aKAfnB0v8nzyTz4xKD3KQopq3KSx+mTGJ+qPP/4wbGM8HcHkp59/Vgfo2J6xTiCy5gslHRUE EozAFv23t1B7ty5YME9LjM5VS5csVXhGoIzB75Xzt5gfsi/BN5fqBAFBIOsRwLMKKWHmPOXLl49q g/OMM84wiysOeO+9954h8Djn3nd+x/r27at69+5tFmFWr15t5hw5OTkKEo9bRpmFB7yMmJ8QYsAb 5stbN3OyTz/9VLF4slwTu+kLpEnUGlq3bh2yuOEt73fuJTUdf/zxKp4wYn71S7ogIAgIAoJA6iDw +++/K0J82Ywxr3v37rZLkpZkBCZMmBC4A2sYsYQ5CBRMkQPmOkcffbSZs9AkSM+sL9k2yFKkydKM NELgBa0eDOndZnzv2BR1K3ja8kWbxnpqu3btQjZIUVvHeRIiUqYYxB/CC/MeydIh9FekPqTC9Wwc jwtzrJOxKBW+5ZnfBpzKWPsh5KTbUIpjrBo2bFhgrdt9nePHH3/cSsg/++yzg5zFvOUg0nBPtz36 6KPq66+/didFPH7sscdClKopdOWVV0YsGy4DatfVq1dXqEC67eKLLzbrYX7PGqxzoajNb6PbiA5w //33u5OiOsZJrlu3buq1114Lyg9B1GvpTLz39iXSuRCAIiEk1wUBQUAQSFEEmNwefvjhqoKefGzU oXUwZKMhu8ydO9eo/ey7736u1ueTgPbfv6yC3Ut8TBiwbC69/PLLaq/ie5lNsqOOPFKVMMSh/9SD HBJQypbVUr0lSpRUtWrVMqSo2bNmq59++sngAbkATBYtXGg24xK1OOACVg4FAUFgDwKQe/hdwaPh 888/NzKoMz6errZv3xEI9SVgCQKCgCBQGAhAzoEsE4uxYADJhoV+DOINCxPML8IZixTkiZSPuVes Fk29sdT5zjvvBGVnA1hMEBAEBAFBIDMRYIN3rZa+99oBBxyQUZvZ3v6l8vnSpUvVypUrA01kbSbd jT6wroTt2LHDhBrNltAK6f7ZpXL7UfaBQG9zGCJcF8rCiSaxE0bIppDw3HPPKTZpIQils8VC/HH6 CTEqE832vUpmP7NtPC6KsU7GomR+g6VuB4HBgwer559/PoRM88wzz6hVq1YZNZ+2bduqQw891JBb IAfdeeedIWGoqI+1Jz+FO+d+OPl7DeewWMjWP2uneJSrvQYB3auC7c0T6Zy1MMbqO7Tqv9uIUnLm mWeqBx54QEESQhGb8eSbb74xatdDhgyxhidmHD7iiCPcVUV9DLHHSwDyFmZNrlOnTt7kjD2PTUcp Y2GQjgkCgoAgkJ4IQAJiUKxSpYqZeDDowrglzq5X3i6/h/mqPigDEaPzlltuVr169TTEnxdfeFE9 8/TTarrerP/3338sgKRu2Y9h8+b9qwj/xULAPvvsrdV//jYTC0OK0ouec+fMMZMjS8ckSRAQBBKE wJbNm9Xbkyerwddeq4ZqedLPP/tM/778Y5QqHMWfBN1KqhEEBAFBIOEIoBTkXQAZPXp0wu9TVBWy IPXFF18Ebg8pGq8rMUFAEBAEBIHMQwDiDx7CNsOzljUEscJHwEsuOPHEE6NuxGb9rPXhhx+asAps NOEVzsYQ6oLx2K+//moUQEaOHGnCmnpDSkDmgQiNims485KYUGUREwQKgsC8efMUG3mE7/AaKpnv v/9+kNKmN0+853yX3WF7nXp27dqlCElyyy23WNvk5HO/Q4Ag3Atk/ppawZ06itogALVv376om5F1 98/G8TjesQ71Xp5ZJ+t1xREjRpjNfPY4bL8F3i+SjEVeROQ8GQgQLsuPtIPazEUXXWRCakFQJcwu anVTpkyxNgVVIMa0cAaRxmuQf2zp3nzOOX9LXqUdrqFalAiS51VXXWUIT879nHf+nq+++mqDB84H KCjVqVNH9evXz0r+IQ9kyXitc+fO1lCe7vog87J/mi0mCkDZ8klLPwUBQSAjEShTpowhvMCe/fHH H03caybFMIHxliEOZ40aOXv6nk/gcdR8CAF2xBENVM+ePY0yx/jXxmuvrc+M1/sff+wyni0HHFA+ bcru1G1m8ezww+up2noysXnzFtMXSAfE62ZhDFIUpCkxQUAQSCwCGzduVPPmzdWveWrB/AVq0aJF WvVnu5lU49EQDfmHhw7yFfVEnPvTDttD0F5Z9JCQ2G+I1CYIpA8CLFC4VXLwlLr11luj+h1L9V6y wee2888/P+ICiTu/HAsCgoAgIAikDwLjxo0LKNp5W4037oMPPuhNjvkcj95HHnkk5nLZXGD27NlB 3cdLPJyhrEqoCUIhLVmyxKqGUqpUKRPC4eabb1aEQIhkr7/+uiKsD0qHKLg6xjMQyj1PPfWUqlCh gjrooIMCG0wo/LRp08bJGvR+pFaRZqPrt99+M+mzZs0Kui4ngkCsCNxwww2+DnyE3G3atGmsVQby Q8Zhrm8Lx8saAN9/1ha9CjH8raDigPIQm4w4Y/JiM5O/U4hyqI+zAfzBBx+oZcuWBe7JAQQ7FCGK 0rzhvKLZaPXiUJTtT9d7Z+N4HOtYB0GO+cS92pEQcqrXUO247LLL1I033ui7ZihjkRc1OU8WAvyW ss/kXjfy3stGuHHnGTRokG+YXnc+2zG/y6VLl7ZdCklD3fqJJ54ISYds06dPn5D0eBJwpCMEbKtW rUxEDlsdkMrDGUQoIpRUrFgxXLaw15gPo3DtDdHmLpRN4b/otxCA3J++HAsCgoAgkGYIMLDx4DtH q9vMnDnTPKASa51JBg8YHJ937nlqv/0JBYZsq5sERGeL6ZBZLYz33y5NoJk6dapWAJqhdu3+0zxs 89DLAlKxYgjGpX7Z4jqMWUM9YWjQsIGCkLBq5SoTBoxwYMRG5YG8atWqdFxMEBAECoiAE+5rvV7I mjVrpnrl1VcVXm6///a7ISNG+zDiNIP6eDDBk4HfNjwFCttQDOP+f+l7uxfDaQcPWI6HRVG0zQ8L 2sVCpUOgshGX/MpKuiAgCIQicNxxxxlytSO1DImY+REL/els/H6NGTMm0AU2+a7Vam1igoAgIAgI ApmJAA5CfsYGeiIMR6T77rvPzN0TUV821IHDhGNsaIbb6FiwYIEJ347yTzhjjIfUhSIQZcKFHCVE AxtXtk19nn9Q7/nkk08UCojOsw/3DreRxfMH4elZl8IgPrCZK+HXDRyB/wiFgZIFqt3Mw1CGiUUB KlBRFhy4/0683eV5HaJNvOaQdPzC1B1//PGK0CQopdls7ty5ileslkprCPwGuC0cEQjlI0hNYvEj kI3jsftvONJYx3gBcWDhwoW+IDMOosDFHgjkY5vJWGRDRdKSgQBjOI73kFUhrtnmVH73xZkf5Z8L L7zQL0vEdMikrF9HY5CUNmzYEJIVpSIbETYkY5QJqOcxh0TdJ5bnDP5uUSIaOnRoQuaNEHz8CEDM u1BkyiaL7luSTYhIXwUBQUAQSCME2CRv2Kihyq2Zm8+A1xyfvTRZBxWgDd9vUCNHjDTx5fFc/0/N x91BSD3F1MEHH6yuv/56rRZUw7Bt5+mH2TV6UZAwEelUdp1eBGjSpInq0LGD2rB+g1q2dJnBhckE 6j8LFsw3XmzVqlVzgyDHgoAgEAcCjtLYx9M/Mt6jO3f+of79519DPORhKFrj79P8jWrp+k36oZ4F OTxIi2KBDLUilIu2bd2qiZC7TbvoB/0xv6v6oYkHpFSQ73bw5UGT9kG4OuCAcqpMmX2dS/IuCAgC cSJw3XXXGYVEpzgLCOlOAEKGfcuWLU6XVPfu3a0hDgIZ5EAQEAQEAUEgrRGIZTMi3o4yB+U5m3UJ scgI4JAE+cOx+vXrO4fWdwg9XvIPodvYwODzZYNl27ZtgbI4Qf3f//2fCZsSSHQdsMnv3fjnMs8R POs4hB/UTE499VRXyciH9MUhAPEcx0Zuy5YtIxfMohyEq/cLA5JFMETV1WQ/b/PcH85QIeFv4qGH HgqXLaZrKGqlmnl/D2xEoI912DBeHTp0SLXmp017sm08jnWsGzx4cBD5B2dmiHgo0eGM8/nnnwcU wRifwpmMReHQkWuJRIC5L2MEIdWHDRtmwtaFC8mKQ/p5552nBgwYYJTjomkLvx2fffZZSNZu3bqF pPklQO5G6Z4xzbGaNWsmxRnsmGOOMSTw559/XkE4txGPnDaAHyEp+fs/4YQTnOQCv1MnipVe3MAA wla2mRCAsu0Tl/4KAoJAxiGw117FVW5urg57VVv9sPEHs2izl1bC+fOvP028dgZ44pPi3VK9eo09 /XfUfPJPixcvoQ7S3mennX6amRQ8+eSThjxjyh6qy3ZLj7KEHcIzrUZODcWki4cGiAUM8iwg4KVT 77B6SghAGfdnIB0qJARYzGUCj6w7MvBLFi9WeP7yEI6HpxM+K9bm4Lmw9ttv1aRJk9Tn+uGGBTmv Ak+sdcaTnxBff2riz0YdRpF+0i5+Q/gtQa50lH6IKadlUv8pAnUiv/78rX/jy+hF+0MPO9Q8PDVo 0NAvq6QLAoJAlAjgoc3m2rf6dwlDxj/dzdsHPJvFBAFBQBAQBDIXATxxk20QRpK9UZ/sPhRm/Y66 oHPPSAQgJx/PWRdffLHCW7tRo0ZOslFPRaUE0o9jzz33nNl0gSjkNkKqPProo+4kxUYNHtcoL/Ds NVqr/uAY9vPPPwfli+aEUEhuo69CAHIjIsexIEA4EciFybJwm7TcE3IjYRL5e/vf//6nwim4RGoj quoQbVKRAOS0nfa5zUsEQgWoMEgs7jZk0nG2jcexjHWMPYS4dKx69eqG8JOTk+MkmTGJ0HyQCgi5 F85kLAqHjlxLBgIQTngRBhUiNM6yjBmc87uP0z3faxzWWTOPxQir5VXGgrR9+eWXR13N6aefbsJy bdWOrqjuo0BEe1jrToaxjt6/f3/zAos1a9aYFwR42o4iGHNUlHiiCVsbaxsZv9mvgEDPXgW/MZCN IGBx/2wzIQBl2ycu/RUEBIGMRCA3J1c1a9pMvb/tfUN8YULBgMugh5rF2BfHmoG9V69eqmzZshoD BnmHBOS8F9NEoprq3PPONWF8ZsyYYcq++OKLqthexVRRlT2n1zlq/7L7R91mCECfffqZWSxgIsGi AXiwOPnVgq80C7itOrp164z8HkinBIFkIwApEAUJmPRvarIO8tsYqjjxPjw4JL0tWzabuuOtJ5F9 Z3GLF7+hGIQkFgk/1p5vqWZ//fmXKltuf/Ngg/S+mCAgCBQcAeYN06ZNUx999JHxlMJDKpUNmWNC SvC7BXEJb0mvEe6refPmZgGkbt26WSd97MVDzgUBQUAQyHQEILOOHz/eLIInq6/NmjUzi/je+tmg wznHbYw9sRqbpu6NRJ4TIm3+xXqPwsyPQo/bIvUF0g/OSz169DAbSO6yHPOMctNNN6nZs2ebsAuk sdGBMpCXAPT000+b5wXyYA0bNlRsLB2gnRscY8OGuQLKC25lIed6uHdvX9j0ERME4kWAzU1IKJGI OvHUz2Ys6gDRWJ8+fdRZZ52l+PtxQuzxNxbJuAebm2y8orqZyDArke5dkOvhiEASCix+ZLNtPI5l rGO8gqDq2KWXXqrc5B/SIQRCdHWTXZ383ncZi7yIyHlhIYCSPb+TibS77rorpDr+Drx/IyGZPAns BebvB3ouJPkU0g2vtm3bJvlOodVDNAoXEje0RGamCAEoMz9X6ZUgIAhkGQK5emOqWfNmCtLO33/9 bZithOJhAwhm79q1aw0J6Jeff1EDLx2oB/1yFoQgAhUzE+u777lbvfrKq2rs2JdMOJ4XX3hRFVlZ zda9dOClmgQEcclroW3moXz58uVGscMJ1cMmPixnHiwIE4ZiRokYWdfeO8u5IJCNCKCEg9cCm8z8 vkyaONHI2EMMglEfD3mHulhEq169mqpb9xBVuXLl/N+wKBbWEv0Z8FsBqQmZ4W+1stGPWqafNJSP ypUrpzpo2WsWH+hvqhhtw4uhjt5UqVr14FRplrRDEEh7BGrXrq14pYPhDRnJUIPkJSYICAKCgCCQ HQiw4P7JJ58USWffeOMNo6aJMxJzaTygbeTUSI1DwZd5OZuDODhBamFOnq72008/BTU9Ul+iHbsh KLz11luBulEw9G62jBgxInCdA9RN3OQf5+KRRx6ppk+frjp16hQSfszJY3v39iUeFSFbvZKWnQig usMrFYxn7auvvtq8+F5/8cUX5vcNkhzn/MZVrFjRvPitQzWoRg1HfT0VehB7G2xEIJyheLEmIhYb Atk2Hscy1rGe5Tb2LwpiMhYVBD0pm0oIoOAMwdtthBIlXL2YIBAtAkIAihYpyScICAKCQAojgHdJ w4aNDJt3414bzeY8m+qlSpXU4WrKGcIL8oOTJ082izydu3TWbOHcPT1yFIA4zdMb+HvpxbmKqtsp 3RShxF7U6kHfadJMkZV9K7/NXTp30aG9HAnQ8G1G8YjwPZB+IBbwQM47G/v0ZYUmCB126KGqpCYs iAkCgkBsCLD4jqwuC2G1NPlw3rx5Rnli5cqV5m8MIhDqGbGQgSDUQF5p166datS4sdpPKwr95VkI iK2V8eUupb1ot+tQX1/oGOO/arlWQoHx+4GCGITCrl27Gq9jfkvcv0Lx3S0xpfitB++y+5dVlSpX SkylUosgIAgIAoKAICAICAKCgCBQAARQrilo6G2eJ2L1ci5Ak5Ne1EuKSZQ3thejTdqJwW1ssDph TUmHSHXccce5swQdow50ww03GMJD0IUwJ7LpGgYcuZQxCOAMxJpAtpiXCCShwNLzky/s8TiWsQ6i K46Gjro4YSwhol5yySVxgS1jUVywSaEURMCr/sNa+2gdqpU1eTFBIFoE5NsSLVKSTxAQBASBFEbA WRirUaO62rhxg544/2k233ft2q2K683rY45prVasWKmWL1umxowZY3rS6xxbODAu5W9r16iRY8J+ /awVeN6e/LaChV9oZXXb3Pd9YcwL+W22hjCztFkrHb333ntq9apVphz48EIiGwLQHM2gzs3NFQKQ QUf+EwRiRwBlsQYNGpgX0v9TpkwxD+3r1q1Tu3btMoQZh3wXqXZHAYjFtPr16xupbAgtRWUQBzfr MGezdexm+oBBUGJR4qimTTNqE6KoMJb7CgKCgCAgCAgCgoAgIAgIAtmGgFcVIR4CEM8lmzdvVoTY 2rp1q3leWbx4cRCUPF+5Decot4IpCh6RnrciXXfXz7G3L94NYG9+ORcEBIH0QcBNBBIVoPT53Iqq pbGMdZAZTjnlFBOylPYyVg0cOFCNHDlSDRkyRJ122mlmLS7avshYFC1Ski+VEfj0009DVDwJ/QVB W0wQiAUBIQDFgpbkFQQEAUEghRGACdxUb8Sj9LN8+QrDCMbzixikp3Q7RdWrt1rt3LlTfaeJPC++ qEN6aWKPfziw/I4ycSb+bnkdF36MJuGwuV8oZbWShfu+kHYihyH7r82DBuk2l89v8/daMhz1Dhaw eLCAyDRn7hwThzuFP05pmiCQNggcqj12qugQA527dFHvv/++euedtxWL0H9qIuI+++xjFHSi6Qxk G7xTIeDEuuAcTf3R5uH+/+h2eBfOOffKE0dbp+QTBAQBQUAQEAQEAUFAEBAEBIHsRgBHCbdF68VN iHPWYSZMmKDWrFkTcFJw1xXumHUct6EgnWjz9gXnCTFBQBDILATcRKDM6pn0JpEIxDrWPfXUU2rm zJkm5KfTjvnz5xunZMKHQgi6/PLLVaVKkRWvZSxyEJT3dEbg7rvvDmo+qlgoM4oJArEiIASgWBGT /IKAICAIpCgCbLS3aNFSLVm8RC1cuMhsoMOch/SDh1gTHVZnn332VqNHjTYkmGhDepUrW0510Rv7 ShVTY/WiUyzhwIqqbFnT5q56YSxPjdSx7r///ntD/iGUz9atW9SqlauMwseB+kFCTBAQBAqGAA/Y Bx54oHkRFqx69WqKh/W5c+aqlStXqN9/32lIQChwocQVziDZeIk34fIn4xpEJNMGj+cs98rbowiU jPtKnYKAICAICAKCgCAgCAgCgoAgkLkIeJUJftMhhyPZsGHDzMano0waKb/t+saNG4OSvSFSgi7G eRJNX+KsWooJAoKAICAIpBECsY51Bx10kFqwYIEJ+/X6668H9XTbtm2KUEhPPvmkYjzspSMDhDMZ i8KhI9fSAQEc16dOnRpoKmvpoyX0VwAPOYgNASEAxYaX5BYEBAFBIGURQAEIKUBCWznqGUwSiKOL RCvxc/v06aO2bd2m3nrrLUMCijakV05OrjpHh+XarlWDIA4xGUn9sjmqR4+z1QJNRIAEtX37doPL rj92GUIUnnN4vnkfTFL2A5aGCQJpgEDt2rUVr6NbHa3efXeKCQ327bdrjeIYSlwOuScSESgNuipN FAQEAUFAEBAEBAFBQBAQBAQBQSBqBA7QyspuY40inLHhc9lllwWeoci77777KkJ4sZaBGgJrP6zP vPBCfth0W32oQrsNNehE244dO4Kq9PY16KKcCAKCgCAgCGQsAt7f/0hjHUCg9DN+/Hi1aNEi9eij j6pXX33VrOU7IDFunXPOOWr//fdXJ598spMc8i5jUQgkkpBmCEDSZg/v119/Nd/3nj17qkaNGqVZ L6S5qYKAEIBS5ZOQdggCgoAgUEAEULdhwgwBqHLlSmrHjl+NNDTSm4S86rCygwkRNuiyQYrJBASe WEN6ETKMiXy6lOXBoP+A/kpriqjXx7+uUCcpoUlREBHmzJmjcnJyZBJVwO+dFBcEbAhU1QvS557X W3U89jg1Y8YM9bYmDn755Zcmnje/VV5ZXlsdkiYICAKCgCAgCAgCgoAgIAgIAoJApiDg3RT1blS6 +4niz5VXXhlE/hk8eLD6v//7P7Oe4847d+7csASgatWqubMbh6ighAScePvi7WsCbiFVCAKCgCAg CKQBAt7ff+/4EK4LEB2ef/559cgjjyhCgz3wwAPGodApQzgwIQA5aMh7JiJQvnx5NXz48EzsmvSp CBAQAlARgC63FAQEAUEgmQjkaAJQgwYN1Lx58w3RhTBgP2z8QX377bdq164/tMfYfqrryV1NE4gj H21IL0KAEVqrc5fOaVJWqVKl9lZNmzZV9erVM55yqI/gIYcq0uxZs1QzfU1Y1Mn8Nkrd2YoAf2dl ypRRdevW1aEH91FVq1ZVRx51lJo/b55atmyZ2rRpk/77LGWIQKIGlK3fEum3ICAICAKCgCAgCAgC goAgkD0IeDdFf/zxR9/OL168WDt1/aeq0717d7MR6lsgzAUvAQgHDdZGwj2H/fHHH2FqDL3k7Yu3 r6ElJEUQEAQEAUEgExHw/v57x4do+ozj8o033qjOOOMMo3rn1PH999+rDRs2KO+45tTp5HPOvW1x 0uVdEBAEBIFsQGCvbOik9FEQEAQEgWxCAAWg5i1aqr333lv9/fffZmEHwst3a79TS5cs0aSg3ap6 9Rqqlw7p1a1bN6MY5IT0enfKu3qRCRnqPP0q5oGNtDytmpObJmVpr1J77VXcKP3UrFlTERKNRS4U gJYvX27ITyaT/CcICAJJQ6B69eqqS5cu6qqrrtJh+Xqo1q1bq5o1c034PYhCkBSd0GBJa4RULAgI AoKAICAICAKCgCAgCAgCgkARInDIIYcE3X3p0qVB5+6TWdphyW3t27d3nwYdo/oczipWrBgU+pwN VBSR/eyrr75Sd999t99lazpOHm7z9tV9TY4FAUFAEBAEMhcB7+9/uLEuEgqHHXaYWUd059uyZYv7 NOhYxqIgOOREEBAEshwBIQBl+RdAui8ICAKZhwBEl+bNm6tSe5cyBCAILxBf1q37zizyOItDZcuW VYT06t27tyHIOOHAhg8bHuRpZkMo3cpCimrRooUhRUE2QE6bWKrfrVun1q1fbwgItn5KmiAgCCQO AULydT/1VHXb7berO+68Sx199NFGJQjvUiEBJQ5nqUkQEAQEAUFAEBAEBAFBQBAQBFIPgcaNGwep 7oTbFEX9wG2s19iMOs477zzbpUAaa0Lnnntu4JwDnDOctSH3hXlasbVz584R14TcZTj29uXII4/0 ZpFzQUAQEAQEgSxAIJaxbs2aNWratGlhnQLdanjAV6VKFV8UZSzyhUYuCAKCQBYiIASgLPzQpcuC gCCQ2Qig/APhpXq16mq//fczk2hUNgj1RWx41IDy7b+QXueff75W5KgZCAc27uVx6ntNjMlXAbIp AaVX2Vq1aqkWLVuYkEN//fWX6T6KI9+tXasWLljgwmQPNPImCAgCCUeAhWfCgvFb06F9B3XhhReq AQMGqK5du6ryB5Y3JCBHtSzhN5cKBQFBQBAQBAQBQUAQEAQEAUFAEChCBHCkqlOnTqAF33zzjZWE Q4ajdPhktw0fPtxskjppqBpPnDhRHXPMMVEpGw8cONApat6//PJLo6owc+ZM4yD122+/qfvvv1+1 bdtWeUOoBBX0OXGrLuy7777q0EMP9ckpyYKAICAICAKZjEAsY93QoUPV8ccfbxyZJ0yYoJw1e/DB eXfUqFFqzJgxAbhQGA9HAJKxKACVHAgCgoAgoEoIBoKAICAICAKZhwAxbo844gj1ww8/KOSdIQBt 1hKZK1auVFu3blUHHVRpT6f/C+n1yy+/qMmTJ6v8cGAvqH/+/Uf17NlTlS9fXnupwRfND6mVXzD/ 2AkHltpli6lKlSobPModUE5t3LjReN2VKKFVkTQpCunrY9q0McSEzPsmSI8EgdREgL/Fjsceq5pp Za5GX35hFMsqV66s9tlnnyCv2NRsvbRKEBAEBAFBQBAQBAQBQUAQEAQEgdgRQBkHxQMMFdRFixYZ tWJvTXXr1lVNmjRRhOPCcORyNkk5Z5Pz999/5zAqa9iwoXG8eOeddwL533rrLcULc0IzBy7GcLBt 2za13jiQ5Rdq1KiRDsUuPscxQChZBQFBQBDIKASiHesgs2Koz5155pkmXCUhxFAQX7VqlVnDdwNz 5ZVXuk+DjmUsCoJDTgQBQUAQUDIbly+BICAICAIZiECpUqVUs2bNjBKQo6iR92+eCXu1ePFitWXL 5j29zlf3CQ7plasn2BvUk088qW684Ub1888/h0Uo9cvmk5UqVaqkeIioULGC8SIoXnwvE/5rgVYA IgSRmCAgCBQ+Avtp79A2moA3dOh96pJLBioWuglZKCYICAKCgCAgCAgCgoAgIAgIAoJApiHQrl27 oC5NnTo16Nw5QT31lVdeUfvtt5+TZN5xYOLlJv/06NHDODwFZbScjB8/3pCALJeCwqKzlnTTTTfZ slnTPvjgg6DwLd4+WgtJoiAgCAgCgkDGIuAdB/zGOgijbiPcF2Sgjz/+OIT8w1g3ePBgd/agYxmL guCQE0FAEBAERAFIvgOCgCAgCGQiAoQBa968ufpCK2v8/eHfJvRV8b2Kq11/7DITaTbZ3SpAhPoq W7acWQxC+Qfyj+OV9uorr6pup3RT1avX2AOVVwkoHcoqo/CDB92679YpSFCQDCD+IG/9zddfazwO Mjhl4vdB+iQIpCoCLGyXLl3GvGjjrl27jPdpqrZX2pVYBCCofv7558od071EiRJG0hnCpnfDI7F3 t9f27bffqq/1mOAmhvI9zcnJUd7FKXsN6ZGKOiALa6tXrw686Dee6BBmeR122GGqffv2JhQEY2Sy jHsShoIFO9q1efPmwIvP4cADD1QVK1Y04zTtYFPqxBNPVDVqOPOSZLVM6s0UBH766ScjHc/fN7Ly qM1Vq1ZN9evXT1WoUKHA3ZTfsgJDKBUIAoKAIJA1CJx22mnqiiuuCBBm2BS9+eabrf1nLrZw4UJD xnn11VcDZcjM/LR+/fqmrv79+6vOnTurpUuXmnpQTrBZ6dKl1aRJk9T111+v3nzzzcCaj5OX+dY1 11xjNliffvppJzniu3dj9/TTT49YRjIIAoKAICAIZC4C0Y51jDlEMSDMJQ66eXnuPYd8fFCwu/XW W1WksUXGosz9PknPBAFBID4EJARYfLhJKUFAEBAEUhoBNlBr1qplFIDYQGUCvZdWvEE2ev78+apl y5Y6pnxTVx/yJ9jV9WYaYb8WLVxkyuzcuVONHTvWlD2n1zlq/7IsJKEa5J6Qp0dZRxWJviGjDUYs mtFHHjIO1htBderUcWEih4KAIFDYCLApK5YdCLARf/TRR6tNmzZZO8zYhbzznXfeWShh4fCiPuec cwJhEGyNuvTSS9VTTz1lu5Q2aYTBBNPnnnvOECFsDd+wYYNJZgHt8ccfNyEc2FS65JJLDFGYsTMR RgiKcePGqXfffVdB0PAz73fkmWeeMVnZ9OrWrZvZqIKwJCYI2BBgw5SNVohlXmN+PGTIEG9yTOfy WxYTXJJZEBAEBIGsRwACaqtWrQz5GTBmzpyptm/frsqVK2fFpnbt2ma+BCEH4vY333xjQqRQB5um jhHOnTkT6x7hiNusgzz44IPmxdgICZt1ourVq5tQZFyP1dybrhC0cUYTEwQEAUFAEMheBKId6wgX edFFF5nX1q1bjcPuli1bjHJ/zZo1FWNgtM/6MhZl7/dNei4ICAJ2BIrfps1+SVIFAUFAEEhdBP79 91+zWYT08WIdM51FCrxvWQDp0LGjYpKId1O22w8bf1Dfffed+uWXX8xGHxsdW7dsVQ2OaKBa6Y3X fHNv5BUzXtGtW7dW++rQPGvXrjXlUc3Z8esO1bhRY4W6kN1Suywx7VkIW7J0iZr55UxVomT+whbf Ha7V0oQpXmKCgCCQ3QgQg5xY40uXLFHr1q0zvw+k8ftBTHLUSMQKjgDEEgggfgbmn376qbncoUMH v2wJS+/Tp4964403wtbHnANSUjrOLyDY4DV33nnnmY0m5lHRGnMHNpwg60yfPl116tTJd5Mqmjoh 3UK2uueee8wCn1ttKZryTh4WBlGQghDEHBBlIDa9xAQBEFi/fr35vvM9c4dJcaPTUT8ztG3b1p0U 87H8lsUMmRQQBAQBQSDrEWB95v333zc4MM9q3LixatCgQVhccJQ4+OCDTagvFJ29jhNsohKenXWc aI289erVM3VC3KEOx2bPnm1I2s45c0ju6zUUJR9++OFAct++fY0aUSBBDgQBQUAQEASyEoFYx7oy ZcqYdfkjjjjCjIkQU6Md02QsysqvmHRaEBAEIiDw38w+Qka5LAgIAoKAIJB+CORqItRRTZsa0g4h Nlhc+u233w2p51vtOfb33395OpWnlRb20uEQKpqwX7379FbUAYlo8luT1cvjXlbr9YZ4vgqQmzhE NSlcdv06068yZfY1qkg1cmoY0hgLXHi7oQhEH8UEAUFAEBAECgcBYrpHY3go//zzz9FkjTsPoRVQ CYnGIBWkmzHOHX/88eqBBx4ICm0WTz8++eQTNWjQoHiKKkhdqAhB1In284/mRr/++qu65ZZbzAYW IT7FshsByG0odbFw/PbbbycdjGi/y/JblvSPQm4gCAgCgkDaINCjRw+zHuE0+Pnnn3cO0+4dVUm3 nXvuue5TORYEBAFBQBDIUgQKc6yTsShLv2TSbUFAEAiLgBCAwsIjFwUBQUAQSG8EcnJyVFNNAEKt gA0RwnaU1Mo3a9asMcoKu3btsnSQkF55qkaNHNXrnF7q5G4nq5zcXKMG9MKYF9SUd6eoHTu2mzz5 RCB3FSladsoUTXz61TS0tlb5adIkX8kITFANgNQEAYhwYJCkxAQBQUAQEASSi0C0CjQodyR7U+Sh hx6KurPpOEZcfvnlJvxn1J2MkHH58uURcoReZnw95ZRTjFpPtJ99aC3hU77//nvVrl079dlnn4XP KFczFoFly5YZRZ/LLrtMQQwrDIv2+yy/ZYXxacg9BAFBQBBIDwRQNSD0umPTpk0z6y3Oebq8M797 6aWXAs1FVa9FixaBczkQBAQBQUAQyF4ECmusk7Eoe79j0nNBQBAIj4AQgMLjI1cFAUFAEEhrBCpW rKgaainp/fff35B/6EzJkiWN4s2bb70ZUQmg7P5l1aWXXqp69z5P1dBkIkgyL77woho+bLgmAe0I i02qlR321DC1a9cf6jAtcU1MekKZoYqEFdNKQOt03+bPn28UgcJ2TC4KAoKAICAIFCoCI0aMSNr9 CCP12muvJa3+oq54zJgxauTIkb7NIHxEt27d1JAhQ9TTTz+tHn30UQVh6KSTTlJIcNvMTh625cxP Q/obBaKpU6f6Z9pzpXLlyqpr167q4osvNqo+N998s+rfv78hD3EtknGvE044Qc2YMSNSVrmeQQig LnX77berI488Un3xxRcp2zP5LUvZj0YaJggIAoJAoSPA3MsxCObJJrw790rkO3No97qQu0+JvI/U JQgIAoKAIJCeCLjHhWSNdTIWped3Q1otCAgCyUegRPJvIXcQBAQBQUAQKEoEKmgSEKQXNjnZGCPs FV7IK1asUOPGjVPdu3fXYbFq7mmiW/0mP6RXubLlVJcuXfT1Ymrsiy/mhwObPFkdcMABqnOXzion Jzctyr711luqfPnyquOxHdUxx7RRY8eODagiFS9e3HjczZ07RzVq1EixISomCAgCgoAgkBoIrFq1 yoSM6tChQ8IbhFQ0IbIy0TZv3qwGDhzo27UzzjhDoX6Uq1X+bLZ9+3bj1T18+HC1ZMmSQJZYx8g+ ffqEJWWgTnjmmWeqvn37GvJOiRL2R1RIu9OnTzfj94t6PuKnvPLHH38o7kmbIUCLZTYCX375pSGM LV26NOU7Kr9lKf8RSQMFAUFAECg0BFh3gHD93nvvmXsyt7njjjsK7f6JuNELL7wQqObwww9XJ598 cuBcDgQBQUAQEAQEgcIY62Qsku+ZICAICAJ2BOyrq/a8kioICAKCgCCQhgigdNOsWTMT5mrbtm2G AFSqVCm1Y/sORUiv4nsVV33O77Nnk6yY7mEwCYguQ/I5R4cD264JRJM1+Wft2rUKVQGMMGFly5bV R6lfdtSoUap0mdKqmQ6LVqlSJbVx40YdAuwfBQFo/ffrjTLSzp2/7+mP6Z78JwgIAoKAIFCICKBc t3Xr1pA7PvPMMyrRBCAIJajeeI0xErWZ9evXey+l1fnEiRN9lf4GDBhg7bu7g+XKlTMqgJdccokh 3dx2223q22+/VfU0qThaYzOLeYOfVa1a1cwnUAiKZIzVnTp1Mi8Ugs4//3z19ddfW4ut06E9r732 WpVMxRXrjSWxUBF45513DJHdUXS03ZzQc4SHQ+WxME1+ywoTbbmXICAICALpicDQoUMV807ClxC+ PZUM5ynHcCJznzvprVq1Mmsp9OGaa64JqE471+VdEBAEBAFBQBBI9lgnY5F8xwQBQUAQsCMgBCA7 LpIqCAgCgkDGIICnfjMd8mr+vHlq1qxZCs96NtHYLIEAM378ePXrb7+aTb6yWu3HzyD5DLx0oFH+ gfzD5hobe6gKkZ4uZceMHqMWL1qsDvl/9s4DzImq/eIvvS69wxaq0juCSFEssLAgKtIFwU8ExYoN 9cOGqJ8NRUAQpUnxj/RiA6z03qvSe1l6Ff5z7jIxmdxJ2d1kk+x5nydk5s69M3N/WTKTueeet0IF 40HbBVm/fr1icvzYcdm+fbscOXJUihUrboeB5SRAAiRAAgEk8MgjjwgeEFlj6tSpShiEQfXUCogH kNrSGm3btlXCknAXANkJb0qXLq2cf6z9tlvHoA8cdbp06aLuI8qVK2dX1aX84MGD8tRTT7mUOa/U NsS4mPWenM+0YcOGsnbtWmnWrJk6J+f9mstIfYbzvu2228wivkeE10FoAABAAElEQVQYAdi924l/ 8Hc6ePBg5WLZrl27oAuA+F0WYX9s7A4JkAAJBIBA9erVZcaMGQHYc8p3ifs+pGWFOAmi8Ny5c7vt 9J133nErYwEJkAAJkAAJOBMI9LWO1yJn2lwmARIggX8JZPx3kUskQAIkQAKRSCBLlixSybBjRooP uAEh1Qby7uIdg3p//fWXzJk9RyZOmGiIejAQCicfvJwDrkAZlMgHab8w6z4uLs6RDiyc2sItYMGC BXLKcEACAzMwgHQq8ZRs3LjBEAEdMYv5TgIkQAIkEEQCSDkJVxhrXL58WUaPHm0tTtH6559/rm3v KW2WtkGIFsKtRxf33nuv5MqVS7fJYxnuGRo0aCCFCxf2WM/ciDQWJ0+eNFdd3jHLffbs2ckS/5g7 Qh+Q3hP3I3YxZMgQu00sjwACSFNnjZw5c8rbb7+tUsAlpbC11gjOOr/LgsOZRyEBEiABEggcAbj+ lCxZUiv+CdxRuWcSIAESIAESIAESIAESIIGUEqAAKKUE2Z4ESIAEQpwARC4YDIEAqESJEsr959q1 a0r8kiNHdvUOlwPkzJ03d56cPo3BlCTBj2vXUHZdpQND2q+EhAS1TzMdWLi0BYNDhw7JDsPtBynR 4IgERhBKYYB52dJlKsWJa9+5RgIkQAIkEAwC+E7u3r279lBwdEmtgOPbTz/95LY7pLdq0qSJW3k4 FsCBRxdVqlTRFadq2blz5+Sbb77R7hMuhBDuFCtWTLvdn0Kk85w4caJtk+nTp8uJEydst3NDeBOA y6Vz3H///bJ582Z55ZVXlOjdeVuwl/ldFmziPB4JkAAJkAAJkAAJkAAJkAAJkAAJkAAJkAAIUADE vwMSIAESSCcEYgwBUJ06dQSDJXC7gQvQuXPn1ez7MmXKCERASOk1bOgwQwR02iMVMx1Y165dVa56 Mx1YOLVF2pdjx44ZPJJckTJlyiyXLl2S5cuXyx5NShiPQLiRBEiABEgg1Qj06NHDxaHN3PG2bdvk l19+MVdT9D506FB1HbTu5LHHHrMWJWt9/vz5MmrUKBk+fLgS2EJwpAsIUT/99FPB9RSpqioY6Slx rW7VqpU8/vjj8sMPP8iVK1d0Tb2WQYSTVgFRzpkzZ7SHh8ALNuCpFfXr11eiZN3+cF3HvQ0jMgng /wqiXr168uOPP8qUKVPUfWmo9DYSvstChSXPgwRIgARIgARIgARIgARIgARIgARIgARIwDcCmX2r xlokQAIkQALhTqB06Tipd0s9+fPPP9VgIhxvrl69KoWLFJayZcvK2bNnZf/+/TJr1izJly+fyvde Kjr6Rrfh/mNGkjtQnjx5BenAEBhcg6AmnNrCmQDpUTA4iPRmmTJlVFzgaIS+QCQFlwIGCZAACZBA cAmUK1dOufDoxD5ffPGFNG3aNEUndP78eW06sRw5cqgUlynaudF42rRpct9997nsBvuGIMa8rhw4 cECef/55JViA+5xdQKhUtGhRmTRpkt/9LlCggHK8s+77119/FQgTAhl2bk0QIb/xxhupfugBAwao exDdjmfMmCFPPfWUbhPLwpxAv379lFAO/79CMcL9uywUmfKcSIAESIAESIAESIAESIAESIAESIAE SIAEPBOgA5BnPtxKAiRAAhFDoISRu71atWoSFRXl4qyQMUNGwSBhs2bNBAMVSSm9xsrMWTONtBnH DYeEawaDDBYOntKBhUfb+JbxSvhkGCEpFwikAYMrEgZoIQDasWNHsl0XLLC4SgIkQAIk4CeBRx55 RNti6tSpyr1Nu9HHwgkTJkhiYqJb7Q4dOigBrNsGPwt0zjcXLlxwXFMgmq1cubLgPDyJf8zDHj58 WO666y4ZNmyYWeTTO9Jj6QJiIqRJClSALdz0dNG8eXMpadyPpHbUrl1bXdN1+121apXW7UlXl2Xh RyBUxT8myXD+LjP7wHcSIAESIAESIAESIAESIAESIAESIAESIIHwIUABUPh8VjxTEiABEkgRgUwZ M0mpUtEqNQJSeEHsAicCDAJu3bJVevbsKd0f7m5sj5UDB/bLkM+GSP+X+8vJkyc9Htc1HVj4tEVq lfsfuN9wViimOFy7dk0Jo+CMBAHQCmPwMskdyGP3uZEESIAESCAABOCgAzc6a0AwM3r0aGuxX+uf f/65tn5qpf/S7twoxHW3b9++8tBDD2kFSHbtUA7Hvj59+qiXp3rO28z0SM5lWAbDO++8U3bu3Gnd lCrrEP+gr7po06aNrjhVylq2bKndz6lTpwLWV+0BWUgCTgQi8bvMqXtcJAESIAESIAESIAESIAES IAESIAESIAESCDECFACF2AfC0yEBEiCBQBLInTu3VK9eXc2+R4oruN5gYAypvy5fuSyNGjUyBia7 Ss6cOZUDzm+//SaTJ02Wffv2GqcFFyCdE1AGQTowDLx16do5bNpGReWRhIQE6db9IXXOcGcAj8yZ MysXpGXLlvnkzBDIz4v7JgESIIH0SgCuHp07d9Z23y69lLaypXDRokWyZs0aS6lIzZo1pV69em7l qVnw6KOPypAhQ1K0S7gALViwwKd9eBLbIAXZHXfcIdu2bfNpX/5UwvXTLlq1amW3KcXlEDXZxcqV K+02sZwEAkogEr/LAgqMOycBEiABEiABEiABEiABEiABEiABEiABEkgRAQqAUoSPjUmABEggvAhk zZpV6hoDnKVLlxYIgDBDHy+IgJYsWSJ58+WVTp07SZMmTVQqjfPnz8v48eNlzpw5cub0aaOzmNGv EwFdl1LR0YL0KY0bNw6btnFxpaVTp05SpkwZyZYtm2KRMWNGOXTokGzctNGr+1F4ffo8WxIgARII LwJwptMFRCsLFy7UbfJallbuPzgxXE91UalSJXnyySdl4MCB0qVLF5WOU1fPLPvf//5nLnp8j4+P l7p169rW2bNnj1StWlVeeuklOXv2rG09fzfYCYCQbrRQoUL+7s7n+jExMbZ1N23aZLuNG0gg0AQi 7bss0Ly4fxIgARIgARIgARIgARIgARIgARIgARIggeQToAAo+ezYkgRIgATCjgBELkgJEhMbK1eu XlHnD8cbpLpasWKFbN60Wbn5DHxnoEpTUrJkSZUOa9zYcTJ02FBDBHTGY5/z588v4dYWM7MTWidI terV5MqVJCZ4P3H8hJEabcsN4ZPHbnMjCZAACZBAAAjAladWrVraPY8YMUJb7qnw8OHDMmXKFLcq SGUJMWiwo1SpUjJu3DhZv369DB48WPr376/Wt2/fLm+++abt6Xz//feyYcMG2+3mBlzfx4wZI9mz ZzeL3N6RDuy9996TChUqCJimRupLnL8ucE8RyChWrJjt7hMTE223cQMJBJpApH+XBZof908CJEAC JEACJEACJEACJEACJEACJEACJOA7AQqAfGfFmiRAAiQQ9gTgblOwYEGJNQRAGCjLlCmToAwDfitX rJS//vpL9bFAgYJKFNPVSAcWGxenRECzZs6SCRMnyF7DMcAuHViGDNh/oTBqK2pgFK5F5cuVUym/ 4IiEVGBwP1q9erXs3Yv0ZwwSIAESIIG0IPDII49oDzt16lQ5duyYdptd4ZdffqlN7QjXHaTIDGYg 3RiEtzg2rsPWeO211+SLL76wFjvWIRjyJSpWrChvvfWW16oHDx6UXr16KYdAOAydVq5/XptpK5w8 eVJbXqJECW15ahUWLlxY3dfo9genQwYJpCWBSP0uS0umPDYJkAAJkAAJkAAJkAAJkAAJkAAJkAAJ kIA7Afenze51WEICJEACJBBhBCAAqlK5iiAlGAQvcLyB+Gf37t1GarCrqrfR0THSsVNHaZXQSjkG 7dq1S8aOGStz5801BgYxkGafDiyc2mbJkkUwQBobG6fSgEH8A9cEuCJgcHaXwYRBAiRAAiSQNgTg zAOnNmvgO3r06NHWYtt1pL20E9Q89thjtu0CsaFly5byyy+/SNGiRT3u/tFHHxWkB9PF0qVLdcXa smeffVaeeeYZ7TZrIYRAL7zwghIKv/3228lKDWbnthNoByAIqYoUKWLtklqnAEiLhYVBJBCJ32VB xMdDkQAJkAAJkAAJkAAJkAAJkAAJkAAJkAAJ+EiAAiAfQbEaCZAACUQSAQiA6tStqwQvGBRF4H3P 7j2yft16Q/xySZXlicojffr0ka5du0h0TIwjHdiwocO8ugOER9skEVOmTJmNwc4YKV++vEAQBBEQ XJHWrFmj+qxg8B8SIAESIIGgE8ibN6+0a9dOe9yRI0dqy3WFs2bN0jq63XrrrVK1alVdk4CUNWjQ QP7v//5PK2rSHbBv3766Ytm2bZu6bms3WgohjPnoo49k4sSJkitXLstW/SpEPHAhKl26tHz44Ydy 8eJFfUVLKa6ddnUDLQDCqdilAaMAyPJBcTXoBCLtuyzoAHlAEiABEiABEiABEiABEiABEiABEiAB EiABnwhQAOQTJlYiARIggcgiAAFQ7dq1Vfqrq1evKsELBgjh8rNy5UpHihSk9MqbJ6/Ex8dLt27d JM5MB2YMpE6cMFH27IE7ToYbL2dGSKMVXm3hAFSjZg3ligQx1LVr1wQDoHBFOnTokM8Drc4UuEwC JEACJJByAj179tTuBCKYhQsXardZCz///HNrkVrv3bu3tjwQhRUqVBAIkXSORnbH69ixo3YThDZH jx7VbrMr7NChgyxZskQgQvI1kGatX79+gpRl4O0t7Nx/0M7OncfbPv3Zjmu3LiC+YJBAWhOIlO+y tObI45MACZAACZAACZAACZAACZAACZAACZAACdgToADIng23kAAJkEDEEoADAAYiCxUqpFyAkAYM aa/27t0rq1atkvPnz9/oOxxyrktMTKx0MtKBJSQkqLQgEAqNGTNG5s2d5zUdWLi0jTEcgOrUqaNE UaYrEpyAIABavXq1QxQVsX8U7BgJkAAJhCiBxo0bq2uW7vRGjBihK3Yp27Jli8yfP9+lDCsFCxa0 dRdyq5wKBbiG4pj+BIQr0dHR2iZnz57VlnsqrFKliixatEhmzJghWPY11q9fr66R3377rccmdgIc NLJzBvK4Qz83RkVFaVv8e1+j3cxCEggKgUj5LgsKLB6EBEiABEiABEiABEiABEiABEiABEiABEgg WQQoAEoWNjYiARIggfAngEGyatWrC1JyYMAODkBwutm4aaNyvknqIdx9kiJPnjzSu09vIx1YV0MQ FGO4/+yRcePGiU/pwEK6LUROYnAoJTVr1pScOXMKBFEQ/0AUtXv3LlmxYrlKCZZEgv+SAAmQAAkE m4Cdc8bUqVMFLjWeYtiwYep73Vqne/fuSgRrLQ+19eLFi2tPKTkCIHNHrVu3lrVr18o333wj1apV M4s9vp85c0bat28vdm5KaIx7BbvAPUag4+DBg9pD5MuXT1vOQhIINoH0/F0WbNY8HgmQAAmQAAmQ AAmQAAmQAAmQAAmQAAmkRwIUAKXHT519JgESIAGDAFKQ1DHSgEHMgzRgiCtXrsiJEydky+bNhgjo pCpLSvEFkUwGY2Avr7SIb+F3OrDQb5vU1aJFi0rZsmWlQIECShSVKVMm2b9vnxokTclA6w2QfCMB EiABEkgmgYceekiJMq3NL1++LKNHj7YWO9bPnTunHOscBTcWIPLs1auXtTgk1+Hapwvz2q3b5ksZ hL+dOnVS17g5c+YI3El8ieeff162bt2qrYpzxbVTF4cPH9YVp2rZgQMHtPujAEiLhYVpQCA9f5el AW4ekgRIgARIgARIgARIgARIgARIgARIgATSHQEKgNLdR84OkwAJkEASgaxZs0rNWrVUSi843php wC5fuizLly+X3UaaL9f4Nx1YxxSkAwvFttflmuoq3H9qGUyQbgWuSBggTkxMlF1//y0H9u+X60YZ gwRIgARIIPgEihUrJq1atdIeeOTIkdpyFI4fP15OnTrltr1Zs2ZSvnx5t/JQLMiePXvATys+Pl5+ /fVXmTt3rtx0000ej3fhwgWBiMFMl2mtbJeGK9ACIFyvcW66QCo1BgmEAoH0/F0WCvx5DiRAAiRA AiRAAiRAAiRAAiRAAiRAAiQQ6QQoAIr0T5j9IwESIAEbAlmyZJGbb75ZCYCyZcumxC6YtX/x4kVZ tmy57Nq926ZlUoqPSEoHdub0GdVXcKhTt47ExsUqVySIojJlymwwuSQrV62U3UbaMwYJkAAJkEDa EHjkkUe0B962bZssXLhQu23o0KHa8scee0xbnt4LW7RoIevXr5ePPvpIIBS2i2XLlsnw4cO1m+3E NoEWANml/8JJFi5cWHuuwSzE3y/uM3CvVadOnWAeOmDHGjhwoHKURJ/KlSunXCQDdrAI2jG/yyLo w2RXSIAESIAESIAESIAESIAESIAESIAESCDECFAAFGIfCE+HBEiABIJNIDY2VipUqCAQBMHxBmnA kNpj7569TqeSwWnZezqwfXvRFm2c22EXodv2wIH9kj17DqlZs6YSRYEFwhRFKVckD6IoVZn/kAAJ kAAJBIxA8+bNpWTJktr9jxgxwq38999/l3Xr1rmVFy9eXNq0aeNWzoIkArgfeOaZZ2TSpEnatGsm p8mTJ5uLLu/gq4tAC4D2G059doFre1rGjh075OuvvxakrIPDIMTWkRAQSqMv6NPOnTtF9/8wEvqZ 2n3gd1lqE+X+SIAESIAESIAESIAESIAESIAESIAESIAETAIUAJkk+E4CJEAC6ZQABEB169Y1xC/Z VToPDOKcPHlSNm7aKBs2rDcEQZc1ZDylAxsrM2fNNGaBHzfSiiFllk4EdF1iYmLFPR1Y2rWdPn26 ke7rpOTNm0/KlCkjhQoVUuKfjBkzqgG7tWvWym4KgDR/CywiARIggeAQgCCze/fu2oNNnTpVjh07 5rLNzv2nZ8+eHoUtLjtJxytt27aVsWPHKnGwDsOff/4p58+fd9tUo0YNtzIUHDlyRI4fP67dlhqF ixYt0u4Ggt6UOO4ghRzETkOGDJFPPvlEvvjiC/n555+V6EV7QE3hp59+6lLfzgFG0zSki7p166bu lcyTBCMIyRmeCfC7zDMfbiUBEiABEiABEiABEiABEiABEiABEiABEkg+AQqAks+OLUmABEggIgjE xsUZaa/qqlQfV69eFQhecuTIIfPmzpOBbw8UDHx5ijx58si/6cBiBU46Qz4bIv1f7q+EROHW9vz5 c3JzxZulVu1aKlUHZrdjMGvPnt2yxxAAXbhwwRA2QQDFIAESIAESCDaBHj16aAUpcFYZPXq043QO HTok3333nWPdXMA17tFHHzVX+e6FQMeOHaVVq1baWhAMg7M17Nx2cO384YcfrNVTbX3WrFnafZUv X17y5cun3eatEPdFTZs2lQ4dOkjfvn2VMxLSx911111idzzrPhMTE5X7j1mOeywIZyIhoqOjJT4+ 3tEVuDB9++23jnUu2BPgd5k9G24hARIgARIgARIgARIgARIgARIgARIgARJIPgEKgJLPji1JgARI ICIIFClSRCpWrCj58+dXjggYoMPM5JMnE2X16tXyf9/+n+zb5z2lV8uWLaVL186SM2dOQaqL3377 TSZPmhxWbX/99VeZMGGCXLxwUQ34wRXJnMl++fIV5QC0ceNG5QgUER8+O0ECJEACYUYADm233367 9qyRfsgUaI4cOdLx/e1cGdcqiBYYvhPo1KmTbeVz5865batVq5ZbmVkwb948czFV3/ft2ycrV67U 7rNevXracl8K4SK1Zs0abVWIznwJ/C2ePXvWUfXBBx9U91yOgjBf6NWrl0sPPv74Y5d1rugJ8LtM z4WlJEACJEACJEACJEACJEACJEACJEACJEACKSNAAVDK+LE1CZAACUQEgZIlSkhc6Tg1Q94cPM2R I7tK7fHNN9/I3Dlz5fRpOAHB+Uaf0quUMaCKGfKNGzeWsmXLqrbjx4+XOXPmyJnTp8Om7dgxY2Xd 2nVSvFhx5YQEtwikD8maNasSAC1bulQuXbpk9IdBAiRAAiSQFgTs0idt375dfvnlF4FrC9I06QLu LQz/CEAobBe4PlqjSpUqSgxsLcf6jBkzApIG7P3333eIv6zHheAmOYGUZQMGDEhOU5c2Y8aMcVmP tL/BFi1auIjqIMSCWJrhnQC/y7wzYg0SIAESIAESIAESIAESIAESIAESIAESIAH/CFAA5B8v1iYB EiCBiCSQNVtWqVOnrsTFxamBU9MFCIOof/31l3LFGTZsmCECgpDHPuAiNPCdgSpNRsmSJZVgZtzY cTJ02FBDBHTGvqGxJRTaljCEUH8b/YVo6ccff5ScuXJK/gL51aAiXJF27dolK1as0LpKeOwcN5IA CZAACaQagbZt20qBAgW0+4PwByITpCKyBq5xzZs3txZz3QuBnTt32taIiopy2wb3vPvvv9+tHAVn zpyRDz74QLstuYW7jfScdoIv3Is4p6jy5xgvv/yyIH1XSmLr1q0uYpjixYtL/fr1U7LLkGsLoXSb Nm1czkuXfs+lAlcUAX6X8Q+BBEiABEiABEiABEiABEiABEiABEiABEggtQlQAJTaRLk/EiABEghD AtmyZZdbbrlFYuNi5fKVy0rwYmQCEwzq5MiZQ/bs2SOzZ82WiRMnyl5jOckFyDrr/7rhlJNRChYs JAmtE6TrQ12N/cUpEdCsmbNkwsQJod+2a1eJiY1VQp/Fixcrw6Mc2XOoTxQsTp48KTsNgdCBAwfC 8FPmKZMACZBAZBCAwKRz587azkybNk1ef/117bZHH31UXde0G1loS2DVqlW224oVK6bd1qNHD205 Cj/77DN1nbWt4MeGf/75R/r06WObmhPnAQGvv7HUcPv7+uuvHc0KFiyo0qU6CnxcsAph7rnnHh9b hlc1q7DO2u/w6k3wzpbfZcFjzSORAAmQAAmQAAmQAAmQAAmQAAmQAAmQQHohQAFQevmk2U8SIAES 8EAA6a2QsiPWEL9kyZJF1bx+/ZoaNIPLQrbs2WTv3r0ydsw4mTvPezqw6OgY6dipo7RKaOUQ1CC1 Vsi37WycsyFeKlK0qBw+fFilMcPgIgJpTi5fviwnjh+XLVu2yLFjx1Q5/yEBEiABEgg+gZ49e2oP iu/pDRs2uG3Dtc2TKMWtQZgXHD16VDnWmWk9k9sdOODAFU8XlStXlmzZsuk2SZMmTaR06dLabefO nZOWLVvKqVNILZqyeO6552Tu3LnaneDc7FIsaRvcKLx27Zo88cQTLinF3n77bUPgXNBTM+22KVOm uJRbhTIuG8N45fbbb3f5W1i3bp0gJR/DOwF+l3lnxBokQAIkQAIkQAIkQAIkQAIkQAIkQAIkQAK+ E6AAyHdWrEkCJEACEUsA4pZcuXJJTEyslCpVSjJnziwYAMPrwvkLgpQVFW66Sfbu2ytI6TVsqPd0 YHmi8qhZ+V27dpHomBhHOrBwaNulS2clXMIA6okTJxyOERhAxuDy8uXLVX8i9g+CHSMBEiCBECdQ vXp1qVu3rs9niVQ7RQ1xZ3oJCGzA5ybj2j1p0iQXMYuvDCAe6tatmxIA69q0a9dOV6zKcF/Rv39/ 2+2bNm0SfCbJFdNeuXJFnn/+eRk8eLDtMeAEFWPcf/gbo0aNUuIps12tWrUE7lH+BoTTq1evdjSD k+Bdd93lWPd1AYzgSDRz5kz1Wc6ePVt27Nih7tF83Yeunnk/M3nyZFm4cKEcOXLErRrqQLCF+0FP kTNnTmnUqJFLFaTiY3gnwO8y74xYgwRIgARIgARIgARIgARIgARIgARIgARIwHcCFAD5zoo1SYAE SCDiCcABqFq1amoWtykAOpV4SuJi4+RuY9Aq2hAHYUBr1qxZMnHCRCM12G6DCVKB4eUcSenA8ubJ K/Hx8WoAMS7uRjqwsGn7kOCcIYaCCxAGQrF86dKlJAHQrl3OHeYyCZAACZBAkAn44+7y2GOPBfns 0vZwa9euVScAF5aOHTvKrbfeqgQkV69e9enE4PwDFxyITnSBtFrYr6eAs8kdd9xhWwWiE7gITZ8+ 3baObgPEQw0aNJAPPvhAt1mV1alTRwmEbCvYbECqT2fhEoRMQ4YMcQiBbZppi5ctW+ZSXrVqVYGr oi+xe/dudR5oU6RIEalfv760adNGMU9ISJDy5ctLVFSU9OrVyy8RFe7tBg0apNK+5smTR+rVqycd OnRQn1OJEiXk3nvvlZ07d6pTBF+4KOXOnVudN/4mPEXTpk1dNkO0xPCNAL/LfOPEWiRAAiRAAiRA AiRAAiRAAiRAAiRAAiRAAt4JUADknRFrkAAJkEC6IQABUL16t6gBH4heMFB09txZwcxupAi7++67 pUyZMrLLEL+MGTNG5s2dJ6dPI4XHdePlLgJCOVyFOhnpwDBghf2HS1sMbEK8VLZsWcfnj9n7mA2/ 1UgBhsE5BgmQAAmQQNoRgHAB1ydvARccpChKL4FrN65VzrFkyRIlIIEjzssvvyy///67HDhwwMUZ CNf9v//+W95//311rR86dKjzLlyWIQ6qUKGCS5l1BeKZkSNHevyM4DoDJyDcY7z55puyceNGt3PH ee3fv1/tq3HjxqruypUrrYdzrONv4quvvlJpTB2FPi689tprLoKarl27KrGRj81dqq1YscJlHWIn bwGxcb9+/dS9B4Q6SGdnl8bt/PnzMmLECCUGshNqOR/v7NmzijUEThAnQdDsHOAM1x440kyYMEEx N7cjXRucgDwFPkPn8PQZOddL6TLcoNA3Ty9rX81jXrhwwWM7O/Zm+9R653dZapHkfkiABEiABEiA BEiABEiABEiABEiABEiABDITAQmQAAmQAAmYBCDQqV27tmTPns1wvbkqGTJkV643W7ZsNgajykjP R3pKXOnS8sXw4Yb7zx4ZN26cYEZ47z69JY/h9mMXmGWOOvny5VPCoXBp+/gTj0vGTBnVINjFixeV ExD6iIGk3Ub/4awQF1dasmTh5dTus2c5CZAACQSKAK4tDz74oIwePdrjIdKb+w/Eqrje6hxbDh48 KO+++656AVqOHDmUOBdCB4h/rMIhHVjcK0Cs40tANAwxSfv27d0EJ87tIfwZMGCAeqE8f/78UqhQ ISXOgEgI4hRfIm/evDJnzhyBc46/Adek4cb9jRn4+4IYKrlhFcBUqlTJ665+/fVX+fDDD73Wc66A zxkpypoaDjw4Z12gTpMmTWTdunW6zS5lEPp06dLFVnjkUtlpxdo//D0hjaqvrkdOu/J5cYshyIbb kzdxkt0O33rrLcHLLuA0tWjRIrvNqVbO77JUQ8kdkQAJkAAJkAAJkAAJkAAJkAAJkAAJkEC6J0AH oHT/J0AAJEACJPAvAaT0KGWk+Yo1Un5hEA0DgiiDa8+aNWtUWUKrVn6n9II7EARCLeJbhFXb3Lmj pEWLFtKhYwc1SArhDxwN8NptMFm9epUxWOo6g/5fmlwiARIgARIINAFvqXMgcOnWrVugTyPk9l+j Rg2fzgkOKBBRbN261SfxD9JE/fzzz7ZCE91Bkbpq7ty5KmWVbruuDKm4ILKFYMlX8Q8EQwsWLJCG DRvqdum1DK5Gzsd6/fXXpWjRol7b2VVIjgDo2LFjLru7+eabVcqu+fPnq9RcSH82depUsX6+hw8f VvVcGjutwM3JKv4pWLCgPPzwwzJ27FgZNWqU3HbbbY4WyXG+gdgre/bsjn1gwcrAZWMqrCAlbXLF P74cfvHixbJv3z5fqqa4Dr/LUoyQOyABEiABEiABEiABEiABEiABEiABEiABEjAIUADEPwMSIAES IAEXAlG5c0u1atWkRImSaiAMTgLHjx2Xbdu2yS5jNncBY8Coc+fOyU7p1TEF6cCC31aMVCNVVX+d BwEzZ86sHJCQ3uPixQsu/LhCAiRAAiQQPAIQe0AkYRdwCIKbTHqLTz75xEjBGZOq3W7UqJES2JQr V87v/d5xxx2qrS9psPzeudGgZcuWgjRntWrVSk5z+eabb+SPP/5wtMV59u3b17Hu7wJci+B+4xxW hxznbeZy+fLlBfdd9erVU05GmzdvlpdeeknADwKbihUrqjRey5cvF3wezgFhli7gYDh48GCXTRBL wdkGqdKQ5qxHjx4qLRzSu2bLls2lrq8rEIwj3Z5zQFgWyLAyTu1joU+45wtG8LssGJR5DBIgARIg ARIgARIgARIgARIgARIgARKIfAIUAEX+Z8wekgAJkIBfBLIaAz9Ip4AUH5gJr2aBG443586dl9WG C9Dhw4ckd1SU9Hm8jxo0wgCjmdJr2NBhcvr0aY/HQ5oDpAPDgFPot72u+oL0FRUrVVROANeuXVOD c5gRjnQhZ8+e89hfbiQBEiABEggsgZ49e9oeoHfv3rbbInlD9erV1TXqxRdfVOnAUtJX7AtptX77 7Tc3gYc/+8W9Ba6bI0eONETGJfxpalu3SpUq8uOPP8rs2bONVKVlbet52nDmzBl5/vnnXap8+umn KRJ+6IQpzkJil4M5rYA1BDtLly6V+Ph4py2uixClvPHGGy6FSLmli6+//logSHKOmTNnSoUKFZyL 1PJDDz0kP/zwg3I9dNvoQ4G1j3ByCmQEWtyH+2BnV6hA9gX75ndZoAlz/yRAAiRAAiRAAiRAAiRA AiRAAiRAAiQQ+QQoAIr8z5g9JAESIAG/CGDmd63atSU2Lk4gdkFgBjQGpOB4Yw4wRUXlsU3ptW/v XqNVhhsv7MEMCGo8pwMLvbYiOXPllNoGk+iYaLl69apKAYZ0YEePHFUpSs6fP292kO8kQAIkQAI+ EKhatapbrcKFC0t0dLRbubcCpDHSudK0bt1abrnlFm/Ntdtr1qzpVl68eHHBy1tAiGJ1UYGrS3Ld b3SsIEz1JqLJly+fvPvuu7LXuCYPHz5ckIoLIlxfAqkucdzx48cb6S5XexSj+LI/sw7uJ5DqCOm9 4LoDMbBVNGLWtXuHy8xzzz0nCxcuVOlJ77rrLruqPpW/+eabKtWYWbldu3bKccdcT867TgAUZYin fYksWbL4Uk3dlzhXPH78uEDMZA2kyXKO+vXrS4MGDZyLXJabNGkiEydOVPc6Lht8WLH+fQVaAHTv vfcG1OGrWbNmUrJkSY891/3/jJTvMo8d50YSIAESIAESIAESIAESIAESIAESIAESIIGQJBAcP+uQ 7DpPigRIgARIQEcAg3MYVIQDUJ68eeTqlatKAATBy5rVawQpCurXTxo4iomJFaTlSkxMFAww7dq1 S8aMGSv/XPtHOnTooAZlMmSA1jTJSSfpeEnL4dQ2a5asyhVp9arVsmL5CuWKhMFciKJWrVwppUqV 8piCRseZZSRAAiSQngkMGTJEOZgcOnRICSvz5s2rXOHw3epvFDRSU0JQAjc6CA6wDwzAFytWzN9d OeqPGDFCBg0aJMk5P1wncR44nwsXLigxEK6r6GNy4r333pN+/fopF5crV65IbiNVZ5wh0vU1NRHq 9+rVS70gYoWYd/fu3Yaj32HVv2PHjknWrFnVNRvCIghsIBLBcqAiZ86c0qlTJ/WC0+C6detk586d gnM5evSoej979qxyL8JnWaRIEfXCuSXX6UfXly1btrikx8J5ffjhh7qqfpVZBUC5cuVS91J+7cRL ZYhtICpyFv3AhdEqNMJn7RxdunRxXtUuQyyGvwnc+/kTwRYAwcXIytqf802NupH8XZYafLgPEiAB EiABEiABEiABEiABEiABEiABEiCB4BKgACi4vHk0EiABEggbArFGaq/q1arLhg0bBAOOeG3btk32 7N5jCGCuGTPDkwZpMdiDlF5wGoD458CB/TLksyGybu06eWfQO8YAYkHbPodLWzg5IC1HTGyMY0Y8 Bl4xMLZ8+XKpXqMGBUC2nzI3kAAJkICeAIQ7eKVWIK0kXqkVKTm/HDlypChdlrUPEMHgldLAtQvi HrxCJeA2hGssXsGOJ598Ut3fmMd95ZVXkuVCZbY3363ON1ZhjFnPl3eIjSFEO3jwoHpBIGU6NJ47 5z0NKYRozpFcVyznfdgtW/sJgXh6iJR8V+j4hNJ3me78WEYCJEACJEACJEACJEACJEACJEACJEAC JBC6BCgACt3PhmdGAiRAAmlKACnAatepo0Q///zzj5q5DicDzCTHjHmkW8liOOOYKb1atmypnH8g /tmxY4c698mTJktC6wTDIcdM6WJ1AkpKBxb6bTOovsIVqXSZ0nLk8BE1+AYBEARS1tn1afrB8eAk QAIkQAIkQAJeCUydOlV++uknRz3c1yC1WGrE5cuXXXYDd0V/AqlFJ0yYIN9++61KdQbnpuQE3HHg pOQc3lLHOdf1d9naTzgqMUiABEiABEiABEiABEiABEiABEiABEiABEiABIJHgAKg4LHmkUiABEgg rAhg9nGtWrVk+vTpSuyCGfpZsmRRYhe43kRHR98QACWJekoZ60j7BecfpPPA4NX48eMlY6aM0qlj J4nKE2X0P4PxsoqAREK/bdJHBwEQmCxcsFCldYEw6sCBA4oJZvsjvUty0teE1R8GT5YESIAESIAE wpwA7lNeeOEFl1588sknKl2bS2EyV6xOOM5purztEqLipk2bqrSq3up6275//363Kvnz53crS60C az9Np6LU2j/3QwIkQAIkQAIkQAIkQAIkQAIkQAIkQAIkQAIk4JlAUv4Wz3W4lQRIgARIIB0SgJil UqVKUsAYKELKEARmdu/atUulvbLObsd2DCoNfGeg9O3bV0qWLKmEMePGjpOhw4bKmdNnUMU2wqFt XGyc1K1TV7JmzSrmbHwwwWDdypUrVUow2w5yAwmQAAmQAAmQQEgQgJPhzp07Xc6lU6dOSsiL+x/d 648//nCp3759e0e9ChUqiHPaL6RFdQ4IYyA68hYQFTdr1sxN/ANxcfny5aVx48bywAMPKME1RNfe AqnorBHItFynT592OZyVg8tGrpAACZAACZAACZAACZAACZAACZAACZAACZAACaQ6AToApTpS7pAE SIAEIocARDkVK1aUw4cPy7Fjx5S7zdEjR2Xrlq1y/NhxKVCgoNFZ09XnumTIkFEKFiyk0n7B+Wfc uPFKHDNr5izBIFB8i3iJNpyFksJ5ICw82pYoWUKqVasmUVGGm5HRbbgiQRy1a9ffhihqmdSrV1d0 g22R8xfBnpAACZAACZBA+BM4deqUWyes4hW3CpYCCHrMNniHQNp017EKX+CEg1Rc6v7Bsh/nVQio nYVJuM9AWrInnnhC4EJoDaQwO378uLXYsQ4xtjVwP1e8eHFrcaqsmzzMnVk5mOV8JwESIAESIAES IAESIAESIAESIAESIAESIAESCAwBOgAFhiv3SgIkQAIRQQApv+rWqydxpUsrxxsMRJ2/cF4OHTok O3bskLPGjPakgAgIAVHPdSM9WIx07NRRWiW0khhjwAqDYmPHjJW58+Yag2UYdEM9s42xqCL022bK lFli42KlZKmSkjt3bjWbHw5A+/ftl7Vr16rBPbM3fCcBEiABEiABEghNAoEQ6yItqBk64cuJEyfM zdp3CIp+++03l20DBw6U//3vf1rxj0tFmxX0s0CBAi5bV61a5bKemivOLkjYr45Dah6P+yIBEiAB EiABfwnAyfjgwYNy5coVf5uyPgmQAAmQAAmQAAmQAAmQAAmEBQE6AIXFx8STJAESIIG0IZA9e3ap U6eOLFu6VH43BqUgCMILD82WLVsmpaJLSdWq1bQnlycqj/Tp00fyG84/YwzxD9JkIR1Y4slE6d2n t+TJk1fbDoWh3BZMateuLYcPHZZt27YpB6DEU4lK5ITUHcWLl1DOQLad4wYSIAESIAESIIE0JVCl ShXp16+fR/cc6wl+9913DscfbKtfv75yScRysWLFpHr16lhUgXWIpp3Tfm3dutWjkAfb4c5jBtrD +SelARcgZ/HRtGnTpFu3bh53O2nSpGSlNUUfnCNQTkPOx+AyCZAACZAACXgicPHiRfn2229l5syZ gnSeR44cUddnPNcoV66cupZ3795dEhISPO2G20iABEiABEiABEiABEiABEggbAhQABQ2HxVPlARI gASCTwAPxSpUqKAGrHLlyqVOACmvLly4IAsWLpBq1avZCICSUnrlNUQ+8fHxRrsMMn7cuKR0YLOS 0oG1iG8hMTGxNzoF9x8zQrdtm3vbGIN8xdWg38YNG2Xjxo0CB6Dr15LSgKxbt14JgHQpN8ze8Z0E SIAESIAESCBtCeDaDWcdf2L79u1q4NBs8+yzz0q7du3MVZd3pPoqU6aMSzov3DPcfffdLvWcV+BG 4By438qZM6dzkcsy0n9ZU265VLix0rRpU1m/fr1j048//ih79+413BqjHWXOCz///LNXgZBzfXMZ 7pDOQiOU16hRw9zMdxIgARIgARIIOoEvv/xSXn31VZXS3HpwOABt3rxZvaZOnSpt27aVzz//PGBp Mq3H5zoJkAAJkAAJkAAJkAAJkAAJBIoAU4AFiiz3SwIkQAIRQgAioFgjjRdeGIzCjHQ4AK1bu05W r17tNaUXRD6djHRgmFGHfSAd2JgxY2Te3Hlh13bWzFmSmHhS4BxQukxpyZgx6TIKRlcuX1GuSH// /XeEfPLsBgmQAAmQAAmQQHIJ1KpVy6UpBECeonLlyi6bMTA5Y8YMlzJzZdSoUUpg7Uv6kt69e5vN 1DtE3K1atZIzjjSu/24ePXq02ob7PH9j06ZNLk2yZcsmlSpVcinjCgmQAAmQAAkEi8DYsWPlP//5 j1b8ozsHOOR17NjRxb1PV49lJEACJEACJEACJEACJEACJBDqBCgACvVPiOdHAiRAAiFAAMKdunXr CtJf/fPPP0oElDVrViXiee+99+TUqVMezzJPnjwq7VfXrl0N158Y2bNnj4wzHIGGDR3mdfZ6KLWF cGnEiBGSz0hrdvPNN0vBggWVAxCEQJcuXZIVy5fLHiPVGYMESIAESIAESCB9E6hZs6YLAG8CoCJF ikiJEiVc2mDgEgOYuMc4f/68zJ07V3r06CGPPPKIXL161aWu3UrFihUFLkDOsW7dOuVm+Prrr8uC BQsEzgdwJ3r44YeTlfoL+7b2r2rVqko47nxcLpMACZAACZBAsAhYhalwvoMo9uOPP5ZBgwZJy5Yt 3U7l119/lS+++MKtnAUkQAIkQAIkQAIkQAIkQAIkEE4EmAIsnD4tnisJkAAJpBGBuNKlpV69ejJ/ /nzl/gPxD9Jn7Nu3T+b/PF+lkWgZ31KiDXFPUrim9EIKsDxGOjCk/UJA/LPbEMrM8iEdWKi1nT1r tpQsUVIuGANx9W6pJ0sWL1GDZRiIAw/06+LFi0oslcSC/5IACZAACZAACaQ3AlYB0Jo1a7zeHzz/ /PPyzDPPOFAhpVa3bt2UMAeF165dc2zzZ+Gtt96S5s2by7lz5xzNMDD6xhtvONadF3Lnzi1nz551 LvK6vGTJEpc61v67bOQKCZAACZAACQSYgJlGExOQ3n33XZW2E47GzjF58mQ31x9M+nnsscecq3GZ BEggTAjguRzud/PmzRsmZ8zTJAESIAESIAESIIHAEHD95ROYY3CvJEACJEACYU6gWLFiUsWYyY0f 0QcPHlS9QSowuAHt379fxo4Zq1yBYJkNxx6IdkSsIiAx3H9ipaORDiwxMVGJf8x0YNghysOhLVJ8 wQWoTp06Uq5sWVm5YqWyCb9+/boa2IMAaMuWLSrtBYRSDBIgARIgARIggfRHoGHDhkoMDFEwAu9w FrjnnntsYTz99NOycOFCmTlzpksdnfAnPj5eqlWrpgY1XSprVm677Tb5+eefVdqwkydPamr8W1Sy ZEmVegznD+chXwL3QD/99JNL1WbNmrmsc4UESIAESCC0CSD9I65BmKSzY8cO9bv/0KFD6rc7HHDx TKB48eJSvXp1ueuuuwTXFjgEh2o89NBDKgV5u3btxBQDWc+1ffv26vr45ZdfOjZt2LBB/b7H8w5f Y+DAgWLuA2LePn36+NqU9UiABJJJAOlsf/zxR5k9e7ZyosSzSXxn4b4Z31lwwTRf9evXV99ZyTwU m5FA2BGItGt62H0APOF0SwDXoCNHjqj7aDwnKVq0qHpZRehpBQjnd/jwYXV+GLcqX768IH17IAPX 6507d6qxwzJlykhUVFQgD8d9OxGgAMgJBhdJgARIgATsCeCGpawheMFNDGbU4IEYbhTwDiHPhG8m CAaV8LALbj92Yab0wg9yzK4z04FBFNS7T++waPvXX3+p7iFVx5UrV5QbEjjgZg4CIKQCAysKgOz+ ClhOAiRAAiRAAuFFoECBAo4TxjXfed2xwWkBDzWQVstZzPPDDz94FACh+bRp01Tar//+97+yd+9e pz2KIOVo5cqVlSMQxEJff/21YzvuOXLkyOFYty5g4OO3335T6U/++OMP62b1EAYpwOAWlCTIdqti W7Bq1So5evSoYzsGhHWpVRwVuEACJEACJBAyBPBbfsCAATJ9+nTb9Nx4BoAXUkjiWvb++++ra07n zp2lX79+ctNNN4VMf8wTiYuLE7y8xYMPPugQ76AuHPAOHDggEMT6GriugiNi8eLFFAApEvyHBAJD YP369SqN33fffaccynVHwfNF/F/Ey4z7779fBg8e7Nf/bbMt30kgXAhE6jU9XPjzPNMnAYwFIdvF hAkTZPv27W7p2vH8qFy5coJ7zk6dOqlJ48EiBRESngNB4I+U8tbzQ4aP0kbmDwhma9eurRyp/X0e ZO0LjvN///d/6liYVADBkXMUKVJEjZvh90Pfvn2lVq1azpvdlnHdhzsnfotgHA7Pm+644w4ZOnSo W93kFODeH79pMKEfk+AgiEJK+ylTpiRndyHVhgKgkPo4eDIkQAIkELoEcuXKJTVq1FCDURs3bpQs WbKomXG4UYAzEB6SIT1W/nz51aBPqejoG52xOgF5TgeGAaNwaIuZRRA8ZciYwbjxyGbcgFxVAiD8 2FpuCIDubduWiubQ/XPmmZEACZAACZCAXwQgzIELIlIL5M+f3yeRDAYanAVA33//vXz00UcejwuR T/fu3aVr165KJI0HNHighBQmEPE4pzTo0aOHtGrVSi5cuCCFChUS3Kt5iipVqsjvv/8ucDPcvHmz 6g/u5zDIeeutt3oUEHnaLwaDnQPOEEgjxiABEiABEghdAueNlNaDBg2SDz74QLnU+XumuPbA9ear r74SXI8++eQTr9chf48RjPpwNbJGKDsbWc+V6ySQXghA1PPkk0/K+PHj1bNIf/sNwRAcg95++221 H3/bsz4JhDIBXtND+dPhuUUqAYhRXn75ZfWMB0Ibu8A2PNeBY+Q777yjRDZ4D6TzDo4JQRKOg/Tv doHsHhDp4AWRELJe4J4eDpr+xurVqwVOmPPnz/fY1JxYAJEuzAE6dOig2ECIpAvsd9GiRS6btm7d qp6b1atXz6U8OStTp051eW6HfeCZGRhCvBXOQQFQOH96PHcSIAESCCIBzCyvU7euQHWLmX9wu8Eg GMph34eZ33DzGTt2rPxz7R918cYAWYYMGY2zdL4JSlrWpwMLn7Zz5sxRN0e5o3JLJoMFBEAYtMNN DBTDJ06cUINxQfyIeCgSIAESIAESIIEAEcA13h83AJxGQkKCEkzjwRACohs8SLB7sKEq3fjHnInl rS5mT/kb2Ke3/fqzT9wTOQeETwwSIAESIIHQJQBBK8SamNiT0kAqAQiBlixZoh7Oh5utP36/Owee c3hz+XOuz2USIIHAE8C9NNIOpvQ7C2lInnrqKSXmh9ieQQKRQIDX9Ej4FNmHcCMAVxs878EkcH8C ohJMCkN6+F9++SUgE6cwYf2BBx6QBQsW+HNqqi4m+MOpCK/Jkyf73P7dd9+V/v37+y3QBY+JEycq J+ylS5eqNPfWg2IinC5wfqkhAIJbkTUaNmwY9uIf9AmjsgwSIAESIAES8EoAqmRY8sXExqqc2miA h30YECtYsKCyCkTeUPzw+OzTz6T/y/2VQ46nHZvpwPDDG4KgAwf2y5DPhoRFW1gDYvDs0sVLcv7c eXVTAFUwmJw6dUo2btigRECe+s9tJEACJEACJEACkUsAQmikAXOO0aNHO6+G/fK2bdtcZmPBNaF1 69Zh3y92gARIgAQilQCEqKkxkG7ls8H4/YsZtOEWP//8s8sp45lGuM/2dekQV0ggAgisXbs2xeIf ZwxIpWsV/zlv5zIJhAsBXtPD5ZPieUYSAYhS4ZDjr/jHmcHKlSulW7duzkWptgwxTnLEP84n8O23 38qoUaOci2yXkQr31Vdf9Sj+8XZvffHiRenYsaNyt7YeqEKFCioribUc5wgBUUoCY3hwB7RG+/bt rUVhuU4BUFh+bDxpEiABEgg+AVyoMZsv1hAAlYoupRyAcBa46dm5c6fgYgwhT86cOdU68otOnjRZ 9u3ba9SCXZ7VMg8X6KR0YEj71aVrZ9UWloPh0rZzl85KqY38oOYNBwRRsEPHjdxewxGJQQIkQAIk QAIkkH4JPPPMMy6d//rrrx1CapcNYboycuRIlzPHQywInxgkQAIkQAKhR+D48ePSuHFj+euvv2xP rmjRotK3b1/1MBz2+pjggwEOpBF44403pGnTprZt9+7Fb//wCuvsZsx4ZpAACYQWATj36ALfVy++ +KJgEBAioUOHDql0t59++qlKn6trgzI4duN7jkEC4UyA1/Rw/vR47uFM4IUXXlDXGmsf4CKJdO5I A79q1Srl8DN8+HC56aabrFXVOoTz1ucp2op+FiJDhy7i4uLk3nvvVdfNl156SaWTd04xb23Tr18/ Y7L+AWuxyzoENF26dBGkErNGs2bNBEJ77APbce3Fb4pHH33UMa7o3Aapyv773/86FzmWO3Xq5Fg2 F/bt2yd//vmnuZqsd3xWly9fdmmbJUuWZKVAc9lJiKxQABQiHwRPgwRIgATChQAEQNWqVVOpv3DO uEhu3rxJcuXKKXffc7eaTYhZc8g/jNzcSAtx5vRpo2aS4Me1nyi7bgiKolXKMDyMLFu2bFi1bXhb QylWrJhDAISbPTDBjd6u3btdu8s1EiABEiABEiCBdEUADz3goGgGBkd/+OEHczWs33G/g5ztZkAE /dxzz5mrfCcBEiABEggxAr179zYm6OzTnhUcf99++221HYPnSBGGST74rVunTh01KxcP5RcuXKh+ 6+JhP9JVOofu4b/z9lBbHjdunJsYCrOPGSRAAqFFAA6TzlGmTBmBq+Zu45kbnA7gxIDnlBAEweEM 4p5169YJnLvtAqKhxMREu80sJ4GQJ8Bresh/RDzBCCSwa9cuGTJkiFvPcJ1atGiRYMIXUoPVrFlT mjRpIr169ZL169cLBDe6eO+997TiGV1dX8us9+f33HOPfP/99+qed9q0aeq6OWjQIJk1a5ZKU9+i RQvtrnGN/OSTT7TbzEII6XEttgbaQfyD52HFixdX7pqYKIbfFF988YUsW7ZMcuTIYW0m8+bNcytD QYcOHbQOnVYhv7axh0Jd+i+4eCPbSSQEBUCR8CmyDyRAAiQQRAIQANWtU1fwgPDq1as3jpxBNm3a LLt37VZK3aeefkpKliypbgDGjR0nQ4cNNURA+hk75qnjJmDgOwPVD/VwaosbNdyEwAEILwx+YUAM N3e6GyCzv3wnARIgARIgARJIHwQwQ8w5vvzyS+fVsF2eMWOGHD161HH+bdq0EYjAGSRAAiRAAqFH AA4+uofcONPChQurGbmvvPKKdkautTcY1IB4BrNuK1as6NhcpEgRx3KoL2BQ4/nnn3c5TTga283S RmoCuCHpXmfPnnXs57Qx+UlXB2V4TsAggZQSgJgcg4yLFy9Wjjcp3V84tIcYEc8g4Uo+YMAAlQ4M rpMoswu4GowdO1Zq165tV0U9t7PdyA0kEMIEeE0P4Q+HpxbRBN5//32n8bB/uzp48GCpW7fuvwVO S3CUgeAGwiBrIKsGRDmpGXD6pplTqQAAQABJREFUQeCeFoIaiH8gAtKl4YI4Z+7cuXL77berNtZ/ 1qxZYy1yWV+9erXLOlbi4+Plqaeecit3LsBviQ8++MC5SC3DfRSZNqwRbZgHNGrUyFosU6ZMSbbD Nu7Zdem/dG5DbgcOkwIKgMLkg+JpkgAJkECoEIiJiZGaxkx2pPq6du2aunmAshg24rjoFy9RXO67 7z6VDizWuOGACGbWzFkyYeKEGymxMhhdwcs5rhv7yWioawtJQusE6fpQVwmXtvnzF5BGjRspVTfU 3pj1CC6wKEbfYbt49aq7DaJz77lMAiRAAiRAAiQQuQQeeOABKV26tKODP/30k2M5nBes/bAOpIZz 33juJEACJBBJBPAg3ZqS0uwfBsnhTFe1alWzyOf3W265RT0DgGMQnHPwHCBcAmkNDh8+7DhdiKA+ /vhjx7p1oW3btlKiRAnt648//nBURyoBu3oPP/ywox4XSCA5BEaNGqVSWzVs2FBuvfVW9bemG7xK zr5DuQ1m4u8yXBf2798vr7/+ulgdgezOHRP0Pv/8c7vNFADZkuGGUCbAa3oofzo8t0gmgGwXcPix BtzmkNbKW3z11Vda4SpSgaVmvPzyy7J06VJjsv4mad68uU+7hquR1TkIDTHB3VPoBED333+/pyaO bbq0uzAbwHnrQufqh9Sfv/76q6661zLcs1vFRhjvxMS2SInMkdIR9oMESIAESCA4BDDDply5cspa Fz++4XqDGwTMQlq5cqUcOXLE2FZMOnXuJImnEg07wdnqh/rYMWPVCeLBYJ48eYxliICQAsyMpOXo 6Bjp2KmjnDRm5M0O+bZJ5165cmVp3aa1bN6yWU6ePKl4gMnu3btkxYoVhsq6oDGTMpfZUb6TAAmQ AAmQAAmkIwK4J4D98YIFC5RQ2JyRFcoIMOsJs71wnwfxks4CGem+MMsNwmfcGzZo0CCUu8RzIwES IIF0SwD2+PidrguIdzALN7mB5wNIt4NXaoSzs25q7E+3DwxyQEjhHOCgu9aZdXbs2GEuJvvd2TUv 2Tthw3RNAE4BzoH/L5iMlx4C6QiTExAqoi0GCa2xYcMGa1GK1jEhUDeAmqKdsrFXAhCFIcx3tRLB //CaHsEfLrsW0gQgNIEjpDWQitKXKFSokBLkwEnZOX755Rfn1RQv58qVS+rVq+fXfipVqqQcg6zi G1w7T5w4IQUKFNDub8uWLW7lpUqVcivTFYCHLvB8SReYWPfEE0/IlStXXDbjO9HOwcilomVF54wK 8Q/4RUpQABQpnyT7QQIkQAJBJAA1bA3jIeERI+3DHsPlBj9w8TALNn3Hjh1TAiCIfPr06SP58uWT MYb4B244SAeWeDJRevfpbYiA8tqecZ6opLb5Q74tREsZVH/x0DQqd5TqEywVM2fOrFKirVixXN2E RNLNg+0Hxw0kQAIkQAIkQAJaAmXKlBG8wiUwO81bwFLaLlWKt7bcTgIkQAIkEDwCELfoAi4iSHuV VoFJRLNnz1apCf7++28lUsLzBDz4x3MEuPJgEOGOO+5QqQuQykeXvsCf80cahKefftqlSY8ePVRa b5dCywpSoadUBGQ3eGI5FFdJgARSmQAGNnUCoAsXLiTrSBBeYbIf3AMg8D9w4IByFMP+kKYM6RDx 3XX33XfLvffeKzg+I3AE3njjDZedR7oQiNd0l4+bKyQQNAI6xz1MhPJV8IITxcR4qwAIaWIxppbW z1ZwfKsACOcMcatdQDx/6tQpl81WsbLLRqcV3XUZ9/l2HHAfDUejWbNmOe1F5LvvvhOI+zEW52sg /RccUK0RSem/0DffiVhJcJ0ESIAESCDdEoDdbp06dWSrofLdacyEg60ubgYSDdeejRs3KnegQoUK K5EP8n5CJDN+3LikdGDGRRoP81rEtzCsi2NvMHR1AkI6sLyGQCg82iaJgPBwEnnJIYTCTQSYHDx4 QDas3yCnjRuh/Pnzp9u/F3acBEiABEiABEiABEiABEiABEgg+AQwSA2nXl28/fbbKRbU6PbrrWzz 5s2CFFxz5861rQpnXby2bdumBthfffVV5VSEWdYYVE9OwO2jffv2LgMZjRo1kmHDhnndHdIzYJBf F927d1epFrDtnnvukU8++URXTaKjo7XlLCQBEggsgRw5cmgPgOd4/gacGp599lmV/lDX9syZM4IX BkDhFvHKK69It27dZOjQoYLJlIzAEUgPQiBe0wP398M9k4A3AosXL3ar4q/zTJMmTdz2gQIIb+yE L9oGASjUCX0w6d+TQyYErlYnQrhsIiWaN0e80aNHu/UCgvvcuXO7lZsFEOhYBUCYPDB//nx1D27W 8/aOfVjTf0FghPv4SIqMkdQZ9oUESIAESCA4BLJmzSo1atSQ2Lg4xwGzZMmiLPiWLV0mu4zZe2ZA 5NPJSOmVkJAguIjvMvJ2jxkzRubNnWcIZaAQThLQmPWT3lF2XQmEwqUtrM8xIxF9xA0TFMtnTp9R qdH2GDMbrfaErv3lGgmQAAmQAAmQAAmQAAmQAAmQAAmkLgE8ENcF0lHaDULo6qdGGVwzMBherVo1 j+Ifu2OtXr1aPZjv0qWLXL582a6athyDE3ioj8k6ZlStWlXNwsbzDW8Bh+Obb75Z+3Ke7ANBgV09 ugJ7o8ztJBAYAjqXARypaNGiPh/w6tWr8p///Ec5fOO7yJ/AM1BMosSESUbgCUAIhBecgPCKpOA1 PZI+TfYl3AjoriX+CoCQkhL3lNZA5oy0Dp3QHWm6MMndLmrVquW2CRMPBg4c6FbuXADnz7feesu5 SC3jOuspWrdurU3RhTRg/oQu/RdSjGF8M5LC/pOLpF6yLyRAAiRAAqlKAJZ6pUuXVmIXqHJxIwBV L/KgIuWV9aYFNzZI+wV78ZiYGNmzZ4+MMxyBhg0d5vIATneS4dIWAqC6detKTGyM4MEAHm5mMjjh wSRmaED4xCABEiABEiABEiABEiABEiABEiCBYBH4888/tYfCb/OUptPS7timEL+RH374YXnnnXfU 72Wbaj4Vf/PNN8ot+Pz58z7V379/v9x5550uDj5Iywnrf2fxjk87YyUSIIGwIoDJeHbp+5Cqy5fA s8777rtPvvzyS1+qa+vA+QzPDL/99lvtdhamPoFIFALxmp76fyfcIwn4SuDw4cNuVevVq+dW5q1A 5/RjHUvzto/U3n78+HFZs2aN224xYcBT9O3bV/LmzetWZcCAAfLMM8+4uG6aleDuCeGU9T6+RIkS bml6zTbmO5z0kFrTGtOmTfN5cgBc+tJD+i8wogDI+pfCdRIgARIgAZ8JxBpiHsxugzoWghc81Nu5 8y9DALRHrl1DflA4+SAyqHRgSPsF61vcPODGBnZ7EydMNARBUDlnuPFCfTOS3IHyGOnAQr0tZg1W rlJZ4gwHoCxZMquHqaYoatnSpW6iKLOHfCcBEiABEiABEiABEiABEiABEiCB1CaA3+iLFi3S7tbf GcvanfhRiJQ5cMHwFHio36BBA+XUU6VKFY8CJbggPPfcc552p7YhLcBdd90lmGlsRqlSpVSqgOLF i5tFfCcBEohQAj/99JOcOgX3cffA940vge8va8oRsx2eBWIAGIOgcJvp2LGj4PtLFxcuXJDHHntM EhMTdZtZFiACkSIE4jU9QH8g3C0J+EAADpIQg1oDaaP8jXLlyrk1OXjwoFtZMAumTJmiFei3bdvW 42nAIQhpenWBlLhNmzaVdevWOTbjWnrbbbe5jZPhWgqRrS+pMpEGzBq4rv7444/WYu06zsH6WeK3 QePGjbX1w7kwczifPM+dBEiABEggbQkgBRh+6MLR5+zZs4bo55qcPXNWXcRhsQ2hT+bMsM5LEgIh HVhHIx0YLsq42MIVx3wIiPIkC0QIgUzhEPoXHm0zZMho5CiNUq5IsHM8eTJRqZzhALR+/Xq3Gxv0 jEECJEACJEACJEACJEACJEACJEACgSCA3+SY0WsNOP/oLPut9VJrHWKdIUOGaHeHyURIAdCiRQup XLmychY2K+J5AQYPBg8ebBa5vA8fPlzNAkZqL11g0B/b4LxhBlL+4HzwrIJBAiQQ+QQmTZqk7SRS cukGYa2V582bJ8OGDbMWq/WEhATlbq5zP5g6dar07NnTTexz8uRJ+d///uc1PYr2gCxMEQEIgZwD gq1wivR+TQ+nz4rnGnkEjhw5ou2ULp2XtqJToe6aYXXDcaoelEW4a1oDvxc6dOhgLXZbh0h2+/bt MmLECLdtf/zxh/rNAdHOiRMnZM6cOW51IP757rvv1G8Bt42aAgj7ITyCyN85cL1v1aqVc5F2WZf+ C/0MpjOq9sQCUEgHoABA5S5JgARIIL0QwEMzWNjiQg1bXVwos2TNIrsNRx+kvbKqacElXFJ6OX+G /pxzjOEAVNt4kICUYBBEwRUJKu49huMRHkBixgaDBEiABEiABEiABEiABEiABEiABAJJwG6womzZ slq7/kCcC34T9+rVS/s7GOm3vv/+e3nxxRelWrVqLuIfnAueN5gCILuH8nYDuBhIadmypaxatcrR rYIFC8rPP/8sFSpUcJRxgQRIIHIJQGwzffp0bQd1DgLWinh+Z+c0hu+eGTNm2H6XImXY6tWr1feY db8QNdp9P1vrcj31CYSrI5Dd30x6uKan/l8B90gC/hHQpf+CWw2yP/gbOpcbOMSlVeBa9vvvv7sd /tZbb1UT3d02WAoyZswoX3zxhUr5ZdmkVv/55x8lltWJf2KM7CJz5871Sbhj7huTB9q1a2euOt5n zpypHYt0VDAWkP4Lvz2s4cs9gbVNOKzTASgcPiWeIwmQAAmEKIF8+fJJhZtuUqrbQ4cOqYd6uPGB vfZSI+2V+0w8iF/+TQeGbo0bN06548ARCPvDQ7pS0dE3euwslgndtvEt4yU6Okadc6VKlZS94Yrl K9Rsy8yZMysnIKQ8gxMQZhllz579Rv/4RgIkQAIkQAIkQAIkQAIkQAIkQAKpTwCD37ooWbKkrjgg ZXDP2Llzp9u+Mft58eLFcpPxPMFbPPnkk+pZAdKJW2PJkiWyZs0aqVGjhsumxx9/XP7880+XMqTe 2bFjh3q5bLCs5MqVS6UNsxRzlQRIIMwI9O/fXw32WU8bg5Xt27e3FrutQzDo7CBmVmjevLkMGDDA XLV9h4gRDmddu3Z1qXPu3Dn58MMP5b333nMpT4sVO3FlWpxLsI8Zbo5A6fmaHuy/DR6PBKwEdAKg 5Lj/YL+4z7RGWjkA4bhPPfWU9XTU+gsvvKAttyv86KOP5M4775QnnnjCJfWuXf3OnTsL3Dxz585t V8W2HIIdqzsfxD0QE0GAaxezZ892EwndfPPNUrNmTbsmYV1OB6Cw/vh48iRAAiSQ9gSKFCki5cqX F8ymw+wY/JA+dPCQbNyw0cnqNoPTiULIc13MdGCwzI01XHOS0oGNlZmzZhqWgMeNfV0z6jm3wy5C qy1EPWPHjpXZs2YbtoNH5fz5czhJNQMIQijwwI9pOCSh7jJDFHXp0iVVh/+QAAmQAAmQAAmQAAmQ AAmQAAmQQKAIwGpfF7rUA7p6qVFmfThv7hOuQL6If8z6Dz30kHIfNted38ePH++8qpZ1aX8GDhwo bdu29fq6++67ZeXKlW77tCswZ0iXKVNGpUi3q8dyEiCB4BFYvny5Nh0JzqBHjx5SokQJrycDRwNr 4Jnnu+++ay22XccgJSYKWgPnxwgNAr/++quayBkaZ2N/Fun5mm5PhVtIIDgEdP//dE4+vpyNTuwD V8y0iLfffluNWVmPDSFP69atrcVe15HS96WXXvJaDxXgxDN69GiVPcOnBk6VGjZsqHUnmjx5slMt 90Vd+q9Idf9B7+kA5P43wBISIAESIAE/CEDcUrduHdm7Z4/KvQkbvsuXLyv3m61btkrhQoUld1SU sUeIeSDg+TfM1Fpw/hkzZqwcOLBfhnw2RNatXSfvDHpHChQo+G9ly1Jatu3zeB8leIJ70d69e5Xi GDlNm7doLlCE//7b73L69GmVBgwCIIiBdu3eJctXLJculpk/lm5xlQRIgARIgARIgARIgARIgARI gARSTMDOLSC5M5b9PSGkCZ8/f75bMzwzgKuPv9GzZ0/RDZrDBcgaeCaRkkAqb1/jtddeE7wYJJBc AqNGjZKNGzd6bf7DDz+41cHg2bZt29zKrQUYLLv//vutxRG5jtSDvXv3FrxbA99/EAN6C0zo++WX X9yqtWrVSqpXr+5WblcAwRAGUTdt2uRSReeM5lIhSCvoZ7hHcl2MmjZtqpyc8B4OkZ6v6eHw+fAc I5sAvsutgdRWyQmdED8tUoAhe8cHH3zg1gU48sCZx9/APTru73X35bp9HT9+XPr27StDhw6ViRMn +nVtxfd+hw4d3Jz04PADlz2dy9LZs2e16b86duyoO72IKKMAKCI+RnaCBEiABNKOQLZs2aTeLbeo GXKLFi0SpLyC4CUxMVGmTJki+HF9q/GgwT3wIzMpHRjSfv1z7R8l/oElN2LypMmS0DpBSpWKVuuu 4qFgt3V2IsogUVF5pEGD+oZ1+HZB6rM9hvgJNxEQ/eAdoiA8cAQHM44fO64eyqB/BQoUUJzMbXwn ARIgARIgARIgARIgARIgARIggdQkYCeCCdaA79q1a91s9tG/Bx98UJKThgwP6J999lnDefe8C6ZV q1YJxEYQFpnRqFEjgatDciJHjhxSrFix5DRlGxLwm8D+/fvlkUce8bud2QADeHh5C7hx4dlbekhJ jzQkdi5e77//vsDJ3FtAVIXBSWvUq1fPWuR1He5g1ti3b596bohJlYzgEgg34Y9JJz1f000GfCeB 5BA4ePCg9OvXzylThfe93HbbbfLyyy87KuLe0BrJzfKgE5n7cl2yHj8l60eOHJEHHnhA3T9b9/Pp p59K2bJlrcUe17/66iuBu6eub4UKFTLG0Roo8Q3u162BVJvgDfdO3Kf4GnDusabSxG+EWbNmKXGQ dT8QB1mFVnXr1pVy5cpZq0bMOgVAEfNRsiMkQAIkkDYE8GO1UsVKEmek8cqWLauR8kpUyquLFy+q CztuGKpVr3Yjn6fVBShppkmp6Gh1YYbzDx5G4mING++MmTJKp46dJCqPzkEomG3FuCG6rH6c40YB Ip+jx46pVF+4AcyaNZs658WLF6sUaBD+QImMvuCFddhCZjPqHTVusE6fOiUFjJRpDBIgARIgARIg ARIgARIgARIgARIIBAE7px9MXAlGLFu2THsYOJEkJ9AfDL5bXTnwGx2D6aVLl3bs1lrHsYELJBBi BP7++++gnBGeTeH/SqQLgH777TeXQVtnuAkJCWqA0rnMbtlOQIRBWkwE9Cd038VwJ9q1a5dUqFDB n12lSV3z+zRcnHLsIIWr8Mfsj+7vCNvSwzXdZMB3EkgOAaSamjBhgl9N8b3nTQBkFZP4egCMmVkj mAIgHB+OgLh3tkZXI3PFww8/bC32uA4XTKQSswZMA+AI9Morr6gxtL/++kv++9//qs8C9yTOgbG2 Nm3ayNdffy04B1+iWrVqUrlyZTcHRaQBgzuQNdJb+i/0nwIg618B10mABEiABPwmgJl20TGxglkt Bw4cVEIZWCNC9Ttv3jwlhkHarDx58truG7lOB74zUDn/fPPNNyr/6Lix45Q6u0/vPoYIKE9Q255K PCU459y5IT4SgT3v6tWr1SyidcZMxmOGow9umHCDkjlzkuDHtIPETQz6broAFS5cWOX8xoPO8uXL S85cuWz7wg0kQAIkQAIkQAIkQAIkQAIkQAIkkFIC+I2ti1PGhJRgBGZc6yImJkZX7FNZ8eLFtfWQ GsVZAKStxEISCEECwXKAgVOBbuZ9CCJJ9ilhMBMOYzoHAriOIdWar3HMmPSni0cffVRXnKwyuImH sgAIA+BvvPGG4N06WJusDqdRo3AX/pjYeE03SfCdBPwjcPjwYf8aGLWRBss5dA5AuJ/G2I+/13Fd Or9gCYAgPoVzzh9//OHcPbVcv359GTlypFu5pwLU14l/SpUqJTNmzJBatWo5mmPcEBP+//Of/0jn zp0FDojOgZRqjz/+uNx+++1GRpBSzptsl9EXCIycA4IvCCOdRZMYv8MYpXNgHK99+/bORRG3TAFQ xH2k7BAJkAAJpA2BWMMBqHqNmoZF7gk1q8h0wYG6FxdYpL1q0aKFIRQyH/Y5K32vGyKhjFKwYCGV 9gvOP+PGjVcioFkzZ0m+fPkkvkV8QNved999hjAnp5FzdJLsMmZgwRYQ5wGbQtyY7fp7l+zavUul +zpg3KBcvHhJpfEyb/LwIAUPGeD8ExUVJeBhfeFBZwnjoYPZJm0+KR6VBEiABEiABEiABEiABEiA BEgg0gngd7QuMOgcjNANcOC4gRAAIQU5gwTCkUClSpXUIFWgXTwgkMPktEgNfAfgmaNuoBcDt9On T/er/ydOnAg4Kp1QKeAH9eEAzsIfVB8wYIAPrUKvSqQIf0yyvKabJPhOAv4RiIuL86+BUdsq+LG7 fkLsjvEff0Ln/BcsARAENtOmTXM7Xdyb4zoJ1x5fA0LZl156ya16zZo11Vhg0aJF3bahoEmTJoI0 wXDp+fnnn13qnDlzRp544gl1Li4bbFaQHtgqAMKEfYiPnJ2E5syZ45b+C0Iju4kFNocLu2IKgMLu I+MJkwAJkEBoEsDNDvJmLvrzTyWEgcgFIiAIY3BjM2bMGHXiHTp2uKHAzWCsu4qAUCE6OkY6duoo J40f77NnzVaWuGPHjFVtcVFPUu+mRlvsIymuX78mxYyZhM3uaGbcgKyTgwcOCPKPJs1YvK6cfs6f v6AqZ86c2UjzlUlyGS4+5gwYOCBBGY6bJIh/SkWXkjq16yh7ctgRFjRERAwSIAESIAESIAESIAES IAESIAESCBYBO7eAXUbaGQxuY5JOIMNOABSIh+3WmdqB7Fcg940JVEiJXqJEiYB/PqndDwzaQFyG 5yPlypVT6dFT+xiRuD/87a5fv16x89a/jz76yG3g7rHHHlMz6b21hdMMJqxFYmCwr3Xr1rJhwwZt 95BSpE6dOtptdoWBFhXCeaBGjRp2h0+TcqvwBycB8c/rr7+eJueT3INGmvDH5MBrukki6T2Q10te z1xZh/sarg8ff/yxmuDta1/wPeIcdiIfOM/ZbXNu77yMv11rBEMABLHO8OHDrYdW4tiffvpJ7AQ7 bg1uFMD5xyqWRZrRSZMmed1XwYIFZcqUKQKxkFUQNXPmTDcHH7tzgLj51ltvlUWLFrlUQRowZwFQ ekz/BSAUALn8WXCFBEiABEgguQSio6MNW7+ahkI6u8BOEAGBDAQ7EAPhISNs/vAQsHef3ka5fTqw PFF5pE+fPpLfmLE4xhD/7N69W1Q6sJOJqdTW9aEHHrBt2rRJFi9aLDt2bBdYI0O8hHI8IIFACH0w H5agfxA24T2T4RIUE2P03RD84IFCtWpVjfVYJQbCTQ/dfpL7F8V2JEACJEACJEACJEACJEACJEAC ySVw0003qd+1sNS3BtJbN2vWzFqcquuYPKMLDNYnNzARRxfnzp3TFYdVGcQdzz33nDpnDIzYpSAK 1U5hJvXKlSvV6WH29meffRaqpxpy54WZ9744Y82dO9ft3KtXry633XabW3l6KYCLDlwEfv/9d22X 33rrrWSl+IBAJ1ABZ4nevXtLsWLFAnUIv/arE/6YOwgn8U+kCn/Mz4LXdJOESKCvl7ye/cs6EpZy 5swpTz/9dIq6gvsy3INa7zdxP92wYUOf942xJp0TZ6AFQIMGDZL33nvP7Tzz5s0rP/zwQ7LSUVpF N9h5v379fN4Xjo3UnHfccYfLeWE8EQ5BjRo1cim3W0EaMOu5/Pjjj2oMEsJJfGbW+ydM4r///vvt dhkx5fpfYhHTPXaEBEiABEggmASKFSsuZcqUlaNHjynXHAhmzIeNhQoXUla8s2YlpfRqEd9CCWWS zs/VCQjpwPIaAqH4+HhjcwYZP25cUjqwZLbFjRVSeuXLn0+aN2+uHqxAkARh0e5dxmtP0vvevXuV 68/FSxfVbLVr164b4p9/lNAH/cCDBcxmK1qsqMQYTkWxcXGGytt4V+m+sByrZuoF8kFBMD9PHosE SIAESIAESIAESIAESIAESCA8CcBZpEqVKuohurUH33//fcAFQHYpF+C0W6pUKesp+bS+30jHrYtA uxnpjpmaZXjWMHjwYMcuMSM63KJWrVoOARAcV958802xc6wIt77xfEOTAAYJH374YZXqQ3eGzzzz jLz66qu6TV7L7NItIY2Ir4OSdgfBwGMoTBb0JPzBuYdL6q9IF/6Yf0e8pieRCMb1ktcz86+O784E ypYtK+vWrXMukmXLlrmse1uB0w7+hp0Dk9ArVqzoXJSqy59//rn079/fbZ8QRmGcLjn3nJgUv3Hj Rrd9Wp2T3CpYCnA9xQR66+QAnUjK0tSx2q5dOyXwcuaKiftTp06Vnj17ii79F8YcIUCK9KAAKNI/ YfaPBEiABIJIIJdx44CbhgPGQ7ktW7cKZvxduHDecMPJaljb1pG9e/bK9u3bHenAkOrLU0ovOOl0 MuqcMtKB4YYEoh0zlZjnthmUuKhLl85y+tQpgXUg7AThInTp4iVpcGsDWb5suSxdtlTWGSm/9u7b qxx9smZJSlv2r4AHDj+ZVN5X8wc6HixWqlzJcDuqJbUN1x+k+EIdBgmQAAmQAAmQAAmQAAmQAAmQ AAmEEoEGDRpoBUBw53333XcD+lu2TJkyWhRJqba1m7wWYtKOLsJdaIJBCufBDqR1Crfo1auXjBw5 Up02ZluPGDFCXnzxxXDrBs83jAg8/vjjymlcd8rdu3eXDz/8ULfJpzI7AdAp4xljVFSUT/sI1Ure hD8473BK/bVw4cJQRZ3q58VruqhB/UBfL3k9S/U/3YjYIcQqVgEQnGYgPLFzvbR2fMaMGdYiqVev nthdc9wq+1kwduxY6du3r1srjHNNnz492YJW3I/DzcgahQsXthZ5XAc33biamV3EY+MbG+GedOed dwomNzgH0oBBAJRe03+BReC8DJ1Jc5kESIAESCBdEMhq3DwgDRaccHDzg9k4ly9fMS7kmZUwqOFt DQW5OXGTMM5w9Rk2dJjK6ekJDgRCSBmGvJ2wRMZNvue2/6b3yp07Svo+2Vc6duyoco8eOHBAhg0b Jr0f6y1Dhw6VP//4U9lqZ8mcRXLmyKncfUzXIqQBO3fuvJqVA5vVB9o9IG8ZuU1HGA+0Xn/9DWUx XLlyZe1Niqf+cBsJkAAJkAAJkAAJkAAJkAAJkAAJBIOAXWqgQ4cOKZfcQJ4DfvvrYseOHbpin8ow KcgaeGaQXEch677Sav3jjz92HLp48eLSpk0bx3q4LNSuXVs9DzLPd8iQIW6z3M1tfCeBlBJ46aWX 1PM93X7uu+8++fLLLwXP95IbhQoV0ja1EyFqK4dYIYQ/SG2EF5Y9RTil/vLUj0jbxmu6SDCul7ye Rdr/nNTpD747rXH48GHlMGMt160fPXpUpk2b5rbp7rvvditLjQKIy3v06KHG55z3B9HNt99+K3fd dZdzsV/LSIn27wT6f5tu2bLl3xUfljD+dvnyZbealSpVcivzVIA0YNZYsGCB4HeDNf0XRLytWrWy Vo/IdToAReTHyk6RAAmQQNoQgHq4Ro0aEhMX5zgB/OC+fOWySrdVt25dKV++vHw58kvlyONLOjCk AMtjpANDyjAExD9I3aVvm3TYU6cSlVAIP8zxYHPlqpVKlQw7wZMnT6qUXlAX44WbFaiKTZtA2B+W LFlSCZWSUnvFSoxK8RUrsDAPlCI76cz5LwmQAAmQAAmQAAmQAAmQAAmQAAmkDoF7771XWdzDtcIa /fr1Uymy8Ts+EGHnAITf9M8++6zfh1yyZIlyFLY2vOWWW7SDENZ6obq+Zs0aQd/MeOSRR3yeSW62 CZV3uCasWLFCnc6+ffvUc5u2bduGyunxPCKEwDvvvCPvvfeetjctWrSQiRMnpniyHly/dbF+/Xpd cUiX+eL4Y+1ASsRT1n2F0jomqoZzpPdrejCvl7yehfP/lMCcOwRAuGeGaMU5XnvtNcG1x1tqR9z7 JhpZLpwD41KdO3d2LnJZxncWxsCQbgvHhfAGInFMkvcUcCbChPh//vnHpRqOBxfQ1q1bu5T7u4KU hEhbZk0DNmnSJHnwwQd93t13332nsnI4NwDHqlWrOhd5XcZ3Y44cOYxMJBccddF3CKCsTkW4L0Xa sfQQdABKD58y+0gCJEACQSKAm4iCxiwZCGeQKssU2Vy8cFH+/PNPdSHGzUerhFaqDlS4SOk1b+48 wwkIDyTxQ8w6Qwdl11VKL6T9SkhIUEIciIBgY4i2J0+eUO3xvnPnDvntt9+UJejw4cPljTfeUCnA cIOFH7AQ+OTKlUvdsEHxnCVLFvVAtFixYlKuXDmV2gvKa9x8PW3kC+/75JPqxgrCJop/gvSHxMOQ AAmQAAmQAAmQAAmQAAmQAAmkmAB++z788MPa/cCJB7+XUyM2bdokmHDjHJhYoxMXYQDPFIk41/e2 /NFHH2mrNGzYUFseLoXW1AS6Wczh0pd27dq5iJemTJkSLqfO8wwTAnCWeuWVV7Rni8FZOB54G4TV NrYUwglcl1oQKUXCzQUIAqAmTZpYesjVcCSQ3q/pwbxe8noWjv9DAnvOGOtChgprQBj6pDF+5Clt 1aeffqpNWQmxDCbL28U333yjxqX69++v7tlxHJ0TkXN7iMohcrE662BcbNSoUdK+fXvn6slehgDf GnA4+uSTT6zF2nW4BelS3lapUsXv6zhcfTBmaA1dishwvs+29s/bOh2AvBHidhIgARIgAb8JxBoq ZMyWWblypbrZuHL1ivz919+ydctWiY+PVxf3fHnzyejRox0pvSDQQaovuP3YBay9H3/icYEVL2YN QkAE1fLmzZsNx5442W2kB1u7Zq2cMIRAF85fUMe+euWqZM2S1WH9a7r9wPEHAqX8+fMZ51pb4E4E kQ9mKUYZx4EwKL2oge14s5wESIAESIAESIAESIAESIAESCC8CfTp00cGDx7slgIAvRo0aJBKl/3U U08lq5Ow13/GmDizbt06efXVV+Wtt95y7AcDDXgusHjxYkeZuYCU3F999ZW56vUdv/0xsG8NHEM3 GGOtF8rrmP1sBiZT3XzzzeZq2L3nzZtXGjRoIL///rs699mzZ6sZ6zohWNh1jiec5gQwCRCDn7rA 393MmTNT7TkevlsaN24sM2bMcDnclStXlPsQhEjhEtZ0Xr4IP8PdKSdcPpvknGd6vqYH83rJ61ly /jojvw3cM3H/ahX7fPHFF7Jt2zY1obxRo0ZSoUIFOXfunEAchHtjaxoqkMLYk52g1SS5atUqc9Hx fvDgQdt7K7gEQeBjdb1BY6TmPX78uHz44YeOffmygPPEvbZVFAthqe5e/v/buxMgKeqzj+MPqMix XIFdFBaWgEcQXUQOSZRECyytABJAC4xWUik0FRMVQyQJxhyVEouKqdKECIkIEaiUxpBKijcEDUYT jKCAIKAkKpcQlhtkOSR5Od7+/bXn7ent6Z2ZXXZntr//qqmd6e7p49Oz8+/pfvp5lOlIvw+0bVFB Qvv373froH706NGjNVbhrrvuqjEsmwEK7FFps7hWVlZmw4cPj5ukSY0jAKhJ7U42BgEEECgMgZ7e AcVAL6BGBzl+oI2ijrdu9YKA3nnHKiv7uahc/aAMl/QaMWKElXfv/vGGhDMCNbOSkrbW57I+1rdv X6uqqnKBRUpnXlra2TuIOWg7d+50y1Q2IgX46Ee7Uv7poeV16tzJpUms6FFhFT29h8p7ec97euW9 ysvL7fyEpAAsjE8Ka4EAAggggAACCCCAAAIIIHA2BXRnsQJ8Mt2Re//997uMFroorOwC2TRl5NX0 v/71r1OTb/duyAk3ncSPCgDS+/Qb/Ac/+EH4LTVea1kqVRAuY6AJVXIhU6mxGjMqwAEqnaBzJH67 6aab/KdF+1fb4AcAVVdX29KlS23kyJFFuz2seGEIKABQpTyiAlMUaLhkyRLvfGFJva6sSgCFA4C0 AGVQUNYGBQgVU8slEEgZJqIyJxTT9jbVdU1qn94Y/SX9WVP9L8p/u5QdToEtwYB3f276zvS/N3U8 rXJU4UAhf1r9VVYgZbuJa+EsPppWQT4aHhVcrZvxo47H9b4tW7aYApjyabreFi69qaCgxYsX1wi6 UT+tsmV6qGRZd+8634UXXuiCfbRuKhEbdUyv9dI8o7ICZbPO+k2gIKVDhw5lnFx9t64XJqVRAiwp e5rtRAABBBpQQIE0/fv3d+W21OkrCEcpeHXiTif/jhyptgu7djW/pJeCcHRH37x5823R/yyygwcP eD/qT3tr3Mz9PXHiQ1fia9euKnvzzbXuQOb8lue7+Z86fcr27Nnj3XG4wRQBrahk1fzU8lTiS1l8 lKJRBxuf6vMpdzfaKO/k4cQ77/TuVJzsnUCYaMO8yN/eXvkvgn8a8EPCohBAAAEEEEAAAQQQQAAB BBpEQJl++vTpk3FZuhtYmWd0MUIn5qOaLmSolMwtt9xivXv3Tgv+0fT63R1uEyZMcCf/w8P1+oc/ /KF94xvfiL04ovMHgwcPdjcXheehm36UdaiYWzi44MYbb8x6c/bu3Wt//etfTeUhdOe5/upOce2n fNqRI0fc/p09e7aphEP4ApKCeXRTl86/xLVwEJOystAQqIuALmjqzv6oC4a6ePqXv/zFlK2jvps+ y1GlWVTuUAEyCmCMWqeo9VDwgrIiKAODgh/DJROj3nO2hikQSA99B+sR1fRdrwetMAWS2Kfn21/q xmRlZlEwwpNPPumCFVSKNJv/Xfqzwvz8N/Za6ftTN7DHNWX/iQv+0fFvvoEuutama19RTRU2zkaL 6rN0ve9pr7rHwIEDMy5SGYf0/6YgXQWH69pgpv+9fv36uePZjDOrZYSuBY4bNy52qiSV/xLEubEa jEQAAQQQQCAPAUU560dyWVmpy8ijAxNF1yrIZ9WqVe6EoWar+pwq+9WhQwcX/FNVtdNm/HyGSx8+ ffp0b3hHly7xjTVv2OqVq90Bw+bNm71goGpT2l2d2NJJPx1waP5ajg4i9ND4Vl7wT4V3YvJK724g HYyoxFdZlzJveCsXJd3i/PPz2DreggACCCCAAAIIIIAAAggggEDxCOjGGJXPVrr+qHT72hIF/ihT kB7KuKsbe/RbXQEf7733nsvAq9/cmZoudoSbLlDMmDHDXbwPj9NrlQJTmYA77rjDlQnQnbu6Q1nn DfRYvny5u8s56r26i1llf4q5rVy5Mm31VTYirunCzlNPPWUqhfTWW29FZkPRBRDtw+9///vunEvc /DRu4cKFLhhApdWDF6t0rkWZe5544gkXxFVaWpraF7qIc+2110bOWjeDKROL/zl7/fXXI6djIALZ CkydOtVlPIiaXt9NAwYMiBqV1TAF4yiDQVT2M51r1OdfgXnh7z79rygDhC5qKuuAvjP1UHCk/k/1 vakLncoGoSxYGzduTFsfBdipRExjNl3EDrZwaTAFOYW3Ozg9zxtPIIl9eq79pQIWHnvsMVfqVAGu 4aZSQPfcc489+OCDGTOC0J+F1XgtAR0fKSud+iZ9xnL5nmzdurULtp84cWLemOo7dNN7VIvqy6Km y3WYqm9ENR3nK7hO/0cKRI/KWBT1vuAwXR9UaUMd12cKbApOH/dcAT46To5qCsAt9t8NUdsVNyz6 UxL3DsYhgAACCCCQhYDuvunb93LbvXuPO1GogyNF/W7etNn2eMM6dersBe40t3bt2tuYsWNcQI5O /ikq/5Vlr9ismbNc2r7de3a7wKFtW7e5E5IHDx50J6WU6ccP+lE0vwJ+dBClA3j9gHelvbzMQj1U 4uvjh9IN0hBAAAEEEEAAAQQQQAABBBBImoDK5CjY5vOf/7zt378/dvOVrUKPXNqoUaMiJ7/tttvc xYFnnnkmcvy//vWvnDP5XHfddZHlFyIXUMADldnEbzqX0blzZ/9ljb9r1641ZSNQ5p+4posvjz76 qLsQo/dovpnaj3/8Yxf8E3XxSgEOyt6zbNkyd4d38KJOVLCXvwwFTSjblAK41BT4oAuxumBNq5uA sm/pTnoF6+kcmy5m5ZI1qm5Lb7x3B/9PwmuhUigKtMm3+UE6mcrU3XDDDTZlyhT7yU9+ErmI1atX mx65Np3HLJQWFwhEKbBC2Us11yNpfXrwe6C2/lJ9zpAhQ2zdunU14T4eor5UWbwUQKjjoqhGfxal wjAJKNha2TNVolbXsxQEE5eBUdekFOyu0pIKFM2m6djsH//4R41JMx1va8JBgwaZMunEffZrzLCW Abr+Fs6GFXzLBRdcYHPnzrWHH37YBUQpACebTER631e/+lUXtB6VRTS4jGyf60YHBaiH3bQNCthK WiMAKGl7nO1FAAEEGkhAATqDBl9tm72793Rni+qS6oSRTjS+8+471rVbV5fh59Spk94JqS52zbXX uOhp1RRVkI9SWCuox08xqJMb6qx10sg/OaVhOuDSMC1PBw6qxaqDnUFemnClMNfBOg0BBBBAAAEE EEAAAQQQQACBpAvot/Krr75qunigm2/qo+nmn1/+8pdunpnmN2/ePBewoLuD69pGjx5tzz77rDsX UNd5Neb7lSEkWG7tsssui10d2YWDf3QOREEgOkeiTCi66cpvVVVVLrBKJU+imrJ9hC/8azrdfa2s yn7Ajy7ifOELX4iaRcZh2hY/AEiBDroQdfXVV2ecnhHZCeiC/5///OfsJm5CU/nnBc/WJul8YlxT uSX9T+hib301ZdQqtBb+PtB3xN8+LgWmoEta4QkkpU/Ptb9UJpFgAISuSSiYr1OnTrZjxw53HKTg QbXaAhXozwrvc19Ia6SAEz+7po57du3a5d0Mv9tlQdT3fNeuXV1GTVWl0HWtXNqf/vSntM+x3qtj tHvvvTfjbHRzvAKFG6NpWxWAroeu/+l6oP/Q/1mXLl1SN+nrZn2ta303XStUlkodL2uZCmbXtUMF YNU1u1B9r2tDzI8AoIZQZhkIIIBAAgUUlDNo0EBbsfxVF8ijzlY/qhXUs3rVandHmEp86YSXDkxe e+01d5CkgB09NJ1OYul9ahqm1362H3Xo7du3s76X9bXB3omkQV6Jr14XXeTumNN7dHBP8E8CP3hs MgIIIIAAAggggAACCCCAQEYBlQ5Q+ahZs2aZMsAEg0YyvilihMoMqHyGLrTFZa7RW3UuYMGCBXbF FVfYI4884sp6R8wydpDKg+lufV34yPUiSuyMG2nkmjVr0pZcWwCQP7HOtdx111125513WmVlpT/Y nUNRlpKHHnooNWzOnDluHytQKNhUDuXxxx8PDrJrrrnGVIpdWRN0weTpp5+27373u3bo0KG06bJ5 oVJIwaZtJQAoKMLzXAT0v3/8+PFc3pLTtHFZGzQjnX/86U9/6v7fvvOd77iLuzktIDCxSp0o0KYQ A4D81QwHAlEKzJcpzL9J6NNz6S/Vf6lMpt9UzlSBzz169PAHuX5N5f2UtaS2bCz0Zyk2nsQIqPSp vivrsymjTrjpGC/4WQ6PL5TX+l2ghwKXG6MpS1hcBszGWKfGWCYBQI2hzjIRQACBBAioFqnuRFNE b4cOHdzdMjpJpzt3lIZPAT69evWyTZs32datWz8q73XooJPxg3100K67bPzUuDrB2FPz9A7a/bJe 7q9X8qunt5wS74c0DQEEEEAAAQQQQAABBBBAAAEEMgsoIOe+++6zL3/5y/bcc8/Z4sWL7cUXX7S4 0k6amy5eq+SQMgjpoQvz2Tb9ztfF84kTJ7qL6X/4wx+yykKkIBdloJk0aZLVV4mAbNf5bE6nDD3B VttFSAX9dOvWzcaPH+/uKA++V8+1T7/3ve/ZypUrXekuDdM5FWUGCgcAKWNTMOuBArN0p7nO3fhN ZRmUXUJZE3INEgtvi+6IpyGQr4CC/pSNprZAnXzmr4wFKheSTfvSl75kt956q8t4poxcKrGn/7Ha mpbx6U9/2saOHWvKYKZzm8XQgoFAf/MyAV1HFqCC3W1NvU/Ppb9Un6cgV799/etfrxEwoWMXBVIE A2b96cN/6c/CIrxuCIGlS5e647ngshRM8+1vfzs4iOcIxAoQABTLw0gEEEAAgboI6ARfRc8K631R b9u6ZWsqjbRqwG/evNkUJKSDcmX20Y8V3VXjB/9ouRqmCGpl89EP5Au9H8062NFJKNUz1ckvGgII IIAAAggggAACCCCAAAII5C6g8l0KLNFD5TD0W12lNpQ6f9++fS7TjtLm6wK2HrrrWL/T69J0R7Ay zeixbds2d4FDy1K5gOrqamvXrp27a1elAgYMGOBu/qnL8gr1vSp9HmzaF3FN5c71qK0pQGHRokWp yXTD1dChQ1Ov9SRcFkzZTYLBP/7E/fv3t5dfftmGDx9eo/yYP03U3/C25JNFKGq+DEumgAIH9SiE phIi3/zmN91Dn+vly5fbzp07XZCcXuu8pp/5QFl+FMDYvXv3Qlj1vNchGAiU90x4Y4MINNU+PZf+ 0r+J2AfXcUZdGv1ZXfR4b74C4ew/qnbxtJeZUdfSaAhkK8CnJVsppkMAAQQQyEugokeFV55rkFXt rHL1TxXMoxOGCvpRFqBgiS/dOaMDdWX9MTvj3aVWYVd6J5wGeu9XrVRlDFK6a81DDxoCCCCAAAII IIAAAggggAACCNRdQL+xFfDRkK2nsvl6jyS2cFCMAp/qo4VLQyigK9h0zkVBQX5TdqBhw4b5L2v8 VXagqVOnuoCHGiMzDOCCaQYYBjcpAWURGTFiRJPaJjam6Qg0pT49l/5SgbLadgU1q6kUpo5tvva1 r+W1c+nP8mLjTXUQeOWVV2zZsmVpc1C2Kh2P0RDIRYAAoFy0mBYBBBBAIGcBlewaPHiwLVmyxAX8 6CBcWX788l76q0AglQcr8+6OKffujNEJwB4Vfpmvnu6Ov/Ly7l7gEN1WzjuANyCAAAIIIIAAAggg gAACCCCAQEEJhDMa5BMApJunlK1JJbaUQUnnVzZs2JC2nbr5KtiUreSjm64+GqqyPjofE9dqGx9+ b3hbwhdvw9PzGgEEEEAAgUwCufSXypBy88032+9+9zs3O/V3d999t82ePdumTJliY8aMyemmYvqz THuF4WdLYNq0aWmzVgCbArFpCOQqwJXUXMWYHgEEClpAgSV6KOUqrTAEOnXqZJd7Ecqf+ERHU81e /+STDsiVOlcBQcoCpHTTl1xyifW/Shl/BnoZf/qnsgMVxpawFgggkAQB9R+uD/H6EhoCCCCAAAII IIAAAgggcDYETpw4kTbbbMs6/POf/7QFCxbY73//e9u0aZML+kmbUS0vtm/fnjaFSrvVdwtvi877 0BBAAAEEEMhHINf+8oknnrDXXnvNduzYkVrcmjVr7LbbbjNdp1BA0L333uvKjaYmyPCE/iwDDIPP isA2r2TdCy+8kJq3qmg8TemvlAdPchMgACg3L6ZGAIEiEFAwicpE0QpHoFu3bl6awkrvjrQDtm/f PrdiiqDv3bu3C/ZRhqC+l1/uDsLbtGntXXyPv/uscLaMNUEAgaYm0NILTNQPLAJJm9qeZXsQQAAB BBBAAAEEECgcgXBWgaNHj9a6cjNnznQXLZXpJ9+mG7OCLVzeJDgu3+fZbEu+8+Z9CCCAAALJEsi1 vyz1KgysXbvWlf1auHBhGtaBAwfs4Ycftl/84hemPlVBQXGN/ixOh3H1LaBjMpWrO3LkiLVt29Ym TJhglZWV9b0Y5pcQAQKAErKj2UwEmqyAl8pYGWX0UET2hx9+aC+99JLt/Pe/rcTrJM94J0XSkx03 WYmC3TAFZB0+fNiU8rlVq5bWvn07L+tPS9PBuz9Od60dPXbMvda+POmVBFOKztPecxoCCCDQUALq R45530Xr16+33bt3p1Lh+/0M30gNtSdYDgIIIIAAAggggAACTVtAWZCDTedN4pruAL/nnntSWZU1 bZs2bUwlvJTFp6yszP1+0d3j8+fPzzirkpKStHEffPBB2uv6eFFdXZ02m/C2po3kBQIIIIAAAjEC 4T6ktv5Ss1KmH5UB0/m9xx9/3H7729/a8ePHU0tR3/fFL37RBVmMHDkyNTz8hP4sLMLrsynQsWNH mzVr1tlcBPNOkAABQAna2WwqAk1VQEVaVPZLwSQ6kHt+yRJ72QsCIntDYe1x3aF28uRJa926tXeS qsRl2FBQkDICvf766y7gRxfZaQgggEBjCagv0XeVgknVn5xzzkfZyDSchgACCCCAAAIIIIAAAgjU l0D4gmb4ImNwOfqNMmnSpLTgnwceeMAeeugh7yar9sFJbfXq1bEBQMrQHGx79+4NvqyX5+FtCW9r vSyEmSCAAAIIJEIg3IeE+5g4BGVPmTt3rj322GOm0mCPPvqoBQNfVQ6MAKA4QcYhgECxChAAVKx7 jvVGAAEnoIuyzZo39wKAPgoC0kkRRYFzsbawPyAffPD/+8gP+vH/Fvaas3YIIJAEAT/jj+tj1M94 D4JKk7Dn2UYEEEAAAQQQQAABBBpGIHxBUxlIM7UNGzZY8ILn6NGj3UXMTNPHDQ8HAP397393gUVx 59F0g0QuLbwt4W3NZV5MiwACCCCQbIFwHxLuY7LRUbDsgw8+aOPGjXOZ8/x5/NurIrFz504L943+ PP3p/NfhdfGH8xcBBBAoNAECgAptj7A+CCCQlYCyMnTx0hvroK17jx62cePbtn7denv//fcJ/slK sOEnSjuZ5CX68Qq3NfxKsEQEEEAgCwF9X/2vV4pQqVeHDx9uFRUV1vOTn7TOnTtn8W4mQQABBBBA AAEEEEAAAQTiBS6++OK0Cd5+++2018EXypocbJ/73OeCL9OenzhxIu11+IV+06gkux9QpIufq1at ssGDB4cnda/ffPNNmzZtWuS4TAM3btyYNiq8rWkjeYEAAggggECMQLgPiesvY2bjRl166aU2fvx4 +9nPfpaaVNUJMgUA0Z+lmHiCAAJFJkAAUJHtMFYXAQQ+ElAmhk7eSYvrrr/ePVTT9ejRY7Znzx47 r8V51rxZc6gQQAABBBDIW+DYsWNWWlpqo0aNshtuuMFaeeUL1ZQdKC2gMe8l8EYEEEAAAQQQQAAB BBBIqkC/fv3c7wo/G3LcBc1wma/t27dHsmked9xxR+Q4f6B+y9x+++02a9Ysf5Ddf//99tJLL1nL li1Tw/TkjTfecKVR/GChtJExL8Lb0r9//5ipGYUAAggggEBmgVz6y02bNtm2bdts2LBhGc/dhfu0 Cy64IOPC6c8y0jACAQQKXIAAoALfQaweAgjULvCf//zH2rZta7179bIPPzxu5557bsYDvNrnxhQI IIAAAgiY6c7ZLl26WElJicsG1OpjFIJ/+HQggAACCCCAAAIIIIBAXQWUhad3796mi5VqW7Zscb9B wkE4GnfVVVfpT6opeGfEiBEuW6kG/ve//7XFixfbV77yFTt8+HBqukxP7r777rQAoBUrVriMCFOn TnWZgI4fP24zZ860H/3oR955ttzKf2mZwYwJbdq0sUsuuSTTqjAcAQQQQACBWIFc+svp06fbnDlz bMCAAaY+7eabb7bzzjvPzf/06dM2b9489/AXWF5ebnEBQPRnvhR/EUCg2AQIACq2Pcb6IoBADQGV A+vTp4+1bdfWrh061JQdiIYAAggggEBdBE6dOmWtW7eyi72T1eeH7oSty3x5LwIIIIAAAggggAAC CCAgAWXG8QOA9Ptj/fr1kaW4LrroIrvyyitN5bjUdCOcspQOGjTIvdYFSmUwzbZdccUVLoBIQUN+ W7RokemhpvNsWp982oEDB2zHjh2pt1ZWVnKeLqXBEwQQQACBfASy7S8VEKumDHa33HKLK3mpEhtZ WiIAAAluSURBVGK6efzdd9+1qqqqtMVPmjQp7XXwBf1ZUIPnCCBQbAIEABXbHmN9EUCghoAy/lRU VLhHjZEMQAABBBBAAAEEEEAAAQQQQAABBBBAoMAEPvvZz5pK2vvthRdeiAwAUhbSZ5991gYOHGhH jx71J7dVq1alnvtPxo8fb2+99ZaFy5b44/2/Wu6tt97qMgf5w/y/weAfLfPGG2+0adOm+aNj/y5d utSVTfYn0jbSEEAAAQQQqItAtv2lgk6DTeW+FAwU1dRfPvDAA1Gj3DD6s4w0jEAAgSIQIE1GEewk VhEBBBBAAAEEEEAAAQQQQAABBBBAAAEEEECg6QiMGTMmrYS9AoAytUsvvdTWrVtnEyZMSHuPpleA UN++fe1Xv/qVCxTq3r17ajbKehDVWrVqZX/84x/tW9/6linDULh17tzZHnnkEVu+fLkrjRwen+l1 eBvGjh2baVKGI4AAAgggkJVAtv3l5MmTbfbs2a50pvrGqKYseAsXLrRnnnkmanRqGP1ZioInCCBQ hALNznitCNebVUYAAQQQQAABBBBAAAEEEEAAAQQQQAABBBBAoGgFPvOZz9iKFSvc+qv0lkqOtG/f PnZ7Dh8+bO+9955t2bLFlTcZMmSIdejQIfWekydP2p49e6xFixZWWlqaGh73ZO/evW49VF6svLzc ZSJSxm21GTNm2H333Zd6+/PPP++yAqUGBJ507drVdu3a5YYoEOn999+vEbAUmJynCCCAAAIIZCWQ a3+5f/9+27Bhg+3bt89Onz5tPXv2tF69ellZWVlWy6M/y4qJiRBAoEAFKAFWoDuG1UIAAQQQQAAB BBBAAAEEEEAAAQQQQAABBBBougLjxo1LBQCp9NaSJUtclp+4LVaAkEpz6RHVFLjTrVu3qFEZh+mC 6OjRozOOz2aEyqz4wT+aPpyxIZt5MA0CCCCAAAJRArn2l8pkd/3110fNqtZh9Ge1EjEBAggUuAAl wAp8B7F6CCCAAAIIIIAAAggggAACCCCAAAIIIIAAAk1PYPz48eZn2tHWzZ07t2g3cs6cOWnrfvvt t6e95gUCCCCAAAL5CjRkf0l/lu9e4n0IIFAoAgQAFcqeYD0QQAABBBBAAAEEEEAAAQQQQAABBBBA AAEEEiOgclsTJkxIbe+LL75o27ZtS70ulifHjx+33/zmN6nVHTp0qCsjlhrAEwQQQAABBOog0FD9 Jf1ZHXYSb0UAgYIRIACoYHYFK4IAAggggAACCCCAAAIIIIAAAggggAACCCCQJIEpU6akNvfMmTNF mQXoueees+rq6tR2BLcpNZAnCCCAAAII1EEg2Lecrf6S/qwOO4i3IoBAwQgQAFQwu4IVQQABBBBA AAEEEEAAAQQQQAABBBBAAAEEEEiSQGVlpd10002pTV6wYEHqebE8mT9/fmpV+/TpYyNHjky95gkC CCCAAAL1IdAQ/SX9WX3sKeaBAAKNLXBuY68Ay0cAAQQQQAABBBBAAAEEEEAAAQQQQAABBBBAIKkC 06dPtxYtWphKj/To0aOgGDp27Jhan+bNm1vwtT9iyJAhds4557htmDx5sjVr1swfxV8EEEAAAQTq TeBs95f0Z/W2q5gRAgg0okAzL03amUZcPotGAAEEEEAAAQQQQAABBBBAAAEEEEAAAQQQQACBAhU4 dOiQC05q3769lZSUFOhasloIIIAAAggggAACCCBAABCfAQQQQAABBBBAAAEEEEAAAQQQQAABBBBA AAEEEEAAAQQQQAABBBBAAAEEiligeRGvO6uOAAIIIIAAAggggAACCCCAAAIIIIAAAggggAACCCCA AAIIIIAAAggggEDiBQgASvxHAAAEEEAAAQQQQAABBBBAAAEEEEAAAQQQQAABBBBAAAEEEEAAAQQQ QACBYhYgAKiY9x7rjgACCCCAAAIIIIAAAggggAACCCCAAAIIIIAAAggggAACCCCAAAIIIJB4AQKA Ev8RAAABBBBAAAEEEEAAAQQQQAABBBBAAAEEEEAAAQQQQAABBBBAAAEEEECgmAUIACrmvce6I4AA AggggAACCCCAAAIIIIAAAggggAACCCCAAAIIIIAAAggggAACCCRegACgxH8EAEAAAQQQQAABBBBA AAEEEEAAAQQQQAABBBBAAAEEEEAAAQQQQAABBBAoZgECgIp577HuCCCAAAIIIIAAAggggAACCCCA AAIIIIAAAggggAACCCCAAAIIIIAAAokXIAAo8R8BABBAAAEEEEAAAQQQQAABBBBAAAEEEEAAAQQQ QAABBBBAAAEEEEAAAQSKWYAAoGLee6w7AggggAACCCCAAAIIIIAAAggggAACCCCAAAIIIIAAAggg gAACCCCAQOIFCABK/EcAAAQQQAABBBBAAAEEEEAAAQQQQAABBBBAAAEEEEAAAQQQQAABBBBAAIFi FiAAqJj3HuuOAAIIIIAAAggggAACCCCAAAIIIIAAAggggAACCCCAAAIIIIAAAgggkHgBAoAS/xEA AAEEEEAAAQQQQAABBBBAAAEEEEAAAQQQQAABBBBAAAEEEEAAAQQQQKCYBQgAKua9x7ojgAACCCCA AAIIIIAAAggggAACCCCAAAIIIIAAAggggAACCCCAAAIIJF6AAKDEfwQAQAABBBBAAAEEEEAAAQQQ QAABBBBAAAEEEEAAAQQQQAABBBBAAAEEEChmAQKAinnvse4IIIAAAggggAACCCCAAAIIIIAAAggg gAACCCCAAAIIIIAAAggggAACiRcgACjxHwEAEEAAAQQQQAABBBBAAAEEEEAAAQQQQAABBBBAAAEE EEAAAQQQQAABBIpZgACgYt57rDsCCCCAAAIIIIAAAggggAACCCCAAAIIIIAAAggggAACCCCAAAII IIBA4gUIAEr8RwAABBBAAAEEEEAAAQQQQAABBBBAAAEEEEAAAQQQQAABBBBAAAEEEEAAgWIWIACo mPce644AAggggAACCCCAAAIIIIAAAggggAACCCCAAAIIIIAAAggggAACCCCQeAECgBL/EQAAAQQQ QAABBBBAAAEEEEAAAQQQQAABBBBAAAEEEEAAAQQQQAABBBBAoJgFCAAq5r3HuiOAAAIIIIAAAggg gAACCCCAAAIIIIAAAggggAACCCCAAAIIIIAAAggkXoAAoMR/BABAAAEEEEAAAQQQQAABBBBAAAEE EEAAAQQQQAABBBBAAAEEEEAAAQQQKGaB/wM8oJtwqK0+qQAAAABJRU5ErkJgglBLAwQUAAYACAAA ACEAyAYsE+AAAAAKAQAADwAAAGRycy9kb3ducmV2LnhtbEyPQUvDQBCF74L/YRnBm92kJdHEbEop 6qkItoJ422anSWh2NmS3SfrvHU96m5n3ePO9Yj3bTow4+NaRgngRgUCqnGmpVvB5eH14AuGDJqM7 R6jgih7W5e1NoXPjJvrAcR9qwSHkc62gCaHPpfRVg1b7heuRWDu5werA61BLM+iJw20nl1GUSqtb 4g+N7nHbYHXeX6yCt0lPm1X8Mu7Op+31+5C8f+1iVOr+bt48gwg4hz8z/OIzOpTMdHQXMl50CtJV lrCVhTQGwYYsS3g48iFbPoIsC/m/QvkDAAD//wMAUEsDBBQABgAIAAAAIQCqJg6+vAAAACEBAAAZ AAAAZHJzL19yZWxzL2Uyb0RvYy54bWwucmVsc4SPQWrDMBBF94XcQcw+lp1FKMWyN6HgbUgOMEhj WcQaCUkt9e0jyCaBQJfzP/89ph///Cp+KWUXWEHXtCCIdTCOrYLr5Xv/CSIXZINrYFKwUYZx2H30 Z1qx1FFeXMyiUjgrWEqJX1JmvZDH3IRIXJs5JI+lnsnKiPqGluShbY8yPTNgeGGKyShIk+lAXLZY zf+zwzw7TaegfzxxeaOQzld3BWKyVBR4Mg4fYddEtiCHXr48NtwBAAD//wMAUEsBAi0AFAAGAAgA AAAhALGCZ7YKAQAAEwIAABMAAAAAAAAAAAAAAAAAAAAAAFtDb250ZW50X1R5cGVzXS54bWxQSwEC LQAUAAYACAAAACEAOP0h/9YAAACUAQAACwAAAAAAAAAAAAAAAAA7AQAAX3JlbHMvLnJlbHNQSwEC LQAUAAYACAAAACEAcj1OxW8EAABgDQAADgAAAAAAAAAAAAAAAAA6AgAAZHJzL2Uyb0RvYy54bWxQ SwECLQAKAAAAAAAAACEAWMWkwa6WAgCulgIAFAAAAAAAAAAAAAAAAADVBgAAZHJzL21lZGlhL2lt YWdlMS5wbmdQSwECLQAUAAYACAAAACEAyAYsE+AAAAAKAQAADwAAAAAAAAAAAAAAAAC1nQIAZHJz L2Rvd25yZXYueG1sUEsBAi0AFAAGAAgAAAAhAKomDr68AAAAIQEAABkAAAAAAAAAAAAAAAAAwp4C AGRycy9fcmVscy9lMm9Eb2MueG1sLnJlbHNQSwUGAAAAAAYABgB8AQAAtZ8CAAAA ">
                <v:shape id="Picture 915224211" o:spid="_x0000_s1034" type="#_x0000_t75" alt="A close-up of some words  Description automatically generated" style="position:absolute;width:13068;height:1121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xIUWyQAAAOIAAAAPAAAAZHJzL2Rvd25yZXYueG1sRI9BS8NA FITvgv9heUJvdpNUi43dFhFKPGrag709s69JMPs27K7d6K93BaHHYWa+YdbbyQziTM73lhXk8wwE cWN1z62Cw353+wDCB2SNg2VS8E0etpvrqzWW2kZ+o3MdWpEg7EtU0IUwllL6piODfm5H4uSdrDMY knSt1A5jgptBFlm2lAZ7TgsdjvTcUfNZfxkFsQn1R/W6O/3E0eGxel8sKVZKzW6mp0cQgaZwCf+3 X7SCVX5fFHdFnsPfpXQH5OYXAAD//wMAUEsBAi0AFAAGAAgAAAAhANvh9svuAAAAhQEAABMAAAAA AAAAAAAAAAAAAAAAAFtDb250ZW50X1R5cGVzXS54bWxQSwECLQAUAAYACAAAACEAWvQsW78AAAAV AQAACwAAAAAAAAAAAAAAAAAfAQAAX3JlbHMvLnJlbHNQSwECLQAUAAYACAAAACEAicSFFskAAADi AAAADwAAAAAAAAAAAAAAAAAHAgAAZHJzL2Rvd25yZXYueG1sUEsFBgAAAAADAAMAtwAAAP0CAAAA AA== ">
                  <v:imagedata r:id="rId27" o:title="A close-up of some words  Description automatically generated" croptop="-459f" cropright="42859f"/>
                </v:shape>
                <v:rect id="Rectangle 11" o:spid="_x0000_s1035" style="position:absolute;left:10179;top:6543;width:11141;height:4671;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mLHzwAAAANsAAAAPAAAAZHJzL2Rvd25yZXYueG1sRE9LawIx EL4L/Q9hCr1pVg9FthtFC8UWD8VH72My7i5uJksSd9d/3wiCt/n4nlMsB9uIjnyoHSuYTjIQxNqZ mksFx8PXeA4iRGSDjWNScKMAy8XLqMDcuJ531O1jKVIIhxwVVDG2uZRBV2QxTFxLnLiz8xZjgr6U xmOfwm0jZ1n2Li3WnBoqbOmzIn3ZX62CP3de91af+Ke7/dbXzdZrPd8q9fY6rD5ARBriU/xwf5s0 fwr3X9IBcvEPAAD//wMAUEsBAi0AFAAGAAgAAAAhANvh9svuAAAAhQEAABMAAAAAAAAAAAAAAAAA AAAAAFtDb250ZW50X1R5cGVzXS54bWxQSwECLQAUAAYACAAAACEAWvQsW78AAAAVAQAACwAAAAAA AAAAAAAAAAAfAQAAX3JlbHMvLnJlbHNQSwECLQAUAAYACAAAACEAc5ix88AAAADbAAAADwAAAAAA AAAAAAAAAAAHAgAAZHJzL2Rvd25yZXYueG1sUEsFBgAAAAADAAMAtwAAAPQCAAAAAA== " filled="f" stroked="f" strokeweight="1pt">
                  <v:textbox>
                    <w:txbxContent>
                      <w:p w14:paraId="175FD9A7" w14:textId="002EFC15" w:rsidR="00F02D9F" w:rsidRPr="003E1E31" w:rsidRDefault="00F02D9F" w:rsidP="00F02D9F">
                        <w:pPr>
                          <w:jc w:val="center"/>
                          <w:rPr>
                            <w:sz w:val="20"/>
                            <w:szCs w:val="20"/>
                          </w:rPr>
                        </w:pPr>
                        <w:r w:rsidRPr="003E1E31">
                          <w:rPr>
                            <w:sz w:val="20"/>
                            <w:szCs w:val="20"/>
                          </w:rPr>
                          <w:t>CoSO</w:t>
                        </w:r>
                        <w:r w:rsidRPr="003E1E31">
                          <w:rPr>
                            <w:sz w:val="20"/>
                            <w:szCs w:val="20"/>
                            <w:vertAlign w:val="subscript"/>
                          </w:rPr>
                          <w:t xml:space="preserve">4(aq) </w:t>
                        </w:r>
                        <w:r w:rsidRPr="003E1E31">
                          <w:rPr>
                            <w:sz w:val="20"/>
                            <w:szCs w:val="20"/>
                          </w:rPr>
                          <w:t>1M</w:t>
                        </w:r>
                      </w:p>
                      <w:p w14:paraId="2589536C" w14:textId="5585F632" w:rsidR="00F02D9F" w:rsidRPr="003E1E31" w:rsidRDefault="00F02D9F" w:rsidP="00F02D9F">
                        <w:pPr>
                          <w:jc w:val="center"/>
                          <w:rPr>
                            <w:sz w:val="20"/>
                            <w:szCs w:val="20"/>
                          </w:rPr>
                        </w:pPr>
                        <w:r w:rsidRPr="003E1E31">
                          <w:rPr>
                            <w:sz w:val="20"/>
                            <w:szCs w:val="20"/>
                          </w:rPr>
                          <w:t>MnSO</w:t>
                        </w:r>
                        <w:r w:rsidRPr="003E1E31">
                          <w:rPr>
                            <w:sz w:val="20"/>
                            <w:szCs w:val="20"/>
                            <w:vertAlign w:val="subscript"/>
                          </w:rPr>
                          <w:t>4(aq)</w:t>
                        </w:r>
                        <w:r w:rsidRPr="003E1E31">
                          <w:rPr>
                            <w:sz w:val="20"/>
                            <w:szCs w:val="20"/>
                          </w:rPr>
                          <w:t>1M</w:t>
                        </w:r>
                      </w:p>
                    </w:txbxContent>
                  </v:textbox>
                </v:rect>
                <v:rect id="Rectangle 19" o:spid="_x0000_s1036" style="position:absolute;left:-1268;top:2170;width:5167;height:291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8ov/wgAAANsAAAAPAAAAZHJzL2Rvd25yZXYueG1sRE9LawIx EL4X+h/CFLwUzepC0a1RtFDw0oMPxOOwmW6Cm8myibtrf31TEHqbj+85y/XgatFRG6xnBdNJBoK4 9NpypeB0/BzPQYSIrLH2TAruFGC9en5aYqF9z3vqDrESKYRDgQpMjE0hZSgNOQwT3xAn7tu3DmOC bSV1i30Kd7WcZdmbdGg5NRhs6MNQeT3cnIKve57vutf82p9sXtkfedmejVdq9DJs3kFEGuK/+OHe 6TR/AX+/pAPk6hcAAP//AwBQSwECLQAUAAYACAAAACEA2+H2y+4AAACFAQAAEwAAAAAAAAAAAAAA AAAAAAAAW0NvbnRlbnRfVHlwZXNdLnhtbFBLAQItABQABgAIAAAAIQBa9CxbvwAAABUBAAALAAAA AAAAAAAAAAAAAB8BAABfcmVscy8ucmVsc1BLAQItABQABgAIAAAAIQDQ8ov/wgAAANsAAAAPAAAA AAAAAAAAAAAAAAcCAABkcnMvZG93bnJldi54bWxQSwUGAAAAAAMAAwC3AAAA9gIAAAAA " fillcolor="white [3212]" stroked="f" strokeweight="1pt">
                  <v:textbox>
                    <w:txbxContent>
                      <w:p w14:paraId="2F7C86A1" w14:textId="27DBA7D2" w:rsidR="003E1E31" w:rsidRPr="003E1E31" w:rsidRDefault="003E1E31" w:rsidP="00F02D9F">
                        <w:pPr>
                          <w:jc w:val="center"/>
                          <w:rPr>
                            <w:sz w:val="20"/>
                            <w:szCs w:val="20"/>
                          </w:rPr>
                        </w:pPr>
                        <w:r w:rsidRPr="003E1E31">
                          <w:rPr>
                            <w:sz w:val="20"/>
                            <w:szCs w:val="20"/>
                          </w:rPr>
                          <w:t>Zn(s)</w:t>
                        </w:r>
                      </w:p>
                    </w:txbxContent>
                  </v:textbox>
                </v:rect>
                <w10:wrap type="square"/>
              </v:group>
            </w:pict>
          </mc:Fallback>
        </mc:AlternateContent>
      </w:r>
      <w:r w:rsidR="00197C60">
        <w:rPr>
          <w:bCs/>
          <w:sz w:val="26"/>
          <w:szCs w:val="26"/>
          <w:lang w:val="sv-SE"/>
        </w:rPr>
        <w:t>Biết thế điện cực chuẩn:</w:t>
      </w:r>
    </w:p>
    <w:p w14:paraId="2121BD78" w14:textId="039FC3C8" w:rsidR="00197C60" w:rsidRDefault="00D80E46" w:rsidP="00F02D9F">
      <w:pPr>
        <w:tabs>
          <w:tab w:val="left" w:pos="851"/>
          <w:tab w:val="left" w:pos="2552"/>
          <w:tab w:val="left" w:pos="4820"/>
          <w:tab w:val="left" w:pos="7088"/>
        </w:tabs>
        <w:spacing w:line="276" w:lineRule="auto"/>
        <w:ind w:firstLine="1134"/>
        <w:rPr>
          <w:bCs/>
          <w:sz w:val="26"/>
          <w:szCs w:val="26"/>
          <w:lang w:val="sv-SE"/>
        </w:rPr>
      </w:pPr>
      <w:r w:rsidRPr="00197C60">
        <w:rPr>
          <w:color w:val="000000" w:themeColor="text1"/>
          <w:position w:val="-56"/>
          <w:sz w:val="26"/>
          <w:szCs w:val="26"/>
        </w:rPr>
        <w:object w:dxaOrig="3300" w:dyaOrig="1240" w14:anchorId="590BF3A0">
          <v:shape id="_x0000_i1032" type="#_x0000_t75" style="width:165pt;height:59.45pt" o:ole="">
            <v:imagedata r:id="rId28" o:title=""/>
          </v:shape>
          <o:OLEObject Type="Embed" ProgID="Equation.DSMT4" ShapeID="_x0000_i1032" DrawAspect="Content" ObjectID="_1803405064" r:id="rId29"/>
        </w:object>
      </w:r>
    </w:p>
    <w:p w14:paraId="277CE9C2" w14:textId="3A3FE5F9" w:rsidR="00927D48" w:rsidRPr="00C26EC8" w:rsidRDefault="00A23AA4" w:rsidP="00022AB1">
      <w:pPr>
        <w:tabs>
          <w:tab w:val="left" w:pos="851"/>
          <w:tab w:val="left" w:pos="2552"/>
          <w:tab w:val="left" w:pos="4820"/>
          <w:tab w:val="left" w:pos="7088"/>
        </w:tabs>
        <w:spacing w:line="276" w:lineRule="auto"/>
        <w:jc w:val="both"/>
        <w:rPr>
          <w:bCs/>
          <w:sz w:val="26"/>
          <w:szCs w:val="26"/>
          <w:lang w:val="sv-SE"/>
        </w:rPr>
      </w:pPr>
      <w:r>
        <w:rPr>
          <w:bCs/>
          <w:sz w:val="26"/>
          <w:szCs w:val="26"/>
          <w:lang w:val="sv-SE"/>
        </w:rPr>
        <w:t>Em</w:t>
      </w:r>
      <w:r w:rsidR="00D80E46">
        <w:rPr>
          <w:bCs/>
          <w:sz w:val="26"/>
          <w:szCs w:val="26"/>
          <w:lang w:val="sv-SE"/>
        </w:rPr>
        <w:t xml:space="preserve"> </w:t>
      </w:r>
      <w:r>
        <w:rPr>
          <w:bCs/>
          <w:sz w:val="26"/>
          <w:szCs w:val="26"/>
          <w:lang w:val="sv-SE"/>
        </w:rPr>
        <w:t>đó</w:t>
      </w:r>
      <w:r w:rsidR="00927D48" w:rsidRPr="00C26EC8">
        <w:rPr>
          <w:bCs/>
          <w:sz w:val="26"/>
          <w:szCs w:val="26"/>
          <w:lang w:val="sv-SE"/>
        </w:rPr>
        <w:t xml:space="preserve"> đưa ra </w:t>
      </w:r>
      <w:r w:rsidR="00D80E46">
        <w:rPr>
          <w:bCs/>
          <w:sz w:val="26"/>
          <w:szCs w:val="26"/>
          <w:lang w:val="sv-SE"/>
        </w:rPr>
        <w:t xml:space="preserve">các </w:t>
      </w:r>
      <w:r w:rsidR="00B52A78">
        <w:rPr>
          <w:bCs/>
          <w:sz w:val="26"/>
          <w:szCs w:val="26"/>
          <w:lang w:val="sv-SE"/>
        </w:rPr>
        <w:t>phát biểu</w:t>
      </w:r>
      <w:r w:rsidR="00927D48" w:rsidRPr="00C26EC8">
        <w:rPr>
          <w:bCs/>
          <w:sz w:val="26"/>
          <w:szCs w:val="26"/>
          <w:lang w:val="sv-SE"/>
        </w:rPr>
        <w:t xml:space="preserve"> sau:</w:t>
      </w:r>
    </w:p>
    <w:p w14:paraId="7E208673" w14:textId="68FAC2B4" w:rsidR="00927D48" w:rsidRPr="002C42E4" w:rsidRDefault="002C42E4" w:rsidP="00022AB1">
      <w:pPr>
        <w:tabs>
          <w:tab w:val="left" w:pos="851"/>
          <w:tab w:val="left" w:pos="2552"/>
          <w:tab w:val="left" w:pos="4820"/>
          <w:tab w:val="left" w:pos="7088"/>
        </w:tabs>
        <w:spacing w:line="276" w:lineRule="auto"/>
        <w:jc w:val="both"/>
        <w:rPr>
          <w:bCs/>
          <w:sz w:val="26"/>
          <w:szCs w:val="26"/>
          <w:lang w:val="sv-SE"/>
        </w:rPr>
      </w:pPr>
      <w:r w:rsidRPr="002C42E4">
        <w:rPr>
          <w:bCs/>
          <w:sz w:val="26"/>
          <w:szCs w:val="26"/>
          <w:lang w:val="sv-SE"/>
        </w:rPr>
        <w:t>(1</w:t>
      </w:r>
      <w:r w:rsidR="00927D48" w:rsidRPr="002C42E4">
        <w:rPr>
          <w:bCs/>
          <w:sz w:val="26"/>
          <w:szCs w:val="26"/>
          <w:lang w:val="sv-SE"/>
        </w:rPr>
        <w:t xml:space="preserve">) </w:t>
      </w:r>
      <w:r w:rsidRPr="002C42E4">
        <w:rPr>
          <w:bCs/>
          <w:sz w:val="26"/>
          <w:szCs w:val="26"/>
          <w:lang w:val="sv-SE"/>
        </w:rPr>
        <w:t>P</w:t>
      </w:r>
      <w:r w:rsidR="00927D48" w:rsidRPr="002C42E4">
        <w:rPr>
          <w:bCs/>
          <w:sz w:val="26"/>
          <w:szCs w:val="26"/>
          <w:lang w:val="sv-SE"/>
        </w:rPr>
        <w:t>hản ứng xảy ra giữa Zn</w:t>
      </w:r>
      <w:r w:rsidR="00927D48" w:rsidRPr="002C42E4">
        <w:rPr>
          <w:bCs/>
          <w:sz w:val="26"/>
          <w:szCs w:val="26"/>
          <w:vertAlign w:val="subscript"/>
          <w:lang w:val="sv-SE"/>
        </w:rPr>
        <w:t>(s)</w:t>
      </w:r>
      <w:r w:rsidR="00927D48" w:rsidRPr="002C42E4">
        <w:rPr>
          <w:bCs/>
          <w:sz w:val="26"/>
          <w:szCs w:val="26"/>
          <w:lang w:val="sv-SE"/>
        </w:rPr>
        <w:t xml:space="preserve"> và Co</w:t>
      </w:r>
      <w:r w:rsidR="00927D48" w:rsidRPr="002C42E4">
        <w:rPr>
          <w:bCs/>
          <w:sz w:val="26"/>
          <w:szCs w:val="26"/>
          <w:vertAlign w:val="superscript"/>
          <w:lang w:val="sv-SE"/>
        </w:rPr>
        <w:t>2+</w:t>
      </w:r>
      <w:r w:rsidR="00927D48" w:rsidRPr="002C42E4">
        <w:rPr>
          <w:bCs/>
          <w:sz w:val="26"/>
          <w:szCs w:val="26"/>
          <w:vertAlign w:val="subscript"/>
          <w:lang w:val="sv-SE"/>
        </w:rPr>
        <w:t>(aq)</w:t>
      </w:r>
      <w:r w:rsidR="00927D48" w:rsidRPr="002C42E4">
        <w:rPr>
          <w:bCs/>
          <w:sz w:val="26"/>
          <w:szCs w:val="26"/>
          <w:lang w:val="sv-SE"/>
        </w:rPr>
        <w:t xml:space="preserve"> tạo </w:t>
      </w:r>
      <w:r w:rsidR="00197C60" w:rsidRPr="002C42E4">
        <w:rPr>
          <w:bCs/>
          <w:sz w:val="26"/>
          <w:szCs w:val="26"/>
          <w:lang w:val="sv-SE"/>
        </w:rPr>
        <w:t>được 1 pin điện có thế là</w:t>
      </w:r>
      <w:r w:rsidR="00927D48" w:rsidRPr="002C42E4">
        <w:rPr>
          <w:bCs/>
          <w:sz w:val="26"/>
          <w:szCs w:val="26"/>
          <w:lang w:val="sv-SE"/>
        </w:rPr>
        <w:t xml:space="preserve"> 0,48V.</w:t>
      </w:r>
    </w:p>
    <w:p w14:paraId="40D2D4DA" w14:textId="1A95EACC" w:rsidR="00927D48" w:rsidRPr="002C42E4" w:rsidRDefault="002C42E4" w:rsidP="00022AB1">
      <w:pPr>
        <w:tabs>
          <w:tab w:val="left" w:pos="851"/>
          <w:tab w:val="left" w:pos="2552"/>
          <w:tab w:val="left" w:pos="4820"/>
          <w:tab w:val="left" w:pos="7088"/>
        </w:tabs>
        <w:spacing w:line="276" w:lineRule="auto"/>
        <w:jc w:val="both"/>
        <w:rPr>
          <w:bCs/>
          <w:color w:val="C00000"/>
          <w:sz w:val="26"/>
          <w:szCs w:val="26"/>
          <w:lang w:val="sv-SE"/>
        </w:rPr>
      </w:pPr>
      <w:r w:rsidRPr="002C42E4">
        <w:rPr>
          <w:bCs/>
          <w:sz w:val="26"/>
          <w:szCs w:val="26"/>
          <w:lang w:val="sv-SE"/>
        </w:rPr>
        <w:t>(2</w:t>
      </w:r>
      <w:r w:rsidR="00927D48" w:rsidRPr="002C42E4">
        <w:rPr>
          <w:bCs/>
          <w:sz w:val="26"/>
          <w:szCs w:val="26"/>
          <w:lang w:val="sv-SE"/>
        </w:rPr>
        <w:t xml:space="preserve">) </w:t>
      </w:r>
      <w:r w:rsidRPr="002C42E4">
        <w:rPr>
          <w:bCs/>
          <w:sz w:val="26"/>
          <w:szCs w:val="26"/>
          <w:lang w:val="sv-SE"/>
        </w:rPr>
        <w:t>N</w:t>
      </w:r>
      <w:r w:rsidR="00927D48" w:rsidRPr="002C42E4">
        <w:rPr>
          <w:bCs/>
          <w:sz w:val="26"/>
          <w:szCs w:val="26"/>
          <w:lang w:val="sv-SE"/>
        </w:rPr>
        <w:t xml:space="preserve">ăng lượng hóa học dự trữ trong các chất phản ứng chủ yếu được chuyển hóa thành năng lượng </w:t>
      </w:r>
      <w:r w:rsidR="006D673D">
        <w:rPr>
          <w:bCs/>
          <w:sz w:val="26"/>
          <w:szCs w:val="26"/>
          <w:lang w:val="sv-SE"/>
        </w:rPr>
        <w:t>điện</w:t>
      </w:r>
      <w:r w:rsidR="00927D48" w:rsidRPr="002C42E4">
        <w:rPr>
          <w:bCs/>
          <w:sz w:val="26"/>
          <w:szCs w:val="26"/>
          <w:lang w:val="sv-SE"/>
        </w:rPr>
        <w:t xml:space="preserve"> khi phản ứng xảy ra.</w:t>
      </w:r>
    </w:p>
    <w:p w14:paraId="733C7866" w14:textId="4B26E069" w:rsidR="00927D48" w:rsidRPr="002C42E4" w:rsidRDefault="002C42E4" w:rsidP="00022AB1">
      <w:pPr>
        <w:tabs>
          <w:tab w:val="left" w:pos="851"/>
          <w:tab w:val="left" w:pos="2552"/>
          <w:tab w:val="left" w:pos="4820"/>
          <w:tab w:val="left" w:pos="7088"/>
        </w:tabs>
        <w:spacing w:line="276" w:lineRule="auto"/>
        <w:jc w:val="both"/>
        <w:rPr>
          <w:bCs/>
          <w:color w:val="C00000"/>
          <w:sz w:val="26"/>
          <w:szCs w:val="26"/>
          <w:lang w:val="sv-SE"/>
        </w:rPr>
      </w:pPr>
      <w:r w:rsidRPr="002C42E4">
        <w:rPr>
          <w:bCs/>
          <w:sz w:val="26"/>
          <w:szCs w:val="26"/>
          <w:lang w:val="sv-SE"/>
        </w:rPr>
        <w:t>(3</w:t>
      </w:r>
      <w:r w:rsidR="00927D48" w:rsidRPr="002C42E4">
        <w:rPr>
          <w:bCs/>
          <w:sz w:val="26"/>
          <w:szCs w:val="26"/>
          <w:lang w:val="sv-SE"/>
        </w:rPr>
        <w:t xml:space="preserve">) </w:t>
      </w:r>
      <w:r w:rsidRPr="002C42E4">
        <w:rPr>
          <w:bCs/>
          <w:sz w:val="26"/>
          <w:szCs w:val="26"/>
          <w:lang w:val="sv-SE"/>
        </w:rPr>
        <w:t>N</w:t>
      </w:r>
      <w:r w:rsidR="00927D48" w:rsidRPr="002C42E4">
        <w:rPr>
          <w:bCs/>
          <w:sz w:val="26"/>
          <w:szCs w:val="26"/>
          <w:lang w:val="sv-SE"/>
        </w:rPr>
        <w:t>ồng độ của các ion tăng bởi vì Zn</w:t>
      </w:r>
      <w:r w:rsidR="00927D48" w:rsidRPr="002C42E4">
        <w:rPr>
          <w:bCs/>
          <w:sz w:val="26"/>
          <w:szCs w:val="26"/>
          <w:vertAlign w:val="subscript"/>
          <w:lang w:val="sv-SE"/>
        </w:rPr>
        <w:t>(s)</w:t>
      </w:r>
      <w:r w:rsidR="00927D48" w:rsidRPr="002C42E4">
        <w:rPr>
          <w:bCs/>
          <w:sz w:val="26"/>
          <w:szCs w:val="26"/>
          <w:lang w:val="sv-SE"/>
        </w:rPr>
        <w:t xml:space="preserve"> nhường 2e. </w:t>
      </w:r>
    </w:p>
    <w:p w14:paraId="4B2EF636" w14:textId="0CA6DCDE" w:rsidR="00927D48" w:rsidRPr="00927D48" w:rsidRDefault="002C42E4" w:rsidP="00022AB1">
      <w:pPr>
        <w:tabs>
          <w:tab w:val="left" w:pos="851"/>
          <w:tab w:val="left" w:pos="2552"/>
          <w:tab w:val="left" w:pos="4820"/>
          <w:tab w:val="left" w:pos="7088"/>
        </w:tabs>
        <w:spacing w:line="276" w:lineRule="auto"/>
        <w:jc w:val="both"/>
        <w:rPr>
          <w:bCs/>
          <w:color w:val="C00000"/>
          <w:sz w:val="26"/>
          <w:szCs w:val="26"/>
          <w:lang w:val="sv-SE"/>
        </w:rPr>
      </w:pPr>
      <w:r w:rsidRPr="002C42E4">
        <w:rPr>
          <w:bCs/>
          <w:sz w:val="26"/>
          <w:szCs w:val="26"/>
          <w:lang w:val="sv-SE"/>
        </w:rPr>
        <w:t>(4</w:t>
      </w:r>
      <w:r w:rsidR="00927D48" w:rsidRPr="002C42E4">
        <w:rPr>
          <w:bCs/>
          <w:sz w:val="26"/>
          <w:szCs w:val="26"/>
          <w:lang w:val="sv-SE"/>
        </w:rPr>
        <w:t>)</w:t>
      </w:r>
      <w:r w:rsidR="00927D48" w:rsidRPr="00C26EC8">
        <w:rPr>
          <w:b/>
          <w:sz w:val="26"/>
          <w:szCs w:val="26"/>
          <w:lang w:val="sv-SE"/>
        </w:rPr>
        <w:t xml:space="preserve"> </w:t>
      </w:r>
      <w:r>
        <w:rPr>
          <w:bCs/>
          <w:sz w:val="26"/>
          <w:szCs w:val="26"/>
          <w:lang w:val="sv-SE"/>
        </w:rPr>
        <w:t>S</w:t>
      </w:r>
      <w:r w:rsidR="00927D48" w:rsidRPr="00C26EC8">
        <w:rPr>
          <w:bCs/>
          <w:sz w:val="26"/>
          <w:szCs w:val="26"/>
          <w:lang w:val="sv-SE"/>
        </w:rPr>
        <w:t>au một thời gian xảy ra phản ứng, thanh Zn</w:t>
      </w:r>
      <w:r w:rsidR="00927D48" w:rsidRPr="00C26EC8">
        <w:rPr>
          <w:bCs/>
          <w:sz w:val="26"/>
          <w:szCs w:val="26"/>
          <w:vertAlign w:val="subscript"/>
          <w:lang w:val="sv-SE"/>
        </w:rPr>
        <w:t>(s)</w:t>
      </w:r>
      <w:r w:rsidR="00927D48" w:rsidRPr="00C26EC8">
        <w:rPr>
          <w:bCs/>
          <w:sz w:val="26"/>
          <w:szCs w:val="26"/>
          <w:lang w:val="sv-SE"/>
        </w:rPr>
        <w:t xml:space="preserve"> bị ăn mòn dần ở phần nhúng trong dung dịch do xảy ra phản ứng Zn</w:t>
      </w:r>
      <w:r w:rsidR="00927D48" w:rsidRPr="00C26EC8">
        <w:rPr>
          <w:bCs/>
          <w:sz w:val="26"/>
          <w:szCs w:val="26"/>
          <w:vertAlign w:val="subscript"/>
          <w:lang w:val="sv-SE"/>
        </w:rPr>
        <w:t xml:space="preserve">(s) </w:t>
      </w:r>
      <w:r w:rsidR="00927D48" w:rsidRPr="00C26EC8">
        <w:rPr>
          <w:bCs/>
          <w:sz w:val="26"/>
          <w:szCs w:val="26"/>
          <w:lang w:val="sv-SE"/>
        </w:rPr>
        <w:t xml:space="preserve"> +  Mn</w:t>
      </w:r>
      <w:r w:rsidR="00927D48" w:rsidRPr="00C26EC8">
        <w:rPr>
          <w:bCs/>
          <w:sz w:val="26"/>
          <w:szCs w:val="26"/>
          <w:vertAlign w:val="superscript"/>
          <w:lang w:val="sv-SE"/>
        </w:rPr>
        <w:t>2+</w:t>
      </w:r>
      <w:r w:rsidR="00927D48" w:rsidRPr="00C26EC8">
        <w:rPr>
          <w:bCs/>
          <w:sz w:val="26"/>
          <w:szCs w:val="26"/>
          <w:vertAlign w:val="subscript"/>
          <w:lang w:val="sv-SE"/>
        </w:rPr>
        <w:t xml:space="preserve">(aq) </w:t>
      </w:r>
      <w:r w:rsidR="00927D48" w:rsidRPr="00C26EC8">
        <w:rPr>
          <w:bCs/>
          <w:sz w:val="26"/>
          <w:szCs w:val="26"/>
          <w:lang w:val="sv-SE"/>
        </w:rPr>
        <w:t xml:space="preserve"> </w:t>
      </w:r>
      <w:r w:rsidR="00927D48" w:rsidRPr="00C26EC8">
        <w:rPr>
          <w:color w:val="000000"/>
          <w:sz w:val="26"/>
          <w:szCs w:val="26"/>
        </w:rPr>
        <w:sym w:font="Wingdings 3" w:char="F067"/>
      </w:r>
      <w:r w:rsidR="00927D48" w:rsidRPr="0084657A">
        <w:rPr>
          <w:color w:val="000000"/>
          <w:sz w:val="26"/>
          <w:szCs w:val="26"/>
          <w:lang w:val="sv-SE"/>
        </w:rPr>
        <w:t xml:space="preserve"> Zn</w:t>
      </w:r>
      <w:r w:rsidR="00927D48" w:rsidRPr="0084657A">
        <w:rPr>
          <w:color w:val="000000"/>
          <w:sz w:val="26"/>
          <w:szCs w:val="26"/>
          <w:vertAlign w:val="superscript"/>
          <w:lang w:val="sv-SE"/>
        </w:rPr>
        <w:t>2+</w:t>
      </w:r>
      <w:r w:rsidR="00927D48" w:rsidRPr="0084657A">
        <w:rPr>
          <w:color w:val="000000"/>
          <w:sz w:val="26"/>
          <w:szCs w:val="26"/>
          <w:vertAlign w:val="subscript"/>
          <w:lang w:val="sv-SE"/>
        </w:rPr>
        <w:t xml:space="preserve">(aq) </w:t>
      </w:r>
      <w:r w:rsidR="00927D48" w:rsidRPr="00C26EC8">
        <w:rPr>
          <w:bCs/>
          <w:sz w:val="26"/>
          <w:szCs w:val="26"/>
          <w:lang w:val="sv-SE"/>
        </w:rPr>
        <w:t>+ Mn</w:t>
      </w:r>
      <w:r w:rsidR="00927D48" w:rsidRPr="00C26EC8">
        <w:rPr>
          <w:bCs/>
          <w:sz w:val="26"/>
          <w:szCs w:val="26"/>
          <w:vertAlign w:val="subscript"/>
          <w:lang w:val="sv-SE"/>
        </w:rPr>
        <w:t>(s)</w:t>
      </w:r>
      <w:r w:rsidR="00927D48">
        <w:rPr>
          <w:bCs/>
          <w:sz w:val="26"/>
          <w:szCs w:val="26"/>
          <w:lang w:val="sv-SE"/>
        </w:rPr>
        <w:t>.</w:t>
      </w:r>
    </w:p>
    <w:p w14:paraId="3B01643E" w14:textId="13FBBE06" w:rsidR="00927D48" w:rsidRPr="00927D48" w:rsidRDefault="002C42E4" w:rsidP="00022AB1">
      <w:pPr>
        <w:tabs>
          <w:tab w:val="left" w:pos="851"/>
          <w:tab w:val="left" w:pos="2552"/>
          <w:tab w:val="left" w:pos="4820"/>
          <w:tab w:val="left" w:pos="7088"/>
        </w:tabs>
        <w:spacing w:line="276" w:lineRule="auto"/>
        <w:jc w:val="both"/>
        <w:rPr>
          <w:bCs/>
          <w:color w:val="000000" w:themeColor="text1"/>
          <w:sz w:val="26"/>
          <w:szCs w:val="26"/>
          <w:lang w:val="sv-SE"/>
        </w:rPr>
      </w:pPr>
      <w:r>
        <w:rPr>
          <w:bCs/>
          <w:color w:val="000000" w:themeColor="text1"/>
          <w:sz w:val="26"/>
          <w:szCs w:val="26"/>
          <w:lang w:val="sv-SE"/>
        </w:rPr>
        <w:t xml:space="preserve">  Có bao nhiêu phát biểu </w:t>
      </w:r>
      <w:r w:rsidRPr="006B07C6">
        <w:rPr>
          <w:b/>
          <w:color w:val="000000" w:themeColor="text1"/>
          <w:sz w:val="26"/>
          <w:szCs w:val="26"/>
          <w:lang w:val="sv-SE"/>
        </w:rPr>
        <w:t>sai</w:t>
      </w:r>
      <w:r w:rsidR="006B07C6" w:rsidRPr="00780446">
        <w:rPr>
          <w:bCs/>
          <w:color w:val="000000" w:themeColor="text1"/>
          <w:sz w:val="26"/>
          <w:szCs w:val="26"/>
          <w:lang w:val="sv-S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281786" w14:paraId="1395FF1C" w14:textId="77777777" w:rsidTr="007A1E89">
        <w:trPr>
          <w:trHeight w:val="453"/>
        </w:trPr>
        <w:tc>
          <w:tcPr>
            <w:tcW w:w="2407" w:type="dxa"/>
          </w:tcPr>
          <w:p w14:paraId="65694D49" w14:textId="35A8FE82" w:rsidR="00281786" w:rsidRPr="00927D48" w:rsidRDefault="00241CF1" w:rsidP="00022AB1">
            <w:pPr>
              <w:spacing w:line="276" w:lineRule="auto"/>
              <w:jc w:val="both"/>
              <w:rPr>
                <w:b/>
                <w:sz w:val="26"/>
                <w:szCs w:val="26"/>
                <w:lang w:val="fr-FR"/>
              </w:rPr>
            </w:pPr>
            <w:r w:rsidRPr="00927D48">
              <w:rPr>
                <w:b/>
                <w:bCs/>
                <w:color w:val="0D0D0D" w:themeColor="text1" w:themeTint="F2"/>
                <w:sz w:val="26"/>
                <w:szCs w:val="26"/>
                <w:lang w:val="pt-BR"/>
              </w:rPr>
              <w:t xml:space="preserve">   </w:t>
            </w:r>
            <w:r w:rsidR="00281786" w:rsidRPr="00927D48">
              <w:rPr>
                <w:b/>
                <w:sz w:val="26"/>
                <w:szCs w:val="26"/>
                <w:lang w:val="fr-FR"/>
              </w:rPr>
              <w:t xml:space="preserve">A. </w:t>
            </w:r>
            <w:r w:rsidR="00927D48" w:rsidRPr="00927D48">
              <w:rPr>
                <w:bCs/>
                <w:sz w:val="26"/>
                <w:szCs w:val="26"/>
                <w:lang w:val="fr-FR"/>
              </w:rPr>
              <w:t>1</w:t>
            </w:r>
            <w:r w:rsidR="00281786" w:rsidRPr="00927D48">
              <w:rPr>
                <w:bCs/>
                <w:sz w:val="26"/>
                <w:szCs w:val="26"/>
                <w:lang w:val="fr-FR"/>
              </w:rPr>
              <w:t>.</w:t>
            </w:r>
          </w:p>
        </w:tc>
        <w:tc>
          <w:tcPr>
            <w:tcW w:w="2407" w:type="dxa"/>
          </w:tcPr>
          <w:p w14:paraId="13C6DC03" w14:textId="27124A56" w:rsidR="00281786" w:rsidRPr="00927D48" w:rsidRDefault="00281786" w:rsidP="00022AB1">
            <w:pPr>
              <w:spacing w:line="276" w:lineRule="auto"/>
              <w:jc w:val="both"/>
              <w:rPr>
                <w:b/>
                <w:sz w:val="26"/>
                <w:szCs w:val="26"/>
                <w:lang w:val="fr-FR"/>
              </w:rPr>
            </w:pPr>
            <w:r w:rsidRPr="00927D48">
              <w:rPr>
                <w:b/>
                <w:sz w:val="26"/>
                <w:szCs w:val="26"/>
                <w:lang w:val="fr-FR"/>
              </w:rPr>
              <w:t>B.</w:t>
            </w:r>
            <w:r w:rsidRPr="00927D48">
              <w:rPr>
                <w:color w:val="000000" w:themeColor="text1"/>
                <w:sz w:val="26"/>
                <w:szCs w:val="26"/>
                <w:lang w:val="pl-PL"/>
              </w:rPr>
              <w:t xml:space="preserve"> </w:t>
            </w:r>
            <w:r w:rsidR="00927D48" w:rsidRPr="00927D48">
              <w:rPr>
                <w:color w:val="000000" w:themeColor="text1"/>
                <w:sz w:val="26"/>
                <w:szCs w:val="26"/>
                <w:lang w:val="pl-PL"/>
              </w:rPr>
              <w:t>2</w:t>
            </w:r>
            <w:r w:rsidRPr="00927D48">
              <w:rPr>
                <w:sz w:val="26"/>
                <w:szCs w:val="26"/>
                <w:lang w:val="fr-FR"/>
              </w:rPr>
              <w:t>.</w:t>
            </w:r>
          </w:p>
        </w:tc>
        <w:tc>
          <w:tcPr>
            <w:tcW w:w="2407" w:type="dxa"/>
          </w:tcPr>
          <w:p w14:paraId="4EF3278B" w14:textId="1036AB01" w:rsidR="00281786" w:rsidRPr="00590DA3" w:rsidRDefault="00281786" w:rsidP="00022AB1">
            <w:pPr>
              <w:spacing w:line="276" w:lineRule="auto"/>
              <w:jc w:val="both"/>
              <w:rPr>
                <w:b/>
                <w:sz w:val="26"/>
                <w:szCs w:val="26"/>
                <w:highlight w:val="yellow"/>
                <w:lang w:val="fr-FR"/>
              </w:rPr>
            </w:pPr>
            <w:r w:rsidRPr="00197C60">
              <w:rPr>
                <w:b/>
                <w:sz w:val="26"/>
                <w:szCs w:val="26"/>
                <w:lang w:val="fr-FR"/>
              </w:rPr>
              <w:t>C.</w:t>
            </w:r>
            <w:r w:rsidRPr="00197C60">
              <w:rPr>
                <w:color w:val="000000" w:themeColor="text1"/>
                <w:sz w:val="26"/>
                <w:szCs w:val="26"/>
                <w:lang w:val="pl-PL"/>
              </w:rPr>
              <w:t xml:space="preserve"> </w:t>
            </w:r>
            <w:r w:rsidR="00A76D1D">
              <w:rPr>
                <w:color w:val="000000" w:themeColor="text1"/>
                <w:sz w:val="26"/>
                <w:szCs w:val="26"/>
                <w:lang w:val="pl-PL"/>
              </w:rPr>
              <w:t>4</w:t>
            </w:r>
            <w:r w:rsidRPr="00197C60">
              <w:rPr>
                <w:sz w:val="26"/>
                <w:szCs w:val="26"/>
                <w:lang w:val="fr-FR"/>
              </w:rPr>
              <w:t>.</w:t>
            </w:r>
          </w:p>
        </w:tc>
        <w:tc>
          <w:tcPr>
            <w:tcW w:w="2407" w:type="dxa"/>
          </w:tcPr>
          <w:p w14:paraId="6140F222" w14:textId="04921243" w:rsidR="00281786" w:rsidRDefault="00281786" w:rsidP="00022AB1">
            <w:pPr>
              <w:tabs>
                <w:tab w:val="left" w:pos="283"/>
                <w:tab w:val="left" w:pos="2835"/>
                <w:tab w:val="left" w:pos="5386"/>
                <w:tab w:val="left" w:pos="7937"/>
              </w:tabs>
              <w:spacing w:line="276" w:lineRule="auto"/>
              <w:jc w:val="both"/>
              <w:rPr>
                <w:b/>
                <w:sz w:val="26"/>
                <w:szCs w:val="26"/>
                <w:lang w:val="fr-FR"/>
              </w:rPr>
            </w:pPr>
            <w:r w:rsidRPr="00927D48">
              <w:rPr>
                <w:b/>
                <w:sz w:val="26"/>
                <w:szCs w:val="26"/>
                <w:lang w:val="fr-FR"/>
              </w:rPr>
              <w:t>D.</w:t>
            </w:r>
            <w:r w:rsidRPr="00927D48">
              <w:rPr>
                <w:sz w:val="26"/>
                <w:szCs w:val="26"/>
                <w:lang w:val="fr-FR"/>
              </w:rPr>
              <w:t xml:space="preserve"> </w:t>
            </w:r>
            <w:r w:rsidR="00A76D1D">
              <w:rPr>
                <w:sz w:val="26"/>
                <w:szCs w:val="26"/>
                <w:lang w:val="fr-FR"/>
              </w:rPr>
              <w:t>3</w:t>
            </w:r>
            <w:r w:rsidRPr="00927D48">
              <w:rPr>
                <w:sz w:val="26"/>
                <w:szCs w:val="26"/>
                <w:lang w:val="fr-FR"/>
              </w:rPr>
              <w:t>.</w:t>
            </w:r>
          </w:p>
        </w:tc>
      </w:tr>
    </w:tbl>
    <w:p w14:paraId="40B8A76A" w14:textId="42445156" w:rsidR="00551DBC" w:rsidRPr="001A6451" w:rsidRDefault="00787F9C" w:rsidP="00022AB1">
      <w:pPr>
        <w:spacing w:line="276" w:lineRule="auto"/>
        <w:jc w:val="both"/>
        <w:rPr>
          <w:b/>
          <w:color w:val="0000FF"/>
          <w:sz w:val="26"/>
          <w:szCs w:val="26"/>
          <w:lang w:val="pt-BR"/>
        </w:rPr>
      </w:pPr>
      <w:r w:rsidRPr="001A6451">
        <w:rPr>
          <w:b/>
          <w:color w:val="0000FF"/>
          <w:sz w:val="26"/>
          <w:szCs w:val="26"/>
          <w:lang w:val="pt-BR"/>
        </w:rPr>
        <w:t>Phần II. Trắc nghiệm đúng, sai</w:t>
      </w:r>
    </w:p>
    <w:p w14:paraId="25BF50FA" w14:textId="25D39D5A" w:rsidR="007C098D" w:rsidRPr="003E1E31" w:rsidRDefault="00551DBC" w:rsidP="00631F83">
      <w:pPr>
        <w:spacing w:before="60" w:after="60" w:line="276" w:lineRule="auto"/>
        <w:jc w:val="both"/>
        <w:rPr>
          <w:i/>
          <w:color w:val="000000" w:themeColor="text1"/>
          <w:spacing w:val="-8"/>
          <w:sz w:val="26"/>
          <w:szCs w:val="26"/>
          <w:lang w:val="pt-BR"/>
        </w:rPr>
      </w:pPr>
      <w:r w:rsidRPr="003E1E31">
        <w:rPr>
          <w:i/>
          <w:color w:val="000000" w:themeColor="text1"/>
          <w:spacing w:val="-8"/>
          <w:sz w:val="26"/>
          <w:szCs w:val="26"/>
          <w:lang w:val="pt-BR"/>
        </w:rPr>
        <w:t xml:space="preserve">Thí sinh trả lời từ câu 1 đến câu </w:t>
      </w:r>
      <w:r w:rsidR="005014AB" w:rsidRPr="003E1E31">
        <w:rPr>
          <w:i/>
          <w:color w:val="FF0000"/>
          <w:spacing w:val="-8"/>
          <w:sz w:val="26"/>
          <w:szCs w:val="26"/>
          <w:lang w:val="pt-BR"/>
        </w:rPr>
        <w:t>6</w:t>
      </w:r>
      <w:r w:rsidRPr="003E1E31">
        <w:rPr>
          <w:i/>
          <w:color w:val="000000" w:themeColor="text1"/>
          <w:spacing w:val="-8"/>
          <w:sz w:val="26"/>
          <w:szCs w:val="26"/>
          <w:lang w:val="pt-BR"/>
        </w:rPr>
        <w:t xml:space="preserve">. Trong mỗi ý </w:t>
      </w:r>
      <w:r w:rsidRPr="003E1E31">
        <w:rPr>
          <w:b/>
          <w:i/>
          <w:color w:val="000000" w:themeColor="text1"/>
          <w:spacing w:val="-8"/>
          <w:sz w:val="26"/>
          <w:szCs w:val="26"/>
          <w:lang w:val="pt-BR"/>
        </w:rPr>
        <w:t>a)</w:t>
      </w:r>
      <w:r w:rsidRPr="003E1E31">
        <w:rPr>
          <w:i/>
          <w:color w:val="000000" w:themeColor="text1"/>
          <w:spacing w:val="-8"/>
          <w:sz w:val="26"/>
          <w:szCs w:val="26"/>
          <w:lang w:val="pt-BR"/>
        </w:rPr>
        <w:t xml:space="preserve">, </w:t>
      </w:r>
      <w:r w:rsidRPr="003E1E31">
        <w:rPr>
          <w:b/>
          <w:i/>
          <w:color w:val="000000" w:themeColor="text1"/>
          <w:spacing w:val="-8"/>
          <w:sz w:val="26"/>
          <w:szCs w:val="26"/>
          <w:lang w:val="pt-BR"/>
        </w:rPr>
        <w:t>b)</w:t>
      </w:r>
      <w:r w:rsidRPr="003E1E31">
        <w:rPr>
          <w:i/>
          <w:color w:val="000000" w:themeColor="text1"/>
          <w:spacing w:val="-8"/>
          <w:sz w:val="26"/>
          <w:szCs w:val="26"/>
          <w:lang w:val="pt-BR"/>
        </w:rPr>
        <w:t xml:space="preserve">, </w:t>
      </w:r>
      <w:r w:rsidRPr="003E1E31">
        <w:rPr>
          <w:b/>
          <w:i/>
          <w:color w:val="000000" w:themeColor="text1"/>
          <w:spacing w:val="-8"/>
          <w:sz w:val="26"/>
          <w:szCs w:val="26"/>
          <w:lang w:val="pt-BR"/>
        </w:rPr>
        <w:t>c)</w:t>
      </w:r>
      <w:r w:rsidRPr="003E1E31">
        <w:rPr>
          <w:i/>
          <w:color w:val="000000" w:themeColor="text1"/>
          <w:spacing w:val="-8"/>
          <w:sz w:val="26"/>
          <w:szCs w:val="26"/>
          <w:lang w:val="pt-BR"/>
        </w:rPr>
        <w:t xml:space="preserve">, </w:t>
      </w:r>
      <w:r w:rsidRPr="003E1E31">
        <w:rPr>
          <w:b/>
          <w:i/>
          <w:color w:val="000000" w:themeColor="text1"/>
          <w:spacing w:val="-8"/>
          <w:sz w:val="26"/>
          <w:szCs w:val="26"/>
          <w:lang w:val="pt-BR"/>
        </w:rPr>
        <w:t>d)</w:t>
      </w:r>
      <w:r w:rsidRPr="003E1E31">
        <w:rPr>
          <w:i/>
          <w:color w:val="000000" w:themeColor="text1"/>
          <w:spacing w:val="-8"/>
          <w:sz w:val="26"/>
          <w:szCs w:val="26"/>
          <w:lang w:val="pt-BR"/>
        </w:rPr>
        <w:t xml:space="preserve"> </w:t>
      </w:r>
      <w:r w:rsidR="005014AB" w:rsidRPr="003E1E31">
        <w:rPr>
          <w:i/>
          <w:color w:val="000000" w:themeColor="text1"/>
          <w:spacing w:val="-8"/>
          <w:sz w:val="26"/>
          <w:szCs w:val="26"/>
          <w:lang w:val="pt-BR"/>
        </w:rPr>
        <w:t>ở mỗi câu, thí sinh chọn đúng hoặc sai.</w:t>
      </w:r>
    </w:p>
    <w:p w14:paraId="029C4FCF" w14:textId="77777777" w:rsidR="00934505" w:rsidRPr="00934505" w:rsidRDefault="00934505" w:rsidP="00022AB1">
      <w:pPr>
        <w:spacing w:line="276" w:lineRule="auto"/>
        <w:jc w:val="both"/>
        <w:rPr>
          <w:sz w:val="26"/>
          <w:szCs w:val="26"/>
          <w:lang w:val="pt-BR"/>
        </w:rPr>
      </w:pPr>
      <w:r w:rsidRPr="00934505">
        <w:rPr>
          <w:b/>
          <w:color w:val="000000" w:themeColor="text1"/>
          <w:sz w:val="26"/>
          <w:szCs w:val="26"/>
          <w:lang w:val="pt-BR"/>
        </w:rPr>
        <w:t>Câu 1</w:t>
      </w:r>
      <w:r w:rsidRPr="00934505">
        <w:rPr>
          <w:b/>
          <w:color w:val="000000" w:themeColor="text1"/>
          <w:sz w:val="26"/>
          <w:szCs w:val="26"/>
          <w:lang w:val="vi-VN"/>
        </w:rPr>
        <w:t>.</w:t>
      </w:r>
      <w:r w:rsidRPr="00934505">
        <w:rPr>
          <w:sz w:val="26"/>
          <w:szCs w:val="26"/>
          <w:lang w:val="pt-BR"/>
        </w:rPr>
        <w:t xml:space="preserve"> Cho các phát biểu sau về hợp chất chứa nitrogen: </w:t>
      </w:r>
    </w:p>
    <w:p w14:paraId="41AE6947" w14:textId="4E858EE9" w:rsidR="00934505" w:rsidRPr="00205DB8" w:rsidRDefault="00934505" w:rsidP="00022AB1">
      <w:pPr>
        <w:pStyle w:val="ListParagraph"/>
        <w:spacing w:line="276" w:lineRule="auto"/>
        <w:ind w:left="0"/>
        <w:jc w:val="both"/>
        <w:rPr>
          <w:sz w:val="26"/>
          <w:szCs w:val="26"/>
          <w:lang w:val="pt-BR"/>
        </w:rPr>
      </w:pPr>
      <w:r w:rsidRPr="00934505">
        <w:rPr>
          <w:b/>
          <w:bCs/>
          <w:sz w:val="26"/>
          <w:szCs w:val="26"/>
          <w:lang w:val="pt-BR"/>
        </w:rPr>
        <w:t xml:space="preserve">a) </w:t>
      </w:r>
      <w:r w:rsidR="00205DB8" w:rsidRPr="00205DB8">
        <w:rPr>
          <w:sz w:val="26"/>
          <w:szCs w:val="26"/>
          <w:lang w:val="pt-BR"/>
        </w:rPr>
        <w:t>Tất cả các peptide đều có phản ứng màu biuret.</w:t>
      </w:r>
    </w:p>
    <w:p w14:paraId="5833EFC9" w14:textId="723DAF29" w:rsidR="00934505" w:rsidRDefault="007D080F" w:rsidP="00022AB1">
      <w:pPr>
        <w:shd w:val="clear" w:color="auto" w:fill="FFFFFF" w:themeFill="background1"/>
        <w:spacing w:line="276" w:lineRule="auto"/>
        <w:jc w:val="both"/>
        <w:rPr>
          <w:sz w:val="26"/>
          <w:szCs w:val="26"/>
          <w:lang w:val="pt-BR"/>
        </w:rPr>
      </w:pPr>
      <w:r>
        <w:rPr>
          <w:rStyle w:val="YoungMixChar"/>
          <w:b/>
          <w:sz w:val="26"/>
          <w:szCs w:val="26"/>
          <w:lang w:val="pt-BR"/>
        </w:rPr>
        <w:t>b</w:t>
      </w:r>
      <w:r w:rsidR="00934505" w:rsidRPr="00934505">
        <w:rPr>
          <w:rStyle w:val="YoungMixChar"/>
          <w:b/>
          <w:sz w:val="26"/>
          <w:szCs w:val="26"/>
          <w:lang w:val="pt-BR"/>
        </w:rPr>
        <w:t xml:space="preserve">) </w:t>
      </w:r>
      <w:r w:rsidR="00934505" w:rsidRPr="00934505">
        <w:rPr>
          <w:rStyle w:val="YoungMixChar"/>
          <w:sz w:val="26"/>
          <w:szCs w:val="26"/>
          <w:lang w:val="pt-BR"/>
        </w:rPr>
        <w:t xml:space="preserve">Từ ba amino acid: </w:t>
      </w:r>
      <w:r w:rsidR="00934505" w:rsidRPr="00934505">
        <w:rPr>
          <w:sz w:val="26"/>
          <w:szCs w:val="26"/>
          <w:lang w:val="pt-BR"/>
        </w:rPr>
        <w:t>glycine, alanine, valine có thể tạo được tối đa 3 tripeptide chứa ba amino acid khác nhau, tạo phản ứng màu biuret.</w:t>
      </w:r>
    </w:p>
    <w:p w14:paraId="7A9A8D5A" w14:textId="43898CE2" w:rsidR="007D080F" w:rsidRPr="00934505" w:rsidRDefault="007D080F" w:rsidP="007D080F">
      <w:pPr>
        <w:pStyle w:val="ListParagraph"/>
        <w:spacing w:line="276" w:lineRule="auto"/>
        <w:ind w:left="0"/>
        <w:jc w:val="both"/>
        <w:rPr>
          <w:sz w:val="26"/>
          <w:szCs w:val="26"/>
          <w:lang w:val="pt-BR"/>
        </w:rPr>
      </w:pPr>
      <w:r>
        <w:rPr>
          <w:b/>
          <w:sz w:val="26"/>
          <w:szCs w:val="26"/>
          <w:lang w:val="pt-BR"/>
        </w:rPr>
        <w:t>c</w:t>
      </w:r>
      <w:r w:rsidRPr="00934505">
        <w:rPr>
          <w:b/>
          <w:sz w:val="26"/>
          <w:szCs w:val="26"/>
          <w:lang w:val="pt-BR"/>
        </w:rPr>
        <w:t xml:space="preserve">) </w:t>
      </w:r>
      <w:r w:rsidRPr="00934505">
        <w:rPr>
          <w:sz w:val="26"/>
          <w:szCs w:val="26"/>
          <w:lang w:val="pt-BR"/>
        </w:rPr>
        <w:t>Fibroin,</w:t>
      </w:r>
      <w:r w:rsidR="00780446">
        <w:rPr>
          <w:sz w:val="26"/>
          <w:szCs w:val="26"/>
          <w:lang w:val="pt-BR"/>
        </w:rPr>
        <w:t xml:space="preserve"> </w:t>
      </w:r>
      <w:r w:rsidRPr="00934505">
        <w:rPr>
          <w:sz w:val="26"/>
          <w:szCs w:val="26"/>
          <w:lang w:val="pt-BR"/>
        </w:rPr>
        <w:t xml:space="preserve">một loại protein có trong tơ tằm, có cấu tạo: </w:t>
      </w:r>
      <w:r w:rsidRPr="00934505">
        <w:rPr>
          <w:b/>
          <w:bCs/>
          <w:sz w:val="26"/>
          <w:szCs w:val="26"/>
          <w:lang w:val="pt-BR"/>
        </w:rPr>
        <w:t>GAGAGSGAAG[SGAGAG]</w:t>
      </w:r>
      <w:r w:rsidRPr="00934505">
        <w:rPr>
          <w:b/>
          <w:bCs/>
          <w:sz w:val="26"/>
          <w:szCs w:val="26"/>
          <w:vertAlign w:val="subscript"/>
          <w:lang w:val="pt-BR"/>
        </w:rPr>
        <w:t>8</w:t>
      </w:r>
      <w:r w:rsidRPr="00934505">
        <w:rPr>
          <w:b/>
          <w:bCs/>
          <w:sz w:val="26"/>
          <w:szCs w:val="26"/>
          <w:lang w:val="pt-BR"/>
        </w:rPr>
        <w:t>Y</w:t>
      </w:r>
      <w:r w:rsidRPr="00934505">
        <w:rPr>
          <w:sz w:val="26"/>
          <w:szCs w:val="26"/>
          <w:lang w:val="pt-BR"/>
        </w:rPr>
        <w:t xml:space="preserve"> thuộc loại protein phức tạp</w:t>
      </w:r>
      <w:r>
        <w:rPr>
          <w:sz w:val="26"/>
          <w:szCs w:val="26"/>
          <w:lang w:val="pt-BR"/>
        </w:rPr>
        <w:t xml:space="preserve"> </w:t>
      </w:r>
      <w:r w:rsidRPr="00934505">
        <w:rPr>
          <w:sz w:val="26"/>
          <w:szCs w:val="26"/>
          <w:lang w:val="pt-BR"/>
        </w:rPr>
        <w:t xml:space="preserve">(G = glycine, A = alanine, S = serine, Y = tyrosine, đều là các </w:t>
      </w:r>
      <w:r w:rsidRPr="00934505">
        <w:rPr>
          <w:sz w:val="26"/>
          <w:szCs w:val="26"/>
        </w:rPr>
        <w:t>α</w:t>
      </w:r>
      <w:r w:rsidRPr="00934505">
        <w:rPr>
          <w:sz w:val="26"/>
          <w:szCs w:val="26"/>
          <w:lang w:val="pt-BR"/>
        </w:rPr>
        <w:t>-amino acid)</w:t>
      </w:r>
      <w:r>
        <w:rPr>
          <w:sz w:val="26"/>
          <w:szCs w:val="26"/>
          <w:lang w:val="pt-BR"/>
        </w:rPr>
        <w:t>.</w:t>
      </w:r>
      <w:r w:rsidRPr="00934505">
        <w:rPr>
          <w:sz w:val="26"/>
          <w:szCs w:val="26"/>
          <w:lang w:val="pt-BR"/>
        </w:rPr>
        <w:t xml:space="preserve"> </w:t>
      </w:r>
    </w:p>
    <w:p w14:paraId="5B82E28F" w14:textId="56F4E24D" w:rsidR="00934505" w:rsidRDefault="00934505" w:rsidP="00022AB1">
      <w:pPr>
        <w:spacing w:line="276" w:lineRule="auto"/>
        <w:jc w:val="both"/>
        <w:rPr>
          <w:bCs/>
          <w:sz w:val="26"/>
          <w:szCs w:val="26"/>
          <w:lang w:val="pt-BR"/>
        </w:rPr>
      </w:pPr>
      <w:r w:rsidRPr="00934505">
        <w:rPr>
          <w:b/>
          <w:sz w:val="26"/>
          <w:szCs w:val="26"/>
          <w:lang w:val="pt-BR"/>
        </w:rPr>
        <w:t xml:space="preserve">d) </w:t>
      </w:r>
      <w:r w:rsidRPr="00934505">
        <w:rPr>
          <w:bCs/>
          <w:sz w:val="26"/>
          <w:szCs w:val="26"/>
          <w:lang w:val="pt-BR"/>
        </w:rPr>
        <w:t xml:space="preserve">Dipeptide </w:t>
      </w:r>
      <w:r w:rsidRPr="007E4BC8">
        <w:rPr>
          <w:b/>
          <w:sz w:val="26"/>
          <w:szCs w:val="26"/>
          <w:lang w:val="pt-BR"/>
        </w:rPr>
        <w:t>X</w:t>
      </w:r>
      <w:r w:rsidRPr="00934505">
        <w:rPr>
          <w:bCs/>
          <w:sz w:val="26"/>
          <w:szCs w:val="26"/>
          <w:lang w:val="pt-BR"/>
        </w:rPr>
        <w:t xml:space="preserve">, khi phân tích </w:t>
      </w:r>
      <w:r w:rsidRPr="00934505">
        <w:rPr>
          <w:bCs/>
          <w:noProof/>
          <w:position w:val="-4"/>
          <w:sz w:val="26"/>
          <w:szCs w:val="26"/>
        </w:rPr>
        <w:object w:dxaOrig="260" w:dyaOrig="260" w14:anchorId="581F824D">
          <v:shape id="_x0000_i1033" type="#_x0000_t75" alt="" style="width:12.95pt;height:12.95pt;mso-width-percent:0;mso-height-percent:0;mso-width-percent:0;mso-height-percent:0" o:ole="">
            <v:imagedata r:id="rId30" o:title=""/>
          </v:shape>
          <o:OLEObject Type="Embed" ProgID="Equation.DSMT4" ShapeID="_x0000_i1033" DrawAspect="Content" ObjectID="_1803405065" r:id="rId31"/>
        </w:object>
      </w:r>
      <w:r w:rsidRPr="00934505">
        <w:rPr>
          <w:bCs/>
          <w:sz w:val="26"/>
          <w:szCs w:val="26"/>
          <w:lang w:val="pt-BR"/>
        </w:rPr>
        <w:t xml:space="preserve"> thu được phần trăm khối lượng của các nguyên tố như sau: %C = 41,10; %H = 6,85; %N = 19,18; còn lại là oxygen. Công thức cấu tạo của </w:t>
      </w:r>
      <w:r w:rsidRPr="00934505">
        <w:rPr>
          <w:bCs/>
          <w:noProof/>
          <w:position w:val="-4"/>
          <w:sz w:val="26"/>
          <w:szCs w:val="26"/>
        </w:rPr>
        <w:object w:dxaOrig="260" w:dyaOrig="260" w14:anchorId="4BD69844">
          <v:shape id="_x0000_i1034" type="#_x0000_t75" alt="" style="width:12.95pt;height:12.95pt;mso-width-percent:0;mso-height-percent:0;mso-width-percent:0;mso-height-percent:0" o:ole="">
            <v:imagedata r:id="rId32" o:title=""/>
          </v:shape>
          <o:OLEObject Type="Embed" ProgID="Equation.DSMT4" ShapeID="_x0000_i1034" DrawAspect="Content" ObjectID="_1803405066" r:id="rId33"/>
        </w:object>
      </w:r>
      <w:r w:rsidRPr="00934505">
        <w:rPr>
          <w:bCs/>
          <w:sz w:val="26"/>
          <w:szCs w:val="26"/>
          <w:lang w:val="pt-BR"/>
        </w:rPr>
        <w:t xml:space="preserve"> có thể là Gly-Ala hoặc Ala-Gly.</w:t>
      </w:r>
    </w:p>
    <w:p w14:paraId="21D6B0DF" w14:textId="6DEBBEFA" w:rsidR="00EA78FF" w:rsidRPr="001A6451" w:rsidRDefault="005014AB" w:rsidP="00022AB1">
      <w:pPr>
        <w:spacing w:line="276" w:lineRule="auto"/>
        <w:jc w:val="both"/>
        <w:rPr>
          <w:sz w:val="26"/>
          <w:szCs w:val="26"/>
          <w:lang w:val="pt-BR"/>
        </w:rPr>
      </w:pPr>
      <w:r w:rsidRPr="001A6451">
        <w:rPr>
          <w:b/>
          <w:color w:val="000000" w:themeColor="text1"/>
          <w:sz w:val="26"/>
          <w:szCs w:val="26"/>
          <w:lang w:val="es-ES"/>
        </w:rPr>
        <w:t>Câu 2</w:t>
      </w:r>
      <w:r w:rsidRPr="001A6451">
        <w:rPr>
          <w:b/>
          <w:color w:val="000000" w:themeColor="text1"/>
          <w:sz w:val="26"/>
          <w:szCs w:val="26"/>
          <w:lang w:val="vi-VN"/>
        </w:rPr>
        <w:t>.</w:t>
      </w:r>
      <w:r w:rsidR="00BD4653">
        <w:rPr>
          <w:b/>
          <w:color w:val="000000" w:themeColor="text1"/>
          <w:sz w:val="26"/>
          <w:szCs w:val="26"/>
          <w:lang w:val="es-ES"/>
        </w:rPr>
        <w:t xml:space="preserve"> </w:t>
      </w:r>
      <w:r w:rsidR="00EA78FF" w:rsidRPr="001A6451">
        <w:rPr>
          <w:sz w:val="26"/>
          <w:szCs w:val="26"/>
          <w:lang w:val="pt-BR"/>
        </w:rPr>
        <w:t xml:space="preserve">Hợp chất </w:t>
      </w:r>
      <w:r w:rsidR="00EA78FF" w:rsidRPr="007E4BC8">
        <w:rPr>
          <w:b/>
          <w:bCs/>
          <w:sz w:val="26"/>
          <w:szCs w:val="26"/>
          <w:lang w:val="pt-BR"/>
        </w:rPr>
        <w:t>E</w:t>
      </w:r>
      <w:r w:rsidR="00EA78FF" w:rsidRPr="001A6451">
        <w:rPr>
          <w:sz w:val="26"/>
          <w:szCs w:val="26"/>
          <w:lang w:val="pt-BR"/>
        </w:rPr>
        <w:t xml:space="preserve"> </w:t>
      </w:r>
      <w:r w:rsidR="00BC52EB">
        <w:rPr>
          <w:sz w:val="26"/>
          <w:szCs w:val="26"/>
          <w:lang w:val="pt-BR"/>
        </w:rPr>
        <w:t xml:space="preserve">là </w:t>
      </w:r>
      <w:r w:rsidR="00EA78FF" w:rsidRPr="001A6451">
        <w:rPr>
          <w:sz w:val="26"/>
          <w:szCs w:val="26"/>
          <w:lang w:val="pt-BR"/>
        </w:rPr>
        <w:t xml:space="preserve">thành phần của </w:t>
      </w:r>
      <w:r w:rsidR="00BD4500">
        <w:rPr>
          <w:sz w:val="26"/>
          <w:szCs w:val="26"/>
          <w:lang w:val="pt-BR"/>
        </w:rPr>
        <w:t>một</w:t>
      </w:r>
      <w:r w:rsidR="00EA78FF" w:rsidRPr="001A6451">
        <w:rPr>
          <w:sz w:val="26"/>
          <w:szCs w:val="26"/>
          <w:lang w:val="pt-BR"/>
        </w:rPr>
        <w:t xml:space="preserve"> số thuốc giảm đau,</w:t>
      </w:r>
      <w:r w:rsidR="0071336E">
        <w:rPr>
          <w:sz w:val="26"/>
          <w:szCs w:val="26"/>
          <w:lang w:val="pt-BR"/>
        </w:rPr>
        <w:t xml:space="preserve"> </w:t>
      </w:r>
      <w:r w:rsidR="00EA78FF" w:rsidRPr="001A6451">
        <w:rPr>
          <w:sz w:val="26"/>
          <w:szCs w:val="26"/>
          <w:lang w:val="pt-BR"/>
        </w:rPr>
        <w:t xml:space="preserve">được điều chế từ alcohol </w:t>
      </w:r>
      <w:r w:rsidR="00EA78FF" w:rsidRPr="007E4BC8">
        <w:rPr>
          <w:b/>
          <w:bCs/>
          <w:sz w:val="26"/>
          <w:szCs w:val="26"/>
          <w:lang w:val="pt-BR"/>
        </w:rPr>
        <w:t>X</w:t>
      </w:r>
      <w:r w:rsidR="00EA78FF" w:rsidRPr="001A6451">
        <w:rPr>
          <w:sz w:val="26"/>
          <w:szCs w:val="26"/>
          <w:lang w:val="pt-BR"/>
        </w:rPr>
        <w:t xml:space="preserve"> và carboxylic acid </w:t>
      </w:r>
      <w:r w:rsidR="00EA78FF" w:rsidRPr="007E4BC8">
        <w:rPr>
          <w:b/>
          <w:bCs/>
          <w:sz w:val="26"/>
          <w:szCs w:val="26"/>
          <w:lang w:val="pt-BR"/>
        </w:rPr>
        <w:t>Y</w:t>
      </w:r>
      <w:r w:rsidR="00EA78FF" w:rsidRPr="001A6451">
        <w:rPr>
          <w:sz w:val="26"/>
          <w:szCs w:val="26"/>
          <w:lang w:val="pt-BR"/>
        </w:rPr>
        <w:t xml:space="preserve"> (biết </w:t>
      </w:r>
      <w:r w:rsidR="00EA78FF" w:rsidRPr="007E4BC8">
        <w:rPr>
          <w:b/>
          <w:bCs/>
          <w:sz w:val="26"/>
          <w:szCs w:val="26"/>
          <w:lang w:val="pt-BR"/>
        </w:rPr>
        <w:t>Y</w:t>
      </w:r>
      <w:r w:rsidR="00EA78FF" w:rsidRPr="001A6451">
        <w:rPr>
          <w:sz w:val="26"/>
          <w:szCs w:val="26"/>
          <w:lang w:val="pt-BR"/>
        </w:rPr>
        <w:t xml:space="preserve"> là hợp chất tạp chức chứa vòng benzene). </w:t>
      </w:r>
    </w:p>
    <w:p w14:paraId="781977EE" w14:textId="326EF4EB" w:rsidR="008E01A7" w:rsidRDefault="00EA78FF" w:rsidP="00022AB1">
      <w:pPr>
        <w:spacing w:line="276" w:lineRule="auto"/>
        <w:jc w:val="both"/>
        <w:rPr>
          <w:sz w:val="26"/>
          <w:szCs w:val="26"/>
          <w:lang w:val="pt-BR"/>
        </w:rPr>
      </w:pPr>
      <w:r w:rsidRPr="001A6451">
        <w:rPr>
          <w:sz w:val="26"/>
          <w:szCs w:val="26"/>
          <w:lang w:val="pt-BR"/>
        </w:rPr>
        <w:t xml:space="preserve">Thành phần về khối lượng các nguyên tố trong </w:t>
      </w:r>
      <w:r w:rsidRPr="007E4BC8">
        <w:rPr>
          <w:b/>
          <w:bCs/>
          <w:sz w:val="26"/>
          <w:szCs w:val="26"/>
          <w:lang w:val="pt-BR"/>
        </w:rPr>
        <w:t>E</w:t>
      </w:r>
      <w:r w:rsidRPr="001A6451">
        <w:rPr>
          <w:sz w:val="26"/>
          <w:szCs w:val="26"/>
          <w:lang w:val="pt-BR"/>
        </w:rPr>
        <w:t xml:space="preserve"> như sau: </w:t>
      </w:r>
      <w:r w:rsidR="00D76C3D" w:rsidRPr="001A6451">
        <w:rPr>
          <w:position w:val="-10"/>
          <w:sz w:val="26"/>
          <w:szCs w:val="26"/>
        </w:rPr>
        <w:object w:dxaOrig="1939" w:dyaOrig="320" w14:anchorId="042EA4D8">
          <v:shape id="_x0000_i1035" type="#_x0000_t75" style="width:96.65pt;height:15.35pt" o:ole="">
            <v:imagedata r:id="rId34" o:title=""/>
          </v:shape>
          <o:OLEObject Type="Embed" ProgID="Equation.DSMT4" ShapeID="_x0000_i1035" DrawAspect="Content" ObjectID="_1803405067" r:id="rId35"/>
        </w:object>
      </w:r>
      <w:r w:rsidRPr="001A6451">
        <w:rPr>
          <w:sz w:val="26"/>
          <w:szCs w:val="26"/>
          <w:lang w:val="pt-BR"/>
        </w:rPr>
        <w:t xml:space="preserve"> và </w:t>
      </w:r>
      <w:r w:rsidRPr="001A6451">
        <w:rPr>
          <w:position w:val="-10"/>
          <w:sz w:val="26"/>
          <w:szCs w:val="26"/>
        </w:rPr>
        <w:object w:dxaOrig="980" w:dyaOrig="320" w14:anchorId="0C7699A9">
          <v:shape id="_x0000_i1036" type="#_x0000_t75" style="width:48.95pt;height:15.35pt" o:ole="">
            <v:imagedata r:id="rId36" o:title=""/>
          </v:shape>
          <o:OLEObject Type="Embed" ProgID="Equation.DSMT4" ShapeID="_x0000_i1036" DrawAspect="Content" ObjectID="_1803405068" r:id="rId37"/>
        </w:object>
      </w:r>
      <w:r w:rsidRPr="001A6451">
        <w:rPr>
          <w:sz w:val="26"/>
          <w:szCs w:val="26"/>
          <w:lang w:val="pt-BR"/>
        </w:rPr>
        <w:t xml:space="preserve">. </w:t>
      </w:r>
    </w:p>
    <w:p w14:paraId="16990021" w14:textId="488C3831" w:rsidR="008E01A7" w:rsidRDefault="00993327" w:rsidP="00C573A2">
      <w:pPr>
        <w:spacing w:line="276" w:lineRule="auto"/>
        <w:jc w:val="center"/>
        <w:rPr>
          <w:sz w:val="26"/>
          <w:szCs w:val="26"/>
          <w:lang w:val="pt-BR"/>
        </w:rPr>
      </w:pPr>
      <w:r>
        <w:rPr>
          <w:noProof/>
          <w:sz w:val="26"/>
          <w:szCs w:val="26"/>
        </w:rPr>
        <mc:AlternateContent>
          <mc:Choice Requires="wpg">
            <w:drawing>
              <wp:anchor distT="0" distB="0" distL="114300" distR="114300" simplePos="0" relativeHeight="251675648" behindDoc="0" locked="0" layoutInCell="1" allowOverlap="1" wp14:anchorId="46549B3F" wp14:editId="3E8CABBA">
                <wp:simplePos x="0" y="0"/>
                <wp:positionH relativeFrom="column">
                  <wp:posOffset>102870</wp:posOffset>
                </wp:positionH>
                <wp:positionV relativeFrom="paragraph">
                  <wp:posOffset>259080</wp:posOffset>
                </wp:positionV>
                <wp:extent cx="5943600" cy="2714625"/>
                <wp:effectExtent l="0" t="0" r="0" b="9525"/>
                <wp:wrapTopAndBottom/>
                <wp:docPr id="13" name="Group 13"/>
                <wp:cNvGraphicFramePr/>
                <a:graphic xmlns:a="http://schemas.openxmlformats.org/drawingml/2006/main">
                  <a:graphicData uri="http://schemas.microsoft.com/office/word/2010/wordprocessingGroup">
                    <wpg:wgp>
                      <wpg:cNvGrpSpPr/>
                      <wpg:grpSpPr>
                        <a:xfrm>
                          <a:off x="0" y="0"/>
                          <a:ext cx="5943600" cy="2714625"/>
                          <a:chOff x="0" y="0"/>
                          <a:chExt cx="5158740" cy="1988185"/>
                        </a:xfrm>
                      </wpg:grpSpPr>
                      <pic:pic xmlns:pic="http://schemas.openxmlformats.org/drawingml/2006/picture">
                        <pic:nvPicPr>
                          <pic:cNvPr id="490405520" name="Picture 1"/>
                          <pic:cNvPicPr>
                            <a:picLocks noChangeAspect="1"/>
                          </pic:cNvPicPr>
                        </pic:nvPicPr>
                        <pic:blipFill rotWithShape="1">
                          <a:blip r:embed="rId38" cstate="print">
                            <a:grayscl/>
                            <a:extLst>
                              <a:ext uri="{28A0092B-C50C-407E-A947-70E740481C1C}">
                                <a14:useLocalDpi xmlns:a14="http://schemas.microsoft.com/office/drawing/2010/main" val="0"/>
                              </a:ext>
                            </a:extLst>
                          </a:blip>
                          <a:srcRect/>
                          <a:stretch/>
                        </pic:blipFill>
                        <pic:spPr bwMode="auto">
                          <a:xfrm>
                            <a:off x="0" y="0"/>
                            <a:ext cx="5158740" cy="1988185"/>
                          </a:xfrm>
                          <a:prstGeom prst="rect">
                            <a:avLst/>
                          </a:prstGeom>
                          <a:ln>
                            <a:noFill/>
                          </a:ln>
                          <a:extLst>
                            <a:ext uri="{53640926-AAD7-44D8-BBD7-CCE9431645EC}">
                              <a14:shadowObscured xmlns:a14="http://schemas.microsoft.com/office/drawing/2010/main"/>
                            </a:ext>
                          </a:extLst>
                        </pic:spPr>
                      </pic:pic>
                      <wps:wsp>
                        <wps:cNvPr id="6" name="Rectangle 6"/>
                        <wps:cNvSpPr/>
                        <wps:spPr>
                          <a:xfrm>
                            <a:off x="4619625" y="1685925"/>
                            <a:ext cx="522797" cy="24894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354F1E8" w14:textId="4A8F4A4D" w:rsidR="006323B7" w:rsidRPr="007758E9" w:rsidRDefault="006323B7" w:rsidP="006323B7">
                              <w:pPr>
                                <w:jc w:val="center"/>
                                <w:rPr>
                                  <w:color w:val="000000" w:themeColor="text1"/>
                                  <w:sz w:val="20"/>
                                  <w:szCs w:val="20"/>
                                </w:rPr>
                              </w:pPr>
                              <w:r w:rsidRPr="007758E9">
                                <w:rPr>
                                  <w:color w:val="000000" w:themeColor="text1"/>
                                  <w:sz w:val="20"/>
                                  <w:szCs w:val="20"/>
                                </w:rPr>
                                <w:t>m/z</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6549B3F" id="Group 13" o:spid="_x0000_s1037" style="position:absolute;left:0;text-align:left;margin-left:8.1pt;margin-top:20.4pt;width:468pt;height:213.75pt;z-index:251675648;mso-width-relative:margin;mso-height-relative:margin" coordsize="51587,1988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xDEPi/AMAAGQJAAAOAAAAZHJzL2Uyb0RvYy54bWycVttu2zgQfV9g/4HQ e2PJdwtxiiDZBAWyrdF0kWeapiyhEskl6dju1+8ZUlLSOG2zDRCZl5nhzJkzQ56/PzQ1e5TWVVot k+wsTZhUQm8qtV0m/3y5eTdPmPNcbXitlVwmR+mS9xd//nG+N7kc6lLXG2kZjCiX780yKb03+WDg RCkb7s60kQqbhbYN95ja7WBj+R7Wm3owTNPpYK/txlgtpHNYvY6byUWwXxRS+E9F4aRn9TKBbz58 bfiu6Tu4OOf51nJTVqJ1g/+GFw2vFA7tTV1zz9nOViemmkpY7XThz4RuBrooKiFDDIgmS19Ec2v1 zoRYtvl+a3qYAO0LnH7brPj4uLKs2iB3o4Qp3iBH4ViGOcDZm20OmVtr7s3KtgvbOKN4D4Vt6BeR sEOA9djDKg+eCSxOFuPRNAX6AnvDWTaeDicReFEiOyd6ovyr08wm89m41cwW83k2D5qD7uAB+de7 YyqR47/FCaMTnH7NJ2j5nZVJa6R5k42G26878w4pNdxX66qu/DHQE8kjp9TjqhIrGydPkI8X6Tid TIYIMCIPKTqcZQQPKZJs1OQU2Z0WXx1T+qrkaisvnQG/kTmSHnwvHqbfHbuuK3NT1TWz2j9Uvrwv uUGys0Bb2mwjRnG8INcroEXiXmuxa6TysRKtrBG8Vq6sjEuYzWWzliCW/bCJh6DMjk7U5CzP6UQi jrPiM6Kg+hxl6SKU6GgyncEAVia0gkLNRrN0FjnjvJVelF3IXVgRLweSsvX+b71BaHzndYjuTST9 FdWQAOv8rdQNowHigtvBPH+8cz5G1YlQZLWir9IEetyllZAYcrMdIm1UZeh+rssAZic5+F8FHlIL 18jsE9umHcsIb/CnlmxKkLZSfX27PLrX1Vhf3ONptqDSZSjjbDqfLLoy7gt9OJwtkLlQ5+P5ApUb A+8S0MHzRgR77H4IJvkevQ0jf6xlhP6zLNDV0HyGIUXhPpFXtWWPHEzjQoC2kZWu5BsZlycp/lqX e43A1lrBIFkukMzedmuA7qpT2zHyVp5UZbiOeuX0Z45F5V4jnKyV75WbSmn7moEaUbUnR3m4/wwa GvrD+hA6figoWlnrzRF1g8YQOrgz4qYCxe+48ytucR+iQeGO95/wKWq9Xya6HSWs1Pbba+skDxZj N2F73K/LxP2749RY6w8K/F5kY2rsPkzGkxk1Qft8Z/18R+2aK43EZXhNGBGGJO/rblhY3TzgKXBJ p2KLK4Gzl4nwtptcecyxhceEkJeXYRw79p26N+jzMZ3E0S+HB25Ny1IPen/UXU3x/EW5R1nKkNKX 6DhFFXrBE65tBlDfYRSu8kCq9tlBb4Xn8yD19Di6+A8AAP//AwBQSwMECgAAAAAAAAAhAO9gvC7r uwAA67sAABQAAABkcnMvbWVkaWEvaW1hZ2UxLnBuZ4lQTkcNChoKAAAADUlIRFIAAAOJAAAB4QgG AAAAwxb7SwAAAAFzUkdCAK7OHOkAAAAEZ0FNQQAAsY8L/GEFAAAACXBIWXMAAA7DAAAOwwHHb6hk AAC7gElEQVR4Xu2dB5wURdqHV8zpO+889YJ6d3p6euYTs6diRBFEMKAEFRBEBAQUBEQQBCSqIBlB MkjOGck5SBBZDICgCKICiqIe1tf/mq6Z3mFmd9md6Xpr+D/8+sd0zexMh6rq96mqrs5ShBBCCCGE EEKIDyWREEIIIYQQQkgUSiIhhBBCCCGEkCiUREIIIYQQQgghUSiJhBBCCCGEEEKiUBIJIYQQQggh hEShJBJCCCGEEEIIiUJJJIQQQgghhBAShZJICCGEEEIIISQKJZEQQgghhBBCSBRKIiGEEEIIIYSQ KJREQgghhBBCCCFRKImEEEIIIYQQQqJQEgkhhBBCCCGERKEkEkIIIYQQQgiJQkkkhBBCCCGEEBKF kkgIIYQQQgghJAolkRBCCCGEEEJIFEoiIYQQQgghhJAolERCCCGEEEIIIVEoiXnw9ddfq61bt/pr EXbv3q2++eYbf40QQgghhBBCMgdKYoBly5apf/zjH2ru3Ll6/bPPPlOVKlVSDzzwgProo490GqhR o4Z69NFH1Y4dO/wUQgghhBBCCMkMKIkBJk2apLKystTbb7+t16dOnaoGDRqkunXrpqpXr67T+vTp o9q3b6+qVaum/yeEEEIIIYSQTIKSGMdNN90UlcQgZcuWVd9//7168skn9fr27dvVE088oX777Te9 DmbMmKE6deqkevbsqd555x3Vt29fveC1WSCZWPr16xd9nWjB+7l9Jt3vY8H7wW0/nH3I7/cnSjdL Xt+R199jMd+BJX7787OYv030Xn6W4O8nej+3Jfi3WBKdg7yW4N8nej+vJfj3Bf0Os83mOw53H8xS 0N83S2H3IX77w94H8/sF/Y7g3xd0H4Lfkej9vJbC/H3wb7HY2P7CLsHjHr8k+ry0JdF2Y0n0WalL ou3HkuizUpdE248l0WclLom23SyJPi9xSbTtZkn0eYlLom3Hkuiztpb47UJ83bFjR/0/ST+UxDgg geg5jAeSuGnTpqgkAkji/v37/TWlzjrrLN0TyYULFy5cuHDhwoULl/Qsv/zyix99k3RBSYzjoYce Ut27d/fXIowYMUKVL19eHThwQFWtWtVPVapy5co5JNFk3BtuuEHddttt6sYbb1RXXnml+te//qX/ L1q0qLrqqqv0a+kLthMLtvmSSy5RF154obriiiuc2Yfg9l922WXObT8Wsw//+c9/1EUXXaQXvDbp if5G2mK2Fccd5wD7gPPg4j5gu7EPyE+ungfsw/nnn+/sOQjWR66eA1OeL7744hzp8Z+XtpjtxDnA 9rt+Dkx95Oo+XHPNNbosozy4tA9mO7HNqEuxD3idCfvgyvZjMdtqyjMWEx9J2gdsy9VXX63zO0b6 3XrrrdFY+6effvKjb5IuKIlxPPLII6pHjx7+WgRI3syZM/XrKlWq6P8BehWDLRnItDVr1vTXCCGZ xsGDB/1X7pIJ+0AIUbrh2nUyYR9Yp4YLOm4oieFASYwDPYXDhw/315QaOHCgbs0wYLZTA4abBkGm ffnll/01QgghhBBCSKpYuHChjrd//PFHP4WkC0piHHfeeadq06aNfo0MiIyIG2YN9erVU4sWLdIi +dJLL/mpEfBZMwtqkH379vmv3AWT9rjMd999579yE7S2ul4h7t27V/3vf//z19wEz011nUx4xqvr 5Rll2eU6FeXY9XOA+ig48ZyL7Nq1y3/lLjt37vRfuYvr1wXEFygPrjBq1ChKYkhQEgNgmGmRIkX0 GH/w5ptv6ozYpEkT1apVK52GyWvKlSun7rrrLrVy5UqdZsBnn3rqKX8tBh6+/+uvv/pr7vHDDz+o b7/91l9zD1QkuJi6HBCgAt+zZ4+/5iYoB643mHzxxRdOD49CGXD9+a6QK9eDY5Rll+tUlGPXzwHq I9cbP12vj8CWLVv8V27y888/6/PgMogvUB5cYciQITrezoQOGOlQEgNget1GjRqpV199VV/AP/74 Y9WlSxfVrl07LYnm/sOhQ4fqTBoPMm3FihX9tQhocUVQ5vLYaVxIv/rqK2dFF5MLbdu2TVfmroLe H7RWunzvAy6krvc+oE5wufUSZeCzzz5zutEKAc3nn3/ur7kJyjLqVFdBOXb9HKA+cqn3JBFotHa5 PsL1bP369U7XR4jtcB5cBvGFS6KL28AQb7vecO4ClMQUgkxboUIFfy0CgjI8U9FlScSFFPvg6nTD kFwExi5LIlrt0djg8sV069at+mLkao8uApqPPvoox4zGroEykJ2d7fTU4RAUlGeXG0xQllGnugrK Mc6By6AHy/VGqw0bNjhdH+F6tmbNGqfrI0g6zoPLIL5wqUe3f//+Ot52vfy6ACUxhSDT4lEZQRCU ocXVZUlEaw32wWVJ/OSTT5yWRNy38eWXXzotiZs3b9ZDWlyVRIwKQDCA4deugjKwceNGp4MyjPJA eXZZElGWMbrB1bKAcoxz4PIQfkiuy0N+wYcffuh0fYTr2QcffOC8JOI8uAxGNbjU6PPuu+9SEkOC kphCkGkff/xxfy0CJdE+mSCJqMRdl0RchDDMzmVJdD0oQxlAb6jrkohhvy5PgoShXahTXS0LKMc4 By5L4qeffur8JE6URPtQEsOHkhgelMQUQkmUCSVRBpRE+1ASZUBJtA8l0T6URBlQEkkyKIkphJIo E0qiDCiJ9qEkyoCSaB9Kon0oiTKgJJJkUBJTCCVRJpREGVAS7UNJlAEl0T6URPtQEmVASSTJoCSm EEqiTCiJMqAk2oeSKANKon0oifahJMqAkkiSQUlMIZREmVASZUBJtA8lUQaURPtQEu1DSZQBJZEk g5KYQiiJMqEkyoCSaB9KogwoifahJNqHkigDSiJJBiUxhVASZUJJlAEl0T6URBlQEu1DSbQPJVEG lESSDEpiCqEkyoSSKANKon0oiTKgJNqHkmgfSqIMKIkkGZTEFEJJlAklUQaURPtQEmVASbQPJdE+ lEQZUBJJMiiJKYSSKBNKogwoifahJMqAkmgfSqJ9KIkyoCSSZFASUwglUSaURBlQEu1DSZQBJdE+ mSCJ69evpyRahpIYPpTE8KAkphBKokwoiTKgJNqHkigDSqJ9MkUScX1zFUqiDCiJJBmUxBRCSZQJ JVEGlET7UBJlQEm0TyZI4rp16/T1zdXzQEmUASWRJIOSmEIoiTKhJMqAkmgfSqIMKIn2yQRJXLt2 rdq3bx8l0SKUxPChJIYHJTGFUBJlQkmUASXRPpREGVAS7ZMJkug6lEQZUBJJMiiJKYSSKBNKogwo ifahJMqAkmgfSqJ9KIkyoCSSZFASUwglUSaURBlQEu1DSZQBJdE+lET7UBJlQEkkyaAkphBKokwo iTKgJNqHkigDSqJ9KIn2oSTKgJJIkkFJTCGURJlQEmVASbQPJVEGlET7UBLtQ0mUASWRJIOSmEIo iTKhJMqAkmgfSqIMKIn2oSTah5IoA0oiSQYlMYVQEmVCSZQBJdE+lEQZUBLtQ0m0DyVRBpREkgxK YgqhJMqEkigDSqJ9KIkyoCTah5JoH0qiDCiJJBmUxBRCSZQJJVEGlET7UBJlQEm0DyXRPpREGVAS STIoiSmEkigTSqIMKIn2oSTKgJJoH+mSiHgCSyLMe2bp2bOn/06M+M9IhJIoA0oiSQYlMYUg01IS 5UFJlAEl0T6URBlQEu0jVRLbtWuXq9yZ9AEDBqilS5eqv/71r4d8znxmwoQJauXKldF1aVASZUBJ JMmgJKYQZFpKojwoiTKgJNqHkigDSqJ9JEpi7969dRxRtGhRdfPNNycUO6R16dLFX4uAtDp16vhr kfVJkyb5a0rLItKkxSGURBlQEkkyKIkpBJmWkigPSqIMKIn2oSTKgJJoH4mSePDgQf+VUjfddJOO KfIDPvfggw/q19OnT0/4d0hr0KCBvyYDSqIMKIkkGZTEFIJMS0mUByVRBpRE+1ASZUBJtI/0exKv ueaahLIXT3Z2do7PlSlTJuHfIe3yyy/312RASZQBJZEkg5KYQpBpKYnyoCTKgJJoH0qiDCiJ9pEu iRC6RLIXDz4T/NwDDzyQ8O+QdsUVV/hrMqAkyoCSSJJBSUwhyLSURHlQEmVASbQPJVEGlET7SJfE iy66KKHsBcH78Z+57777Ev4d0tiTmHooieFDSQwPSmIKQaalJMqDkigDSqJ9KIkyoCTaR7oknnfe eQllz4D3Er0/ceLEhOlI4z2JqYeSGD6UxPCgJKYQZFpKojwoiTKgJNqHkigDSqJ9pEvi2WefnVD2 ANKTvQfwHmc3DQdKYvhQEsODkphCkGkpifKgJMqAkmgfSqIMKIn2kS6Jp59+ekIRRBqWmTNnqq1b t+ryvHDhQn2NM5jPQA5XrFgRXZcGJVEGlESSDEpiCkGmpSTKg5IoA0qifSiJMqAk2ke6JB533HGH iN3IkSOjwpdoCZLbe1KgJMqAkkiSQUlMIci0lER5UBJlQEm0DyVRBpRE+0iXxCMBSqIMKIkkGZTE FEJJlAklUQaURPtQEmVASbQPJdE+lEQZUBJJMiiJKYSSKBNKogwoifahJMqAkmgfSqJ9KIkyoCSS ZFASUwglUSaURBlQEu1DSZQBJdE+lET7UBJlQEkkyaAkphBKokwoiTKgJNqHkigDSqJ9KIn2oSTK gJJIkkFJTCGURJlQEmVASbQPJVEGlET7UBLtQ0mUASWRJIOSmEIoiTKhJMqAkmgfSqIMKIn2oSTa h5IoA0oiSQYlMYVQEmVCSZQBJdE+lEQZUBLtQ0m0DyVRBpREkgxKYgpBpi1fvry/FoGSaJ9MkMSd O3dSEi1DSZRBJkgiyvK2bducLQu7d+92XhJRHyEvEXtQEmVASSTJoCSmkGSSiGDAdUnEPrgsiWg1 piTaZfPmzTq4dDWwPHjwoNqwYYPav3+/n+IeKAMbN250XhLR6IPz4SqZIIk4B5REUhhwPVuzZg0l 0TKIL3B9dgVKYnhQEuPYtWuX/yrCgQMH1KpVq/y1COhV2759u78WA5m2QoUK/loEBGX4rMuSuHfv Xr0PLksiAgKXJRH5Eq19Lkvi1q1b9fAulyURvXCuS2J2drbTQRkCA5RnlyVxx44dCa8hroBy7FLP QyK2bNnifJD54fr1Xn3k7siGTJFENB66DOILlAdX6N+/PyUxJCiJARYvXqz+9Kc/qdmzZ/spSnXu 3FndcsstasqUKX6KUk899ZQqW7asbg0OgkxbsWJFfy0CJBOfc1kS9+3bp4MaVytyDA+EoLgsiWi5 R0Xu8hA79Jy43HIPuYVgIShwFZQB9AC5HJSh0Qrl2eVeLLTco051FZRjl4LKRKA+wigZl9myZatX H7kbW+B6tm7dOqfrI8R2GJ3hMogvUB5cYcCAATredr38ugAlMcD48eN1xuvWrZte37Rpk6pWrZpu tTAT0uC9N954Q9WpU0e1b99epxnwtxDIIGjtRqury4KCnhOXhwkiqEdA5rJgoTJ0fWgUJNfl+/mA 66MCUAYQDLjcC4c85LJgAZRll8tzJpwDiDpGmbjMN9+7G1cY0PDmcoMPOgJcbzBBfIHy4AqDBw+m JIYEJTGO0qVLq379+unXbdu2VUOHDtWv69Wrp9avX68qV66s1xEoxgshMu2TTz7pr0VAMIbJOlwO LHEhhSS6KrqQXAzVRGXuKkYSXR9ih15pl8FQc9eHm0J0XR62jPoI5dnlwNJ1SUQ5jr81wzWw/a5L 4prZY9S+7W73Yrk+ARLiCoxscBnEFy6VZ9OTiFElJL1QEuOoUqWKzoAAYrhy5Ur9GsNOBw0apKpX r67XAYQxGGwh05YpU8Zfi8gJgsr58+frIV4QLQQ3GH6KKdARrElcsG3YRmwrAhnMPjZv3jzdWoZ9 QLAveR/itx/DWd5//319D41L5wDHGduKbV66dKkeDo3tduEcYDH7gBZKNJQgD61YsUJvtxluJ337 sa1mH/B61qxZOj/hgupaWUa+wQROM2fO1GXZxX1AecY94ijPSDP5yIV9wHaafTDlGevBsiB1H+K3 H+UY5Rnb7to5wPZidM/cuXPV8uXLdTkInoNEf2t7MduOevRbb9sxOPPrrRvV08dlqW4Pnqcboffs 3af3C/sj9Vxgm0xZxjHHqAbcyoP/Xa1TcT8i6tRgWXatLKA+QnnGa0llwWwn8j22zYwG69Spk463 XW90dgFKYhwYVjpkyBD9+oUXXtAXQ4Bhpj179lS1atXS6wBCGewhRKYtWbKkfg15RKUBwZo4caJa tmyZFsW1a9fqNCyrV68WuWDbcDM5thUzXiEgmzBhgg7O0Opn9iHR30pYgtuPY75gwQI1btw4HRDg 3gHXzgH2Yfr06WrSpEk6HRclvCd5+7GYfYBUYUjR2LFj9X5gJjiX9gHnABPWYD9GjBih85PJR9L3 Adtm9gFlF2Vg9OjR+n+MjHCtLKA+gqijPON84LyYfUj0t1IWsw/YZgj61KlTdXlGOXChLATPAeoj nAPkI9yS4WJ9hH1AfYT9QN2ENMn7gO3Csce2bvv8c/X9r7+pz9cvVkW9mOO5/8vyxPFr9dXXu3WP lvTzYfYFZRf1EOItpAXLstRtx2K2D9uKOhWCNWzYML0uPR+ZBdsXLAuoi1Ae0IgoaR/MdiJvmIYE 0K5dO0piSFAS48AjLMwQ00aNGumMCtCTiGl3n3vuOb0OMLQ0vicxfrgphiKgJcQMUcOwCgwZRIuI 5AXbaIaAoCCiRccM18R70vchuP0YUoQKxmy/i+cALZaoIJEOXDgHWLCNBuSh4Gxkrmy/2QecC1xQ zX2VLuYj3J8L0XK5LCAPoTwjHeA91/bB9JqYdVfPQXD7XdsHjPIx9zQhTfL2B7c7yv++Ufd4MUeb yw8N4/DZRN8jYQnuCyasQWOVmbhG+nkwS3AfENsFh8ziPdf2AfURrs8GSduPbYmHw03Dg5IYx9NP P617C8Drr7+uhxGAJk2a6F7FmjVr6nUQL4TItOaeRQMyOLrJXb4HCJUgggJTobgGensxXAEVjqtA 1F2vEFEOXJ+4BhdSlyehQhlGo5WrZRkgD6E8uwzKssvlORPOAQJjl+8vVup7dZ8Xc3S42u0wzvVH qZj7vF0G8QWuz66A3mdKYjhQEuO4/fbbVYsWLfRrDCNo2LChHsJh5K9Zs2Z6yFzfvn1V8+bNdZoB mbZSpUr+WgRUIBif7vrENQgsXRVdBDRoNXY5uEcFjp4Hl0UXF9JgT6JrQKwwvM71R2BgSJHLjVYI DFCeXRZdCArqVFdBOXZ9sg7UR24HmXtUCS/m6FjU3TAO1zP0JLpcHyG2wzBgl8FIJZdEl4/ACA9K YgAMKUXG+9vf/hYtMM8//7y66aabVI8ePfQ6AqwSJUqoG2+8UY+TDoK/jX9OIoZR4LtclkRcSNGD 4uqzjCCJGGLnsiSi1R6S6PLFFEGlS62V8WBUAMq8y70PKAMIaFx+LhkCA9cfpo+yHBze5Roox673 AKE+crnRKhMkEdcz3Mvncn2E2A73gboMGq1cavThw/TDg5IYYPjw4apr1656khojibgY9unTR782 zJgxQy/xINNWqFDBX4uAoAz3brguidgHVyty9IRC7l2WRDPjmMuSCFFHi6WrPUCQEgQDrksiJt1x OShDYIB7Q12WRIwuCd7T5xooxzgHLvfmoj7CTK3O8tt3WhJdHm6K6xkmJnG5PsLIEkzG5jKIL1Ae XIGSGB6UxBSCTIuJb4IgKMPQKJclES332AeXJREBjeuSiMDSdUlEj6irgSWGRkESXb6vEmUAvaEu B2UI7FGeXR56nQmS6Prz7dAT6rokun5PIq5nmMGSkmgXjGxwaWQAJpGkJIYDJTGFUBJlkgmSiErc dUnERch1SUQwQEm0CwJ7CIrLkoihpi7fV4ly7LokYnSJy8PfKYkyoCSGDyUxPCiJKQSZFs9ZDEJJ tA8lUQaURPtQEmVASbQPJdE+lEQZUBJJMiiJKYSSKBNKogwoifahJMqAkmgfSqJ9KIkyoCSSZFAS UwglUSaURBlQEu1DSZQBJdE+lET7UBJlQEkkyaAkphBKokwoiTKgJNqHkigDSqJ9KIn2oSTKgJJI kkFJTCGURJlQEmVASbQPJVEGlET7UBLtQ0mUASWRJIOSmEIoiTKhJMqAkmgfSqIMKIn2oSTah5Io A0oiSQYlMYVQEmVCSZQBJdE+lEQZUBLtQ0m0DyVRBpREkgxKYgqhJMqEkigDSqJ9KIkyoCTah5Jo H0qiDCiJJBmUxBRCSZQJJVEGlET7UBJlQEm0DyXRPpREGVASSTIoiSmEkigTSqIMKIn2oSTKgJJo H0qifSiJMqAkkmRQElMIJVEmlEQZUBLtQ0mUASXRPpRE+1ASZUBJJMmgJKYQSqJMKIkyoCTah5Io A0qifSiJ9qEkyoCSSJJBSUwhlESZUBJlQEm0DyVRBpRE+1AS7UNJlAElkSSDkphCKIkyoSTKgJJo H0qiDCiJ9qEk2oeSKANKIkkGJTGFUBJlQkmUASXRPpREGVAS7UNJtA8lUQaURJIMSmIKoSTKhJIo A0qifSiJMqAk2oeSaB9KogwoiSQZlMQUQkmUCSVRBpRE+1ASZUBJtA8l0T6URBlQEkkyKIkphJIo E0qiDCiJ9qEkyoCSaB9Kon0oiTKgJJJkUBJTCCVRJpREGVAS7UNJlAEl0T6URPtQEmVASSTJoCSm EEqiTCiJMqAk2oeSKANKon0oifahJMqAkkiSQUlMIZREmVASZUBJtA8lUQaURPtQEu1DSZQBJZEk g5KYQiiJMqEkyoCSaB9KogwoifahJNqHkigDSiJJRsZI4ltvvaWKFCmiM07lypX91HChJMqEkigD SqJ9KIkyoCTah5JoH0qiDCiJJBnOS+LUqVN1Zkm09O/f3/9UOOA3KYnyoCTKgJJoH0qiDCiJ9qEk 2oeSKANKIkmG05K4efNmdf7556vjjjtO1alTR1WtWjXam2iWAQMG+J9OP5REmVASZUBJtA8lUQaU RPtQEu1DSZQBJZEkw/meRFT08SB4uP/++6OiiAIQBpREmVASZUBJtA8lUQaURPtQEu1DSZQBJZEk w3lJzI3169dHRTEMKIkyoSTKgJJoH0qiDCiJ9qEk2oeSKANKIklGRkrigQMH1N69e/Xrbdu26czU smVLvZ5OKIkyoSTKgJJoH0qiDCiJ9qEk2oeSKANKIkmG05LYs2dPValSJX8twsqVK3XmwVKhQgWd Nn/+fHXttdfq1+mEkigTSqIMKIn2oSTKgJJoH0qifSiJMqAkkmQ4LYnjx4/XGaVBgwZ+ilJdu3aN SiKWCRMm6PQVK1bo/9MJfo+SKA9KogwoifahJMqAkmgfSqJ9KIkyoCSSZDgtiQDDSI855hhd4YPW rVtHH33x/PPPq5IlS+rXYUBJlAklUQaURPtQEmVASbQPJdE+lEQZUBJJMpyXRFCvXj115ZVX6tcY WorMA1lExo+XtnRCSZQJJVEGlET7UBJlQEm0DyXRPpREGVASSTIyQhLBo48+qmrXrq1fI/OY5eab b9ZpYUBJlAklUQaURPtQEmVASbQPJdE+lEQZUBJJMjJGEsH111+vRowYoV8bSUTPYlhQEmVCSZQB JdE+lEQZUBLtQ0m0DyVRBpREkoyMkEQ85gIgePjXv/5lLeNQEmVCSZQBJdE+lEQZUBLtQ0m0DyVR BpREkgynJREBDzIKFvQiAsx4et555+nXYUNJlAklUQaURPtQEmVASbQPJdE+lEQZUBJJMpyWxAUL FkQlEUvFihV1Ov6/4oor9OswoSTKhJIoA0qifSiJMqAk2oeSaB9KogwoiSQZTkvizJkz9TMScaF6 7LHH1O9+9zv/HaVOOOEEVaVKFX8tHCiJMqEkyoCSaB9KogwoifahJNqHkigDSiJJhtOSOGfOHJ1R Xn75Zb3erl07tXDhQv16xowZ+r1evXrp9TCgJMqEkigDSqJ9KIkyoCTah5JoH0qiDCiJJBlOSyJA RjHLX/7yF7Vv3z7/HaVefPFFdeqpp/pr6YeSKBNKogwoifahJMqAkmgfSqJ9KIkyoCSSZDgviZAv I4mXXXaZnxqjX79+av/+/f5aeqEkyoSSKANKon0oiTKgJNqHkmgfSqIMKIkkGc5LoiHYg2gLSqJM KIkyoCTah5IoA0qifSiJ9qEkyoCSSJLhtCQi2KlRo4Y6ePCgn2IXZNry5cv7axEoifahJMqAkmgf SqIMKIn2oSTah5IoA0oiSYbzPYnFihXTmSWd5DcwpyTKJBMkcefOnZREy1ASZUBJtE8mSCLqI+Ql Z6EkioCSGD6UxPBwXhJnz56tM0u6RHH58uXq1Vdf1Rd1w7Bhw9TgwYP9tRjYhgoVKvhrERCUbdu2 zXlJxD64LIloNaYk2mXz5s1q9+7dzgaWGLGwYcOG0O5xTgcoAxs3bnQ6KENggEYfKSNICgIl0T6o j1yXxBIZIIlr1qyhJFoG8QXKgyv079+fkhgSzksiKFOmTFQUO3Xq5KfGwMV4yZIl/lr+QcFBz2Cp UqVUvXr1dBqCxIcfflhdc801atq0aTrNgN83D/Q3ICjbvn2705K4d+9evQ8uSyJayVyWxF27dunW PpclcevWrXp4l8uSiF441yUxOzvbeUlEeaYk2gOSuGnTJqclccuWLY4HmXu0JHYs6rYkrl271nlJ RFzoMogvcH12BUpieGSEJILzzjsvKopYzjzzTH2/Inr2sA6RPFy6du2qH6MBXnjhBS0bderU0S0u ixYtUjVr1tTvGfA7lSpV8tcioBJED5DLkohJgXbs2OFsRY7hgagAXZZE9MChInd5iB16o11uuUdA DMFCUOAqKAPohXM5KEOjFcqzy4KCRjeX9wF1keuSiPoIo2TcZa+634s5Ol3jbhiH69m6deucbvxE bIfRGS6D+ALlwRUGDBig4223y68bZIwkgmuvvTYqicHlH//4R4EkDQ/kr1atmn7dt29fLYdVq1bV 66BKlSr+qwj4rcqVK/trEdDajVZXlwUFPSeoRFwVFAT1LksuQGWIc+AyCCwlzEJcGBDYu9zggzIM QXE5uEejD8qzy6DhEEGZq72hqIsw3NTl3lyMFHK7PvpBlfJijjeudTuMc72x4cCBA7pX2mUQX+D6 7AoDBw7U8TYlMf1klCSCBQsWqKuuukpnoBtuuEEtXbrUf6dgXHjhheq0005TXbp00evB3sOnn35a VxAG/OaTTz7pr0WAmEASg4ElKkQsuMBKXMz2GdCDiqAgKLqS9yF++xFUYqhm8FxJ3n4s8fuAHjic A7xnkLz9WILbDxDYxwdlru0DJDE43BTvS94Hs30GlIH4XnXX9gF5CMM1g70PkvYBIp7bgs/gHmks 2Ifg32Bd6hLcfpRlDL1Gem77jPekLME8BNBYEh9kSslD8Uv8tkf4QT3oxRzJehIl7gu2KbgveI3G BuQjg/lMor+XsMTvA64H8ZO+SN5+LPH7gPgivuFNwj4EtzGI6UnEqBKSXjJOElMJApHHHntMD12t W7euTqtdu7b+H0ASg8EWMu0DDzzgr0WCGfQ+zpkzRw9HQJCP+1CwIFBD65PEBduGVm5sJ7Z55cqV au7cufo9tL7ifcn7EL/9mD1t1qxZeqggth/BgSvnAHkQ+4DGD5wDpLlyDrB92F70mqCV8v3339fD tLFPpifFhX1AfsExx/ZOmTJF30OD/cF+IE3q9mOJ3weUAewD/kdQ4FJZwHaiLGAyMZRnk7ek7APq egSLCHpxfI9ksP84DjgeOC6JjleYiykHJs+Y+ghzFbhQlrHt2G7k/2/9x3Z8vz1blfFijrZXxcI4 3PNt9kfivpjzYOojNJSMHz9e/+/itRnbjOsB6lRzXXNtH5CncF1GeUDekXRtxu+bvILtNA39mHsE 8bbrI5NcgJKYC5BACBLA0FIE6c8//7xeB/H3HyLTlixZ0l+LDGfBePsJEyboHk1cMNevX68rFczo JXnBNmJbsc3Y70mTJqnVq1fryhz7JH0fgtuPChDnAOcSQ1tcOAfYPhxnbCuCrOnTp+sLEWZRQwDm yjnAdmKbcR8cggFciLBPaDRxaR9wzLEfY8eO1YGlK/kIC7YR24qyizIwatQop8oClmBZQB5CeZZU FtAQhQV15KpVq9SKFSv8q8CRCfYfxwHHwxybRMctzMWUZeQb5KOJEyfq2dEhs8hbkusjbBe2G4Hz V36Pz65P16nSXszR5opIGLf3h/264Qd1reRyje3C9qH+QT2E2eKRP1ysUxFf4Hrw3nvv6XWcI8n5 yCzYPlOnYh9mzpypYzyUC2n7gG1BPQ9ZxKg80LZtW0piSFASc+Ghhx7SFzrw2muv6eAEE9hgGA0q tGeffVa/Z0Cmjb8nEaB1z+X74TBcE6046P53EdyTiBayZEMXXADDopyert0DeQhDl10GFyqXJ67B sC7sg6tlGSAPoTwTUhjQiOv2cLUf1QNezPHW9W6HcZAUl0HvFupUl0E5wPXZFYYMGaLjbQ43TT+U xFxARsTENfPnz1dPPPGEThs0aJB65ZVXdC9jv379dJoBmfapp57y1yIgGHN94hojiZBjF8mUiWtc l0QE9q63/GH4SyZMXOOyJGbCxDXEPpBEtxutvufENQKAJKKH12UQX6A8uAInrgkPp2sXBJzohk4n TZs2VVdeeaXuijdg6Gn88xABMm18OlruMcbb5cASx9llyUJQieDeZVGHpEOyXBV1gPsc+AgMu6AM 8BEYhPARGBLA9QzDCV2ujxDb8REY4cJHYISH05KIx1Ego0yePFmv4/4Hm2Bb8FzGIAjK0HLvsiQi KMM+uFqRo7UYQ1pclkQIIh+mbxf0vvFh+vbJhIfpE/ug94cP07cLrme4983l+giNhpnwMH2XekP5 MP3wcFoSixcvrjMKJlbBgtdYMPsdMJPOhAV+u3z58v5aBARlaKFxWRLRWoN9cFkSMWmHy5KIoSDo kXZZEnFTPFosXZZEBAOuSyJavV0OytAbjd5QSiIpDGhocHoI/2/faUnscLXbkojJSVyXREz24jKI L3B9doV3332XkhgSTksiWj9wvyDAkAUjiWa57LLL1LJly/T7YYDfTCSJmErYdUnEPrgsiQgqKYl2 QVCG+3NdlUQMjUIwgOHLroIygN5Q1yURM1K6PPSa2CcTJPE+L+ZwXRIxsykl0S4YpYTy4AqUxPBw WhLjOe+883JIIpZHH33Ufzf94Pcef/xxfy0CJdE+mSCJqMQpiXahJMogEyURgXL8tSue888/P8f7 F1xwgf8OKQgYXYLh785CSRQBJTF8KInhkVGSGOTUU0/Vmahz585+SvrB71ES5UFJlAEl0T6URJkY 8TPPFjTrhtKlS+v1Zs2aqcWLF6s2bdro9eBze8nhQUm0DyVRBpREkoyMlUQbINNSEuVBSZQBJdE+ lER51KtXL4cQGoJBEF6fdNJJ+rUBaYn+juQPSqJ9KIkyoCSSZDhXu8ybN0/ddtttasWKFX6KUrNm zdL/Y/ZE9CAOHTpUr4cNMi0lUR6URBlQEu1DSZTHpZdemlD2kHbnnXf6a4eC9xP9HckflET7UBJl QEkkyXCudpk2bVr04ohJa8xrzHRnXmM5++yz/b9ITDpmxsPvUhLlQUmUASXRPpREeZQtW1ZfO+JB GmbwTgbef/DBB/01crhQEu1DSZQBJZEkw8na5ayzztIZxCyGYBqWunXr+u8cCh6ZkernKuI3KYny oCTKgJJoH0qiPIINnJjFGPtn1kuUKOF/KifmfVJwKIn2oSTKgJJIkuH0Veaaa67RGQVBD4DIGHK7 iCJIxQ3/qZ75FL9HSZQHJVEGlET7UBJlMnbs2Og1C0urVq30/yVLlvQ/EcN85osvvvBTSEGgJNqH kigDSiJJhvNNkVdeeaU655xz1L59+1SvXr381AiXX3656t69u78WA0Fq27ZtVcOGDf2U1IBMS0mU ByVRBpRE+1AS3QHXE0xqE8QI4v79+/0UUlAoifahJMqAkkiS4bwkojW1cePGavr06dELaJDWrVv7 r3KCzJVqacBvUxLlQUmUASXRPpREeVSvXv2Q6xaua/Fpia5vpOBQEu1DSZQBJZEkI6OuOE2aNIle SK+77jr1z3/+U1WtWtV/N/3gdymJ8qAkyoCSaB9KokzMdWvdunVq0qRJ0XWDWUeD6LZt29SGDRv0 xG0jRozwP0EOF0qifSiJMqAkkmRkXLPkn/70p+gFFcuECRP8d9IPfo+SKA9KogwoifahJMok+AB9 LCeffLL/ToTge/ELKRiURPtQEmVASSTJyMgrTLly5XQGKlasmJ8SDvhNSqI8KIkyoCTah5JISARK on0oiTKgJJJkOC2JmJQGGaVo0aJ+il0oiTKhJMqAkmgfSiIhESiJ9qEkyoCSSJLhtCS+9957OqOY 5T//+Y8WAltQEmVCSZQBJdE+lERCIlAS7UNJlAElkSTDaUlctmxZDkkMLn369FGjRo3SDycOC/wu JVEelEQZUBLtQ0kkJAIl0T6URBlQEkkynJZEsGTJEv3/oEGDckiiWWrXrq3fDwP8HiVRHpREGVAS 7UNJJCQCJdE+lEQZUBJJMpyXxCBLly7V/5cuXToqiU2bNtVpYUBJlAklUQaURPtQEgmJQEm0DyVR BpREkoyMkcQZM2aoUqVK+WtKbdy4UTVs2NBfCwdKokwoiTKgJNqHkkhIBEqifSiJMqAkkmRkjCRu 2bJFZxoshhUrVvivwoGSKBNKogwoifahJBISgZJoH0qiDCiJJBkZI4ngsccei4ri+eefr/+vW7eu /276oSTKhJIoA0qifSiJhESgJNqHkigDSiJJRkZJIjjjjDOiokhJTA2URPtQEu1DSZQBJZGkAkqi fSiJMqAkkmRknCSCKlWq6Az0+9//Xh04cMBPTT+URJlQEmVASbQPJVEGuD0CddLBgwf9FLfYsWOH zkeubj+gJNqHkigDSiJJRkZKoi0oiTKhJMqAkmgfSqIMUJ9u3rw5b8n6ZZ//QhZ4/jAmh6MkWoSS KAJKYvhQEsODkphCKIkyoSTKgJJoH0qiDLZv3657E3MrCx9N7Kla33ScWj/6bT9FDrt27VLZ2dnO lmVASbQPJVEGlESSDEpiCqEkyoSSKANKon0oiTL44osvdJ2aW1mY1ORBdZV3TRlbv4SfIgeU402b NlESbUJJFAElMXwoieFBSUwhlESZUBJlQEm0DyVRBvmRxFktH1M3eteUqU3K+ilyQDnGOaAkWoSS KAJKYvhQEsODkphCKIkyoSTKgJJoH0qiDPIjiYvfeFoV964pc9s84afIgZIoAEqiCCiJ4UNJDI+M kURcdEuVKqXGjx/vp4QPJVEmlEQZUBLtQ0mUQX4kcemb1bQELGhX2U+RAyVRAJREEVASw4eSGB4Z I4mo8JFpsNSqVctPDRdKokwoiTKgJNqHkiiD/EjisreqqxLeNWVh+yp+ihwoiQKgJIqAkhg+lMTw yBhJxHObjCRiQcEFrVq1Urfffrt+nW4oiTKhJMqAkmgfSqIM8iOJyzs/o+73rimUxPRASbQPJVEG lESSjIyRxKVLl+aQxMqVI0N0zHrt2rX1ejrB71AS5UFJlAEl0T6URBkcjiQu6lDVT5EDJVEAlEQR UBLDh5IYHhkjie+//74aPXq0fo3/n3vuOdW1a9eoJBYvXly/l04oiTKhJMqAkmgfSqIMKIn2oSTa h5IoA0oiSUbGSOLUqVPV9ddf768ptXDhQnXTTTfpjASmTZuW9uCOkigTSqIMKIn2oSTKgJJoH0qi fSiJMqAkkmRkjCQuWbJEZxosFStWVPXr11d/+MMfopI4ffp0/fDfdEJJlAklUQaURPtQEmVASbQP JdE+lEQZUBJJMjJGEoGRRCxnnHGG/v+ss87S7zVt2lRfFNIJfo+SKA9KogwoifahJMqAkmgfSqJ9 KIkyoCSSZGSUJCJ4O/PMM9UzzzyjZs2apTNRkSJFVI8ePdTRRx/tfyp9UBJlQkmUASXRPpREGVAS 7UNJtA8lUQaURJKMjJLEeLZv367uvfdenZmwpBtKokwoiTKgJNqHkigDSqJ9KIn2oSTKgJJIkpFR krhu3Tr/VU6QmSZOnOivpQ9KokwoiTKgJNqHkigDSqJ9KIn2oSTKgJJIkpExkohHYCDTGFFDwd26 dav/bjhQEmVCSZQBJdE+lEQZUBLtQ0m0DyVRBpREkoyMkcRBgwZFJTG44NEYYYHfoyTKg5IoA0qi fSiJMqAk2oeSaB9KogwoiSQZGSOJe/fu1Znm7LPPVqecckpUEmvUqOF/Iv1QEmVCSZQBJdE+lEQZ UBLtQ0m0DyVRBpREkoyMkUSAIadLly7Vr8eMGaPOPfdctX79er0eBpREmVASZUBJtA8lUQaURPtQ Eu1DSZQBJZEkI6MkEUNLa9as6a+FDzJt+fLl/bUIlET7UBJlQEm0DyVRBpRE+1AS7UNJlAElkSQj YyQRgohMYxYbUBJlkgmSuHPnTuclcfPmzc5L4oYNG5yXxI0bNzoviSjPLksiyvK2bduclcTdu3c7 L4kIipGXnIWSKAJKYvhQEsMjYyRxx44dOSQRS8WKFf13C0d+L4T4zUSSiGDAZUnE/Z7YB5clEa3G rksi8rjrkojg0tXA8uDBg1oS9+/f76e4RyZIIgIDSCLOh6tkgiTiHLgsiaiPXJfEEl7+cF0S16xZ Q0m0DOILlAdX6N+/v463KYnpJ2MkERQvXjyHJGJ55JFH/HcLBoajNGzYUA0YMMBPUeqdd95RPXr0 8Ndi4PcqVKjgr0VAUIaH+rsuiRge5WpFjp4fVIAuS+KuXbt0a5/LkohH0rg8vAtSgqGarktidna2 00EZRjag1dtlSURZRp2aGyu61FAlvWvK4o5P+ylyQDl2qechEaiP3A4y92hJ7FjUbUlcu3at0/UR Yjs0HroM4ouwHxlXGCiJ4ZExkrhkyRLdumm45ZZbdCaqWrVwrbBPPPGE7pFs0KCBXp82bZp6+OGH VdGiRdV7772n0wz4vfjeS1SCaDV2WRLRE+dyLxYkEcNlXZZE5G1U5C4PsUNjicuVOnpNNm3apFuO XQVlAL3qLjc2oNEKAY3LvVgoy6hTc2Pl28+qUt41ZUmnan6KHFCOXQoqE4H6CHnJXfbqnuZO17gb xqEMY3JBl+sjxHZoeHMZxBcoD66AThvE22gwJOklIyRx+fLlOsNgSSW4zzG+ZxDraAVGj8Izzzzj p0bA7z/11FP+WgS0dqMr32VBgWS5PEwQQb3LPaEAwYzTkyx4oNy4HZQp3djgsiSikQHBvcuNDfv2 7cuzF046KMt5lecPetRSpb1rytI3qvspcsiEcwBRd/n+Yu/KrBsR3rzO7TAOsZTL9REk0fVedTT6 5NVoJYmBAwfqeNv1eMIFMkISkVHOOussdcYZZ+j7bVJFq1atVJ8+fXIEhcHhq08++WQOcUKmRVoQ iAkk0fWeRAT4Lg83xf0/Bw4c8FPcA/fOIKhxufcEQaXL9wDh2GPYssvDTVEGsA+uS2JeM4NKB2U5 OPIlEau711JlvWvKkk7yhptmgiQiDzl9T6Lapx7w8scb17rfk+hyAy6uB5jEyWVQF7lUnk1PIiUx /WSEJBouuuginXGOO+44P6Vw1K9fX09EU7ZsWdW+fXvdG1i5cmX/XaWHsgbFA79dokQJfy1yM/Dq 1avVhAkT1LJly3RFgpu0MZsX0rGsWrVK1GK2C9uIewXQQjZ79mw1duxYtXLlSj3cLrgPib7D5hK/ /TjmCxYs0NuPHme0Wrp2DjBBxJQpU9SkSZP0Om6Sl3wOsJh9wHZimzEcB+dg+vTpOfbBfC7Rd9he sF04xthO3HOC1yNGjND5CfkIwY0r+Qj7gLKLYfnYB5QF7FMwH0nfB+QbCC6eh4u8hLT4fUj0HbaX +H1AeUZZxoJygH1Yt26dzlPo5f1q5y59/Zj4yiOqjHdNGfvSA3r96z0ROQ6WnUS/l+olfvtxDmbO nKnPAdZdOgfYTnMORo0apesjNCzjmJrtl7YP2B5sG/IIhop/6QfzX338gW5EaH1ZlvrN+/ft3oi4 o67FPkrbF7M92BecB+QbxBToFcL/Ll6bsc2oU4cNG6bXcY5cKQtmH0x8gfKM10jDPpjPJfqOsBb8 vskrqPsQU4O2bdvqeBuNVSS9ZIwkImBDpgkuhQVyWKNGDf0aQ0tHjx4dXQeQxOAwUvxmmTJl/LVI CxMy9pw5c7SsmHHfSEMwsGXLFpELtg3baHp+UJnMnTtXBwd4hIH0fYjfflR6s2bN0hdYl84Bej+x D+h1WLRokZYTrKOiNPuQ6G+lLGYfcE8u9gHB/dKlS3WvNBa8J/0c4BjjWOOY49gjqER5wP5g3YV8 FNwHBJDYBwQDwXwkfR9MWUB5RvAASUGaq/uA8owF5QD7gDKC/zEE9YcfIiNXZr5WQUvi5KYP63VM 04P3bZSd4PajDkUjA84B1rHtLtZH2H7UR6Ysh31MD2fBscV249h/6w9T3v9FtnrQyx9trojFOsgf 2B+cD4n7gm0K1kc45mgswXsulWWzDzgfaGCAZMWXBen7ECzPqIvQGYDXksqC2U7UecjbplOmU6dO Ot6mJKafjJFEVPh///vfVe3atVMmis8995wu/ADPZenZs6eqVauWXgeVKlXyX0XA71WpUsVfi4Gb a10e3gXZdfkGYVQsCMxcHp6GIb+uD63AOXB5qCZAAOby0CiAYMxlkIeQl1wGZTmv8rymZx0tASu7 1PRT5JAJ5wABsdv10QE93LTz9W6HcZAql8GkOy7dz5cIxBd53SMtiSFDhuh4m8NN00/GSCK6/IMz TJUrV05nIrRGFJTevXurV199Vb9+5ZVX1IoVK1SdOnW0dOC3IKRB8HuYDTUI5BCtIK7fk4jA0tUZ yBAI4ELkcnCPgAxBjevPhnN9NjL0Rrs8cQ3KAOpEl2cTROux64ElynJesr6qa00tARInrkE5dv0c oD5yuyfiez1xjcv3JOJ6hp4412c3xcgMl0F95FJ5NhPXcHbT9JMxkohxy7gnMUiXLl1Ux44d/bXD B4F56dKlo/cmAtxf+Pjjj6tixYrpexqCINPGPwIDQRkuRi5LIi6k2AdXJQsT1yAwdv0RGAgqXe6R xrARl3sf0BON+5dcfwQGAhqXG0wQGKA8uzwyAGUZdWpumEdgSHxOIspxYRpgJYD6yO0g0/1HYOB6 hvv4XK6PENulcsJEG6AjAw2grsBHYIRHxkgiQKbBsnjxYr2OCgg9gIUB979gMhrcoGxo2rSpfsB+ PPjtTH2Yvss9cegJxQQ8Lksihjm6/KxKgKASQ1pcDe75MH0ZYLp2BDQu96qjLOfVcm8epr+oQ+Ge 9ZsOUI5dCioTgfrI7YdxZ8bD9NHA73J9hEZDTKxCwoMP0w+PjJJEyKERRbPgvsKwwO+ZHkcDgjK0 WLosiWitwT64LInoPXFZEk3Pg8uSiImP0CPqsiQiGHBdEtHq7XJQhl4slGfXh16jTs2tLCzv/Izu KZIoiSjHOAcu9+ai4dDlkQ3qt++0JHa4mpJoE0gihsyS8MAcIYi3KYnpJ6MkEXTo0CGHJIb5kNNk koiZrlyXROwDJdEemSCJKIuYHdfVwBIjExAMuPwAbpQB9Ia6LomYLdrlodeZIIk4B5REi3iSeJ+X P1yXRMwWTUkkhwMlMTwyRhJNL+KYMWP0OnoQ8diDMKEkyiQTJBH3DFAS7UJJlEEmSCKmmUed6qok ohy7LokYLuvSjI6HQEkUASUxfCiJ4ZExkohnvCDTvPDCC35K+OD3MalNEEqifSiJMqAk2oeSKANK on0oifahJJKCQEkMj4yRRNC4cWP9wHtbUBJlQkmUASXRPpREGVAS7UNJtA8lkRQESmJ4ZIwk9unT R2caLBMnTtRpU6dODXWSCUqiTCiJMqAk2oeSKANKon0oifahJJKCQEkMj4yRRNx/aCQxuGAim7DA 71ES5UFJlAEl0T6URBlQEu1DSbQPJZEUBEpieGSMJAJctIKCiOXhhx/2300/+D1KojwoiTKgJNqH kigDSqJ9KIn2oSSSgkBJDI+MkkSDedDmiSeeqB8cHRaURJlQEmVASbQPJVEGlET7UBLtQ0kMF8So WOIx6fFLkHbt2uX6fphQEsMjYyRx165d6s033/TXlJaysMUMmZaSKA9KogwoifahJMqAkmgfSqJ9 KInhEC948SCtWLFiau3atWrJkiVq3rx5+rwYVq1apT9zxRVXqIULF+pHzSX7rjCgJIZHxkgiJqsx mfaZZ55RkydPVvfff7//bjjgtymJ8qAkyoCSaB9KogwoifahJNqHkph+evfurWPTokWLqv/+97/6 dTxIQ3lOxp/+9KdD/u7WW29N+F1hQEkMj4yRxK1bt+pME7+Yh+uHAX6PkigPSqIMKIn2oSTKgJJo H0qifSiJ6efgwYP+K6VuvvlmHafGgzRcnw8HSuKRQcZIIhg6dKiqWrWqzjxmqVOnjv9u+sHvURLl QUmUASXRPpREGVAS7UNJtA8lMVyuvfZaHafGE4yZzbJ9+3b/3cSYz9mAkhgeGSWJQYYNG6aHm4YZ VCPTUhLlQUmUASXRPpREGVAS7UNJtA8lMVxwT2EisTPCZ86DWU9Wvtu0aaPfnzNnjp8SLpTE8HBe EhH0mNaR++67z0+1A7aBkigPSqIMKIn2oSTKgJJoH0qifSiJ4XLxxRfrODU/4HPly5f312K0bdtW v9eiRQs/JXwoieHhvCSCmjVr6gyDpXr16n5q+OD3KYnyoCTKgJJoH0qiDCiJ9qEk2oeSGC7nn3++ jlPzAz6HexiDvPHGGzo9+CQBG1ASwyMjJBEgwwSXv/71r1oY16xZ438i/eB3KYnyoCTKgJJoH0qi DCiJ9qEk2oeSGC7nnHOOjlODJEoDSMMcH4YuXbrotAEDBvgp9qAkhkfGSGLwERjB5amnnvI/kX7w e5REeVASZUBJtA8lUQaURPtQEu1DSQyX008/XcepQVAXmXh5wYIFavHixdF1Q/v27fV6kSJF1LZt 21R2drb+7Lhx4/xPhAslMTwyRhIBMi1krHHjxtFMjtdhgd+jJMqDkigDSqJ9KIkyoCTah5JoH0pi uBx33HE6To3HPCw/uGzcuNF/NxLbJlu6devmfyo8KInhkVGSGASV/9ixY0O9iCHTUhLlQUmUASXR PpREGVAS7UNJtA8lkRQESmJ4ZKwk2oCSKBNKogwoifahJMqAkmgfSqJ9KImkIFASw4OSmEIoiTKh JMqAkmgfSqIMKIn2oSTah5JICgIlMTwoiSmEkigTSqIMKIn2oSTKgJJoH0qifSiJpCBQEsODkphC KIkyoSTKgJJoH0qiDCiJ9qEk2oeSSAoCJTE8nJdEPAcRGQZg6t6zzjpLvf7663o9bCiJMqEkyoCS aB9KogwoifahJNqHkkgKAiUxPJyWxLlz5+qMctppp2kJw2uzXHXVVf6nwgO/S0mUByVRBpRE+1AS ZUBJtA8l0T6URFIQKInh4bQk3n///TqjzJw5U1+sjCCaJeweRfwmJVEelEQZUBLtQ0mUASXRPpRE +1ASSUGgJIaH05JYv359nVFwsQXvvfee/n/48OFRUQwTSqJMKIkyoCTah5IoA0qifSiJ9qEkkoJA SQwPpyVx79696owzztBDSxG4DRkyxH8nwtlnn62mTZvmr6UfSqJMKIkyoCTah5IoA0qifSiJ9qEk koJASQwPpyURoIKpUqWKWr16tfrjH/+ozj33XP+dCBDICy+8MJTgmpIoE0qiDCiJ9qEkyoCSaB9K on0oiTLYtm2bys7O9tfkQ0kMD+clMcjTTz+tMw6WXr16qRYtWkTXV6xY4X8qfeB3KInyoCTKgJJo H0qiDCiJ9qEk2oeSKAPUR5s2bfLX5ENJDI+MkkRgpNAsd955p/5/y5Yt/ifSB36HkigPSqIMKIn2 oSTKgJJoH0qifSiJMtixY4eOkXLjx20fqkW9mqi92Yv9FHtQEsPDeUncunWr2r59u78W4cwzz9QZ 6JRTTtHrBw8e1P+nG0qiTCiJMqAk2oeSKANKon0oifahJMoAkojykBuLutVTN3r57b2at/op9qAk hofTkjhs2DCdUbAMHTrUT7UHJVEmlEQZUBLtQ0mUASXRPpRE+1ASZYD4Atfn3Fj4Vg11sZffBlW6 wk+xByUxPJyWxNGjR0clEQsmqUEAYQtKokwoiTKgJNqHkigDSqJ9KIn2oSTKID+SuLZ/E3Wrl98m 1r3DT7EHJTE8nJZEDDUNSqJZTjjhBNW/f38dDIUJfpuSKA9KogwoifahJMqAkmgfSqJ9KIkyyI8k fjiwqSrm5bcpL9zlp9iDkhgeTksiwIV23LhxqnHjxjlE0Sxdu3b1P5l+8HuURHlQEmVASbQPJVEG lET7UBLtQ0mUQX4k8aPBzdQdXn6b1uAeP8UelMTwcF4Swfr169W6dev8tYismaV58+Z+avqhJMqE kigDSqJ9KIkyoCTah5JoH0qiDPIriXd6+W16w+J+ij0oieGREZI4a9Ys1aRJE32PouGWW25RFSpU 8NfCgZIoE0qiDCiJ9qEkyoCSaB9Kon0oiTKgJJJkZIQkgtmzZ+tMg2GnhpIlS/qvwoGSKBNKogwo ifahJMqAkmgfSqJ9KIkyoCSSZGSMJIKLL75YZ5w77rhD9e7dW7/mcNPCQ0m0DyXRPpREGVAS7UNJ FAAlUQSUxPChJIZHRkkiQMYJLs8884z/TvrB71ES5UFJlAEl0T6URBlQEu1DSbQPJVEGlESSjIyT RBCURATWYUFJlAklUQaURPtQEmVASbQPJdE+lEQZUBJJMjJSEm1BSZQJJVEGlET7UBJlQEm0DyXR PpREGVASSTIoiSmEkigTSqIMKIn2oSTKgJJoH0qifSiJMqAkkmRQElMIMm358uX9tQiURPtQEmVA SbQPJVEGKMuURLtQEu1DSZRBfiRx45DmlMQjEEpiCqEkyiQTJHHnzp3OS+LmzZudl8QNGzY4L4kb N250XhJRnl2XxG3btjkribt379bnwGVJRFCMvOQslEQRUBLDh5IYHpTEfLBjxw61adMmf02pcePG qbFjx/prMZBp4x/gj6AMwYDLkrh37169Dy5LIlqNXZdE5EPXJRHBpauB5cGDB7Uk7t+/309xj0yQ RAQGEBScD1ehJNoH9ZHrklgiAyRxzZo1lETLIL5AecgNI4kzXrrXT7FH//79KYkhkVGSmK4L1rnn nquuu+46/RoB1l133aUuuugiNWvWLJ1mQKatWLGivxYBld/27dudlsR9+/bpe2hcrcjR84MK0GVJ RA8cWvtc7j3ZunWr08O7ICUYqum6JGZnZzsdlGFkA8qzy5KIsow6NTdWdKmhSnrXlMUdn/ZT5IBy nFfPg3RQH7kdZO7RktixqLthHK5na9eudbo+QmyH64LL7Nq1S5eH3Mge+qq6i5J4xJExkojA56ST TlKtWrXyU1IDWnyRGZ999lm9/vzzz+texdmzZ6tatWrpNAM+V6lSJX8tAlrK0APksiSiJw5Bjau9 WJBEDJd1WRIRlKEid1kS0VjicqWORiiUfbQcuwrKAHrVXe6RxsiGvO7nkw7KMurU3Fj59rOqlHdN WdKpmp8iB5RjnAOXQX2EvOQu+3QjQqdr3JbE9evXO10fIbZD/OkyiC9QHnJj07AW6m4vv81sdJ+f Yo8BAwboeBsNhiS9ZIwkYvgLMg2WP/7xj35q4WnYsKEqXbq06t27t16vWjU29Kdy5cr+qwj47fg0 tHajF8hlQUHPCSoRVwUFlTjOgcuChWDG7YAmciFy+X4+gN4flxt8UAYgJy4LFvIQyrPL5Kc8r+5W Sz3oXVNWdK7hp8gBo0tcPwcQdbfro/26EeHN69wO4/Ia5igdxHZ5jQqQDsozrs+5sWX066q4l9/e b1rST7HHkCFDdLztekzkAhkjiVu2bIlKIpaVK1fq9EsvvVSvFwTcM1KjRg21ZMkSnSlB9erV9f8A whhsAcPvPPnkk/5ahAMHDugWGnMxQnAGcUSwJnnBNppAEq01OBbYF4D3pO9DcPvRExq8L9TFc4AK PDjc1IXtxxLcB/Q8BO8BcuUcYAHYD9yHhfxkcGUfzDlALyiGzJuy7GJZQH2E+h7pAO+5tg8oy5AU s56I5W/XVGW9a8riTocON7Wxv8HtRzkO3lPpwvHHEtyH+HsSJe8Dtu1Q9qnSXv548/pD4xvsY6Lv kbAEzwGGmWK4qcv1ERrRUacaXNh+LMF9QF2U18iAT0a2Vvd6+W1Ggp7EdO4zvjuefv366Xibkph+ MkYS58+fr4Xwsssu05nn7rvv1ul4jeXiiy/W64dD2bJlVc+ePbVwtm/fXqfVrFlT/w8giaZyA/id 4sWL64wNKYQcLl68WI0cOVLNmTNHrV69WgvnokWL1MKFC0Uv2EZsK24qnzJliho+fLg+xqtWrdL7 JH0fgts/ffp057YfC7YT+4B8M2rUKDV69Gi9vnz5cmfOQXAfhg0bpsaPH6+WLVvm3D5ge7EfuBdi 5syZasWKFXo/XMhHZh+Q91EGsA9z587V6y7tgynPkyZN0o12LpUFLKYsIChGecaC44+8tHTpUv0/ JsDYtj3SKzG2SVktiSPq36d+9mK5L3bu1hMnmX1O9BvpXOLPAepUbItrZRn7EKyPcNxtHdP8Lth2 5BFs9+bNn6n9Xty8/aOVqoyXP1pemqV+8uKQL77apR9LgngF+yj1fJjzgOOO13369NH1EtYlb3dw wTZiW1GH4nrQt29fJ69rpixgIkaUZ7xGPsOCfYnUR9t0fTT19Sp6ePPgp69VP//6q/rSq48wzBbn LZ1lB9+NbcF9n2ZIbIsWLXS8jR5Qkl4yRhIR9CBDGdq2bauaNm2qM9J//vMfVbduXf+d/HPttdeq K664Qv3jH/9Qxx57rM6suCfRgPsPIYQG/Najjz7qr0XAMFgUItyXiBYnZGoz1AgLWsUlLWa7sJ1Y sM24hwmVoRkuKHkfgttlth+9Dqj00Hrv2vZjwTYjsMRU4fiMq/uAih5Brll3aR/Qe4h0XFzRg4J1 s28Stx9L/D7gmKMMIDBAvWT2Ifi5RN9jcwluPxaUZ9wXivKM910sC9gHlGUsWMd5MEvwftd57avo 4aYzmseuKXg/eN4S/Waql0Tbj3JszoH0fBTcLrMPpj5CkGu2P7gPib7H1mK2CduJ7T5oYo5923VP YrvA7KbomYs/H4m+08ZitgcLtg/biZgCsRv+l56PsAS33+wDhppCcs22S96H4HaZfUCeQnyB8oD9 CS7B+mh130ZaEifUu8NPwUi5n/Tngvuc6HcLsgS3E78RvM2jS5culMSQyBhJnDBhgs40pmcPLSCX XHKJTgOYaKYg91BAAvFMFnOvoRluiu754NBTgN+KvycRYEiLy7N3IShAoU3U7e8CyBM4B65P1oHF ZXAOcEFyGUwV7vL9xSjD2AdXyzJAfQTJdZn8lOfVPWprCVjxlrx7EnEOgkM1XQTxgNv10U/qAS9/ vOH4PYl5TZgiHcQVmODQZVAX5VWePx/bXg83nfvKA36KPXhPYnhkjCRCCpFpzHLTTTfpCWzwGkAi cT9RQcCjLqr6E9b06tVL90qWK1dOvfPOOzrNgN+KvycRkgmhdDmwRCsOAktXJQutYej9cX3af9cn isCFFPvhMuiVDrauugbKAO7FcrnBBK3HKM8ug7KcV3le3f05LQFL38jZGCkBnAPXA2P0ALndE/G9 7tl541q3wzjEbi7XR+jhwjBfl4Eg5lWePxnxmrrHy2+zGpfwU+wxcOBAHW+7Hk+4QMZIIrjlllui knjOOefo/zFUFOBxFQWdRQuBIcZrG9CDiB5Dc9OvAb+X6DmJrs+IaAICVyULrcU4hy6LOgJKiHpw eLNrILB3ufcBvW+YoAC9KK6CMoCAxvUGE5Tn+PrXJVCW8wrK8JxEzF4p8TmJKMc4By6DiTrcDjL3 qvu9/NHJ8eckrlu3zun6CLGd689JRHyRV8ObeU6ihEdgmOckUhLTT0ZJIsCN6CbjGGE87bTT9P/p Br9RoUIFfy0CgjIUPpclEV36GBLiakWOnlA8+NllSURvNO5rdbnFFUEl7j1xNbiHJOJeLNclEaLr clCGZ/ThPmmXh8yiLKNOza0sLO/8jO4pWtQh9tglKaAc4xy4LOqoj/gwfbvgeoaJkFyujzCyBNcF l0F8kVejz8Yhzfkw/SOQjJPEePBwfWSmU0891U9JH/id8uXL+2sREJShxdJlSYR0uzxcE5KIocYu S6LpeXBZEtGTj3vJKIn2yARJRC8WyrPLkoiyjDo1L0lET5FESUQ5xjlwWRLRcOjyyAb123daEjsE Jq5xDVzPMIGT65KIIbMug/gir5F2kMQ7vfwmQRIxTwglMRwyShJx32D8fYIA45fDqIQyWRKxD5RE e2BWStclEUEZhrW4GlhiaBSCAZcnu0AZwNAo1yURQ2ZdHnqNsow61VVJRDnGOXBdEtEj6iyeJN5H SbROJkgi4guUh9wwkji9YXE/xR6UxPDIGEkcMGCAzjRmee211/Tz/cIEv/v444/7axEoifahJMqA kmgflAH0hlIS7YL71CmJdsFwWUqiXSiJMsiPJH40uBkl8QgkYyQRDzQNSqJZOnfu7H8i/eD3KIny oCTKgJJoHzwOBvtASbQLJdE+lET7UBJlQEkkycgYSQSXXnqpatCggRo2bFhUEl944QX/3fRDSZQJ JVEGlET7QBLXr1/vdFmgJNqHkigASqIIKInhQ0kMj4ySRIjYyJEj/TWlpk+f7r8KB0qiTCiJMqAk klRASbQPJVEAlEQRUBLDh5IYHhkjiXiW33333afuvvtuPXufDSiJMqEkyoCSSFIBJdE+lEQBUBJF QEkMH0pieGSMJM6dO1dnGrO8+eab/jvhQUmUCSVRBpREkgooifahJAqAkigCSmL4UBLDI2MkEZkl KIlmCfMhp/g9SqI8KIkyoCSSVEBJtA8lUQCURBFQEsOHkhgeGSOJYMmSJap///45JLFEiRL+u+mH kigTSqIMKIkkFVAS7UNJFAAlUQSUxPChJIZHxkhi8eLFVd26df01pZ+ReMYZZ6hu3br5KemHkigT SqIMKIkkFVAS7UNJFAAlUQSUxPChJIZHRkjiunXrdIbBYhNKokwoiTKgJJJUQEm0DyVRAJREEVAS w4eSGB4Z05PYoUMHdd1116mqVe1dUCmJMqEkyoCSSFIBJdE+lEQBUBJFQEkMH0pieDgvidnZ2Xpm U1CkSBGdcbD07t1bp4UJJVEmlEQZUBIPBcPhTZ2FJX54fPC94HIkQ0m0DyVRAJREEVASw4eSGB5O RxsTJkzQGeXMM8/UF91gEIXFyGNY4DcpifLIFElEHqck2iPVktirVy9dZzz33HP62a7Vq1fX6/Pn z/c/EalT7rrrLrV+/Xq1ePFiNWfOHLVixQr/3SMTSqJ9KIkCoCSKgJIYPpTE8HBaEu+9916dUYYN G6YFoFGjRloGTDqWMMHvURLlQUmUASUxJ4nqqPg0vN6yZYu/RgAl0T6URAF4kljCyx8di1ISbUJJ DB9KYng4LYndu3ePzmgKEZg1a5Z+DcyjMJYuXeqnpB/8HiVRHpkgiTt27FDbt2+nJFokHZKI45Eb +AzOO4lBSbQPJVEAviR2uoaSaBNKYvhQEsPDaUkMgsDhlFNOyXFPz+zZs1Xr1q39tfRDSZRJJkii CSopifZIpSQuWLBA1xcrV67U/5vlkksu8T8RIfieWXAf9pEMJdE+lEQJ7NH5483rKIk2oSSGDyUx Bo7DmLET/bXUkzGSCP7617/qA3b//fer3bt3q9GjR6s6der476Yf/DYlUR6ZIInbtm3Tww4pifZI pSQuXLhQ1xdYMFwe4mPSUH8ZzGcOHjyYY33fvn16/UiEkmgfSqIE9qiSXv7ocmMwjNuv5nV6Tu1a PsVflw0lUQaURHcxMcH0Ge/7KakloyQRmANmljZt2vjvpB/8HiVRHpkgiZkAJTEGJqdBfRHPZZdd ljA9CN4PiuSRBiXRPpRECexRpbz80fXmo/x1pfYuG6Fu8tJ6P3i+nyIbSqIMKInuYuIF/D9p8nT9 OpVklCRCZgYOHKgPllnCvIjh9yiJ8qAkyoCSmBPUF1u3bvXXIjz44IM6PTfw/kUXXeSvHXlQEu1D SZTAXvWAlz+633K0v+5dqxcPVv9BWvEz/BTZUBJlQEl0l2C8gNejx0zw11JDxkjivHnz9AHC0C3Q r18/PUQvTPD7lER5UBJlQEnMCeqLv//97/5aBKRhATfeeGP0dRCk3Xffff7akQcl0T6URAnsVaW9 /NHztmP9dU9YVo9Vd3tpQyu40YhESZQBJdFd4mMErA8bPspfKzwZI4mYxRQHp2XLln5K+OD3KYny oCTKgJKYE/Mg/WrVqunnINaoUUOvjxgxwv9EpE7BgvsVFy1aFF0/kqEk2oeSKIGIJPYqdpy/rtQv 6yaqe7209yrlnABLKpREGVAS3SVRPIC0wUPe89cKR8ZEG5CwW265Rb344ot+SvjgxFAS5UFJlAEl 8VC6dOmi6w2zlClTxn8nwpo1a3K8jwVB1ZEMJdE+lEQJHCqJBzdM0Y/FGPnkZX6KbCiJMqAkuguO QyKQngpRzBhJfOedd6JBVM2aNdVHH32kGjRokGfGTyX4bUqiPCiJMqAkklRASbQPJVECh0ribx9N 1Xlm1FOX+ymyoSTKgJLoLjgOycB7hR16mjGSuHr1an1A4peXXnrJ/0T6we9REuVBSZQBJZGkAkqi fSiJEqAkSoCSGD6UxBg4DrmB90eNHu+vHT4ZI4mGokWL6oNiFvQqhgV+j5IoD0qiDCiJJBVQEu1D SZQAJVEClMTwoSTGwHHIC3xm3PjJ/trhkXGSCHDx+sc//qGuu+66UMWAkigTSqIMKIkkFVAS7UNJ lAAlUQKUxPChJMbIjyQCfG7M2In+Wv7JGEncsmWLqlixor8WIWwpoCTKRLIk3nbbbTrfmOXSSy/1 34kRfB8LLqouQkkkqYCSaB9KogQoiRKgJIYPJTEGjkN+OZzPGjJGEkeOHBkNovGg6YYNG6rTTz/d fzcc8NuURHlIlcRXXnlF55lHH31ULVmyRLVv316vt27d2v9ETBAxy2XwvlsXoSSSVEBJtA8lUQKU RAlQEsOHkhgjt3jQxIvB5XDJGElEQU10QDp37ux/Iv3g9yiJ8pAqiSaPBolPw+vJk3OOJUda/KMS XICSSFIBJdE+lEQJUBIlQEkMH0pijGC8CLDeu8+g6OvBgwv3GAznJfHLL7/0Xyk1atQo1bZtW31g zFK/fn3/3fSD36MkysOlexKRh4466ij9euvWrXo9nvPOOy9hunQoiSQVUBLtQ0mUACVRApTE8KEk xgjGgni9Zu2GQ9IKg3uRZgBcqHAAsAwaFDFnw9y5c9XDDz/sr4UDtoOSKA9XJLFOnTqHFGis79ix w1+L8O9///uQz7kAJZGkAkqifSiJEqAkSoCSGD6UxBgmFsT/K1auib5esmR19PXbb/fUrwuC05II 8cIBwIJ7tmyD7aAkykO6JE6dOjWaj+MnrjHpCMoQHFeoUCGa5hqURJIKKIn2oSRKgJIoAUpi+FAS Y5h4cNHi5X6KUsuWR+avAHv3fl+oeNFpScRFqly5cgkLKC5eu3bt8tfCASeCkigPV3oSsX3IQ5dc comfEgFpZrn++uvVlVdeqV+7BiXRPgcOHFDr168XXxZyg5JoH0qiBCiJEqAkhg8lMW9wfHbu/Dr6 uqA4LYmbNm1SzZs399dyArEZMmRIqMEQTgQlUR4u3ZM4ZcqUPAs03i9MobcFJdE+kETsg8tBGSXR PpRECVASJUBJDB9KYt78/Muv0Vhx2vRZfurh47QkbtiwQdWqVUsHPolAwD1nzhx/Lf3gZFAS5SFV EpFfkH+DdOnSRacb8PrgwYP+WgSkNWnSxF9zB0qifVAGUG9SEu1CSbQPJdE+lEQZUBJJMpyWRAT+ pUuXVgsXLvRTcoJnz7399tv+WvpBpqUkykOyJGLp16+fWrRokRo3blw0zWDWEdh/9NFHh7zvEpRE +6AMIB9REu1CSbQPJdE+lEQZUBJJMpyWRID7t/7yl7/4azlZtWqVaty4sb+WfpBpKYnykDzc9Oyz z46KH5bjjz/efydG8H0srkJJtA8lUQaURPtQEu1DSZQBJZEkw3lJrFKlis4sHTt29FNijBkzRpUq VcpfSz/YDkqiPFy6JzGToSTah5IoA0qifSiJ9qEkyoCSSJLhvCQGh+C99tprfmoEpN12223+Wvqh JMqEkigDSqJ9KIkyoCTah5JoH0qiDCiJJBnOSyK45557oqIYvyxbtsz/VPrB71ES5UFJlAEl0T6U RBlQEu1DSbQPJVEGlESSjIyQRBAUw+ASJvg9SqI8KIkyoCTah5IoA0qifSiJ9qEkyoCSSJKRMZII gnKIBRexMMFvUhLlQUmUASUxL35V45uUU62uP179siv3C3ZBoSTKgJJoH0qifSiJMqAkkmRklCQC TFaDZ83ZaO1Hpi1fvry/FoGSaB9KogwoiXnw8x7V8JwsdZVXj+zflPixPoWFkiiDL7/8kpJoGdRH lES7UBJlkB9J3DikOSXxCCTjJNEmlESZUBJlsHnzZrV7926nJRHPq0xfA9RvqsO1Weoerx75eetK Py21oAxs3LjReUlEeT548KCf4h6QxG3btuUpiSW9vLC449N+ihxQjnEOXJdE5CV32ase9PIHJdEu mSKJuD7nBiXxyISSmEKSSSKCAZclce/evXofXJZEDC2iJNply5YtTksipASSuH//fj8lb9BTMWDA ALV9+3a9vmTJErV27Vr9OhFv33KcesCrR9RX6/2U1JIJkojAAOXZZUncsWOHzhO5lYUVXWqoUl5e WPpGdT9FDijHOAcuSyKCYrclcZ+WxN63B56tu3GablhwSRLXrFnjvCTiuuAyO3fu1Nfn3IAk3uXl rRkv3eun2KN///6UxJCgJOYCeg4aNmyon8UYpEOHDqp9+/b+Wgxk2goVKvhrEVD54f4TlyVx3759 eh9crcjR84OAgJJoF/RGuxyUQUowVPNwJLFOnTq6XqhZs6YaOXKkfn333Xf77x5K77tOVQ95n1Hf ped+apSBTZs2OR2UYWQDyrPLkoiWe/Qm5saqrjVVGS8vrHr7OT9FDijHefU8SGfr1q06L7nL9zp/ 5JDE7OlaEkdXvsJPkA1iLDSauVwfIbbDdcFlMHwc1+fcyB76qpbEmY3u81PsQUkMD0piLrRr106V K1dOPfLII6pRo0Y6bcaMGapSpUrq1ltv1UFfEGRavBcEQRlajV2WRPTEIahBq5+LIKh3uSc0U0BD g+uVOu7DQstxfkDg0Lx5c91KC1B3zJkzRzVr1kw99thjOi2ewQ+cpR7z6hH1fXoCcNRHGGbnalkG GNmQV0AjHQRlqFNzY23POqqclxc+7FXfT5EDyrHr5wD1EfKSu/ygynr5o88dJ/jrHpum697nMVWu 9BNkg4ae9evXO10fIbZDw5vLYMQLykNubBrWQt3t5a1ZjUv4KfbA6BzE22438rgBJTEXgi29ZcqU 0f8/++yzepgQWr9q1aql0wzItJUrV/bXYuCC6vIkC5Asl4P7AwcO6JZvl3sezEXU5X3AhehweuEk AuHLb480AgfUG0888US0/CMN9QSWRYsW6bTly5erxq80168nVPynqui9p37O/YJdGPKSE+kgD7k9 TDAiunkJysZ3G6hKXl74ZsKho1Zsg3Pg9qQvmVAf/aJHHfS752R/3ePz+XoymwnVi/oJ8slrmKN0 cE3OS7Ckg46AvMrz5+PaqXu9vDX3lQf8FHsMGTJEX0PdbuRxA0piPnn44YdVdna2euqpp/wUpZ58 8kn/VQRk2vh7EpGJcYM//kdPFlqdXFoQ3CKoxP0nqEgQICf6nNQF24/KD/cMYNislO2HuGJBrxSW vO7tQVCMgAb7gL9L9J2SF+R9CBIaXrAfiT4jeTHHHI1DyE/JzkGwt3ry5MnqvPPOU3/729/Um2++ qdOmTZum6wm0nhvQq1jsrshkAOMrXKCe8t5X38SGmyIPp+Kc4zuQf7APruYjHAuIurk31LX6CAv2 AYEx6lSsYx9wLuIbH9b0qKMaeXnh0wGNVbnyFdStd9yl0wcNGqTzUI8ePfQ6CPNcIo+jHJtz4GI+ wj5gshFc21zZfmwn8k6UX79Rj3j5oFex2HDTHz8Yp3sXRz51mZ8SQWI5wf7gVpCVK1fq2MLFfIRt xrUZk+9gHdfy+M9IX1AWMNIK9RFeY5+wxNdHHw5upidFmt4o58Q1YeSt+G3p3bu3rgNxHSPphZKY D3Axuffee/UQoeD9iRBGFCYDMm3x4sV1yxKkEMNxFi9erIelYpjZ6tWr9cQVSEMvwsKFC0Uu2DZs I7YV2zx16lQ1YsQItWDBArVixQqdjs9I3Yfg9iMgnjVrlho6dKiaN29edPttngMcRyzLli3T24JA K8fFPwH4O+Sh+fPnR49//PdKW8x5WLp0qQ4Ehg8friZMmKC3H2kulAMs2F6TbxCgz5w5U+8P1s0+ mM8hHTKMc9qxY0fVtGlTLTWtWrXSw9fnzp2rihQpouXRcM0116hqz9bWr0eUO09L4ucfzFNoNtjs XbgRgJjjlWg7c1uC24ayjHyHfcB2mPznwnkw+Qj7MGnSJF2ese5CfYQluA84n2PHjlWjR4/WvcjY B7MvGKK8zZ/kaE67yqrVyVmqwvlZqvwTT6pmLVuppi+/rEqWLKkuvfRSVbZsWX0+MYnMqlWr9PlM 17kMbj/qVJRjcw6wuHYOUE7RG4H9QJ5CWrqOXSoWbBe2EXln82efqf3e5WLbhpXqUa+ueOP6WBj3 yZSeEXF88Fz1q3dN+XLXN+rjjzdF6yvb+4ffx4JtQX5H/u3Xr59OM2VZ8nnAgm3DNmJbkXfef/99 fY8c1l0sC6Y+wvUZr1GPIB3nAw1BEEgw9fUqWhIHPX2t+vGnA2r7jp0qO3tj9LylY3/Ndpq60UwA h+spJTEcKIn5ABNNYLIaULVq7JlViSQx/l4jtDJBMvE/PovgEQta0KQuZhuxYJvRarxu3To9/hst ZS7tA1rGEKQjiMKQWUnbj9ZTU8nl1ZNonumFvzH7kOg7JS3mOGNBayAuQNgPvOdaPsL2Yh1BPRqL gtsfvyDPAYwgaNGihapfv7564YUXVO3atdU555yj64mTTz5ZTZkyRX8O4j9j9jz9enLlS1QV7331 7ad6HRS23jB/i+9BGcY+uFiWzT4gaEF5DpYF1/YBDQlY8J7ZB/wfbCzaMry5euWYLPXAGVnq+59+ Ub8cjARHCOAg+shPZugw8lzwN+J/v7BL8LtNzwPKc/x78X8naQluJ84Bth89uvFlOdHf2l7MtqEe jfLzbvWwV1f0vD32CIzvV47Sk9m890TOnkRJ5cRsB7YJ1z+IgEv1EZbgPuC6DEkKpkvfh+B2Ik+h LkJ5wOvge8F7Rdf0f1nd5+WtyS/GJl5D3JLu82a+O1g3sicxPCiJeYBWU7T8G3B/kaFixYo5gntk 2vh7EvE+WnpN4OgiKKCQXFfvh0MlhnPg8s3xuBDl1dsoHcgVKn2XQYMJAsz88s4776hjjz1Wt9Ki /KCOuPjii/V76GW84oor1J///OfoUMIVDW6JSOIvuc98WVBQBrAPLt/bijxkJgNyFQTFWHJj24gW qt1pWert8lerBo2bqsuuLKr6eMERwORH8bNuhwnOAepUl0EeQkODu/yk70nsc+eJ/rrH5vf1I3TG O3RPIoY5ugyGQpreNlfByDdcn3Nj65i2qriXt+a8UspPsQfvSQwPSmIeXHDBBapLly7+mtKzl+LC gvsTa9So4adGQKYN3rMIENjv2rXrkDHVLoH9xQXVVcmCJCIwdlnUEZBBFF0O7nEOXG/5w7T/yE+H A/bbgBZn9CyiJRSTYKEOQb1R5NhIoLe8wc3qSW9dHYgMq0k1qIdcf3wE6qPgMXURBGR5BWWfDX5Z NT4qS+2e0FZ9sG6dKvNwOdW9e3f/XaUaN26sGzFtgHLs+jlwf3bT/YfObvrxTD276dinr/IT5IPn trrcgItGQ8x67TLoBMirPG8e2Vrd4+Utzm56ZEFJzAUMEUNGbNCggXr33Xd1GsZuP/roo6pYsWL6 Pr0g+Cx6F4NATHAxyjFMxDFMQOCqZKHVG8OKXBZ1VOJorXT5YpoJz0lEQIOe9cKA0QioK3CvBUAD zPTZc/TrCZUuUBW899T+rXo91aAMIKBxucEEgYHrootznldQ9vHAxqqulxdWd43Moj17zjxVt+7z +h5r3GOG65MZshw2KMeuPycR9ZHbQWZmPCcRt7K4XB8htuNzEsOFz0kMD0piLkAMMRHNM888o6pV qxYVvZYtW+qhYvEg08Y/TN8MRXBZEtHaihuGXa3I0fOAIS0uS6IJKl2WRIg6ekTzuv9SKpASM6Nj YUBgmiyoGFjyjMhzEvd95qekFpQBiK7LQRkCA5RnlyURz85FnZpbWfiwT33V2MsLYxqUUg8+8qi6 9Mqr1dIlS/RQU1xrHnroIWvHAOUY58DVsgwguW4HmfvUg14+yCGJG6c5JYm4nq1Zs8bp+ggjS3Bd cBmMdsvrUSQbhzTXkjjjpXv9FHtQEsODkpgHCKogScFhKckuzMi08Y/AwN+jhcZlSURQC9F1WRIx iQgl0S4IyiiJudO3+O/07IRqzyd+SmrJBElELxbKs8uSiLKMOjW3srCud11Vw8sLH/dvpObOm6em Tp+l0xHMvfTSSzq4tgXKMc6By5KISbRcHtmg1F4tib2KxSau+e2jqXoGylFPXe6nyAbXM0yY4rok YnJCl0F8kdfIAEjinV7ekiCJ6MChJIYDJTGFZLIkYh8oifZAS5/rkoigDMNaXA0sMTQKwUA6J9/p ecfJ+j4j9e0mPyW1oAygF9N1ScSQWZcnckJZRp2aW1lY06O27lXePOhlP0UOKMc4B65LIu7zdpe9 +sH5lES7ZIIkYpZklIfcMJI4vWHO5yTagJIYHpTEFEJJlEkmSCJa7jFEjZJojzAksXuxE/V9Ruqb bD8ltVASZYD71POSxFVda+oGgzXd6/gpcsgEScRwWUqiXSiJMsiPJH40uBkl8QiEkphCkGkff/xx fy0CJdE+mSCJCIwxJISSaI8wJLHbbSdQEvPgSJHElW8/qyVg+Vs5Z9GWACVRApRECVASw4eSGB6U xBRCSZSJa5K4J3uRmtWxuvpxa+yeI5wDDDmlJNqDkiiDI0USV3SpoR9nsKRTNT9FDpRECVASJUBJ DB9KYnhQElMIJVEmrkni1JYV9CxiS3s28FO8cGBv5GG3lER7hCGJHG6aN0eKJC7v/IyeqXJxx6f9 FDlQEiVASZQAJTF8KInhQUlMIZREmbgmiRNfKqn+4+WlxW/V9FMikoj7El0OjI9kSVw9rKPq/ejF 6ts1M/yUxEQnrqEkJuVIk0T2JKYHSqJ9KIkyoCSSZFASUwglUSauSeLc1hVVMS8vre37kp8SkUQE NJREexRGEnuV+ae6zjunC9981k8B3rn8Nue0473vOlU95H2Os5sm50iSRAw3XfpGdT9FDpRECVAS JUBJDB9KYnhQElMIJVEmrkni/LZP6OGmH/Zv4qdQEiVQGEkc8NjF6hbvnH7Qq76fotTSrs+rttd4 VfAXa/0Upd6553fqYe9z6ruP/ZTUQkmUQX7vSXzAywsrOgcbFoD98kNJlAAlUQKUxPChJIYHJTGF UBJl4pokLmj3pLrHy0sfDWzqp1ASJVAYSRxd/Vod0G0Z1cZP8cSx7Hn6ort3xRg/Ral+9/4+8jB9 SmJSjiRJRJ5Z3bWWn6LUx+PeUr3K/k19Pn+En2IHSqIEKIkSoCSGDyUxPCiJKYSSKBPXJHFh+6dU cS8vbRz0ip9CSZRAYSRx3LM36HsNvxzf0U/xxPGpq/UkNT+vn+KnKNW/xOkRSdzziZ+SWiiJMsiP JOIRGA96eWFtj+f9FKWGP3m5utlLm936ST/FDpRECVASJUBJDB9KYnhQElMIJVEmlEQZHK4k7tu3 T3Xq1EkNHTpUr2dnZ6sRI+z1oBRGEic8d5OWv52T3vRTlJr07E2qopemNs/3U5QacP8f1aNIoyQm 5UiSRDQirO9Vz09RanyN69TtXtqCDnbvU6QkSoCSKAFKYvhQEsODkphCKIkyoSTK4HAlccKECeqP f/yjeuaZZ9S6devULbfcos455xwtizYojCROrHWzlr9dk9/yU5SaWusW9YSXpj5f5KcoNbDkGZTE PDiSJBG9zx/2jt3HOqvBXVoMVvWIiaMNKIkSoCRK4EiRxI2UxCMSSmIKoSTKhJIog8OVxBYtWqiL LrpILV26VAekzz//vKpcubJ6662YaIVJqiVxWu1b1ZNemtq22E+hJOaHI00SN/R5wU9R6v2G9+i0 D3rG0mxASZQAJVECR4wkDmmuJXHGS/f6KfagJIYHJTGFUBJlQkmUweFKYp06dXSZat68uV5HUFep UiV9gbBBqiVxep3bKIkF4EiWxDkvFdePSFnbu4GfYgdKogQoiRI4kiQRs67PbHSfn2IPSmJ4UBJT CCVRJpREGRyuJG7atEn16NFDNWnSRG3dulWnlS5dWvXp00e/DpvCSOKk2pTEVHEkSSKE8KN3XvRT lJrb6F79iBRKYuGhJNqHkiiDw5HEWY1L+Cn2oCSGByUxhVASZeKaJC7qUJmSGGDlypWqQ4cO+vX6 9etV1apV9euwKZwk/leV887p15TEQkNJpCSmAkqifSiJMsiPJGYPfVU/mmvuKw/4KfagJIYHJTGF UBJl4qIk3uvlpSNZElH5457E2rVr63sQ69evr1577TX18ssv69c2KIwkTnn+VvWYd06/ntLZT6Ek FhRKIiUxFVAS7UNJlEF+JHHTsBY6LlnYoqyfYg9KYnhQElMIJVEmrknikk5VdWWcPbiZnxJ5HMSR 1pOIx1+gTGF2UwTV119/vTr22GPVhg0b/E+ES2EkccYLd6jy3r5QEgsPJZGSmAooifahJMogP5L4 8fCWOm8tf/0xPyVCgwYN9HV6zJgxfkqE8ePH6/T4ZcCAAf4nIsS//8Ybb/jvJIeSGB6UxBSCTEtJ lIdrkrj8reqqhJeXNg2JTNgCjkRJPHjwoJo9e7b68ssv9TruS5wzZ45+bYPCSOKcRsVVJe+c7p7a xU+hJBYUSiIlMRVQEu1DSZRBfiTx0xGtVCkvb63uUNFPUeqGG26Iyt3cuXP91Ajvvz9Hp69du1bf MjJ//nw1c+ZM/90I5m8HDx6sZzG/6aab9DpGTuUGJTE8KIkpBJmWkigP1yTxg27P6cr446Gv+imZ IYmbN28+LEmUhpHE/fv3+ymHMnbsWLV69Wr9GlK78eNP9etVbR5RT3nnNN+SuDfyd6mGkigDSqJ9 KIn2oSTKID+S+NnI1uoBL2+t7lhJrxvBw/7j/4ULF+p0A9aRnht4/8UXY/UbQNrFF1/sryWGkhge lMQUgkxLSZSHVElExZyIj/s3VGW8vLR5RCs/JTMkccuWLWr37t0ZK4njxo3TdQBaV5ctW6buuece 9c+LL1Vf79qpPu1WTVX33ts9Ne/hppjgRu3L/YJdUCiJMqAk2oeSaB9KogzyK4lovF7/VmU/JQau e4sWLfLXItx44406/XDB3zRq1MhfSwwlMTwoiSkEmZaSKA+JkohA969//atq2rSpXsczAW+/4y79 evfEdnqSk60j2+h1kAmSuG3bNr3froJjj/shk0kiJtTp3r27Ho7ar18/9d7w4Wr67Hl6yOycxvep F71zujuPexIHlTpTn3v1wxY/JbVQEmVASbQPJdE+lEQZ5He4KRqvs3s846fEQOwb35N43XXX6fTg cvrpp/vvJsZ8Li8oieFBSUwhyLSURHlIlEQ8IP6aa65RDz30kJo2bZoqUaKEevDBMuqjrV+prye2 10MTt49p5386MyRx586ded5rIJncJBE9pLVq1VKNGzfO8f7uPfu88ztVLWhaUr3kndOEkrh9iZ+i 1OAHztIT3KiftvkpqYWSKANKon0yVRJLemmjK1/hp8iGkiiD/Elia1XVy1sDq1ztp8RA7It7DoNc ddVVOn3SpEl6Hf9j/f/+7//0epBLLrlEv4fFPO4qNyiJ4UFJTCHItJREeUiURNykDfHDYx5Gjhyp HxA/bdp0tf3bH9Wu8W3V015e+nJcrLLMBElEcJ/b/XzSwUQ6ySQRaWXKlNGzr952221+qlI9+76r Pv04W+0aWF89553ThPckBiRx6IN/Vk8g7bddfkpqySRJxPlwlfxI4ipKYlrJRElUG6dpSRxT5Uo/ QTaURBnka7jpqDaqjpe3zvAW78xFEn0Q+8ZLYiJq1KihP5uMiRMn6vcxEic3KInhQUlMIZREmUi9 J3HIkCH6/jWAfPP3v/9Dv94/621VxctLO8Z31OsgEyQRF1OXgZRs3Lgx4X7gIouhw3gPF8upU6eq CePHq1HjJkbeH1DXvycxpySixzgoiSMePkd/zsu1kYQAqTh+mSKJKM8uSyJm7MXw61wlsWvNpJK4 rk9DP8UOlEQJJJDETTP05CLjqx3a2yMRSqIM8ntPIhowX7ruRD8lBmLf+NlNE4FG1twkEfz5z3/O 8zOUxPCgJKYQSqJMcI8YKkBpkgiGDRumypYtq6ZPn67mzJmrpi9apbaPaqVF4auJnfxPRSQRwbGL krhjxw490ydAHnJ1yCmkBHKSTNYg/VOmTFEDBw5U5cuX10OIZ8+NtK6u61hBPeud07wkcXS5v6t6 SFO/qQXLV6tLL7lE1x04bieffLJq1iz27MyCkAmSiMAAM+W6LCiQxO3bt/triaEkphdcEzJOEj+d rcp6aVNrRRofpUNJlEF+JDF76KvqcS9vLXktZ4wLEPsihgmCtJdeeslfi4BnHhsBRGOqeR0EaYnS g1ASwyP3M0EOC2RaSqI8MBQQkiJJEtu3b6//X7BggTrttNPU6lWr9PqAUZNV9oDGWhJ3TMjZk+ii JKIX97jjjtPDMDdt2qTq1q2r1xcvjk3Wkhc/79iklr7bXO38IOdFyAbo/UlWDrB/qAOKFy+uXn75 5ejFbsb0aWpj58p6qE78PYnxkjih0gWqydFe2jefqqq1XlCPP/aYev/999Urr7yiW1irVKnif7Jg ZIIkopEhL8GSDoIy8/zPZKzu9twhkjiv8X36ESkf9s199r90kymSiDrVXSKS2Pv24/11jy1z1CNe 2oJGd/sJsqEkyiA/krhxSHM98/b6ztX9lBi4zuG2mSDm+te/f3898yketo91zMVgMJ9BHISYoFWr Vnod9/fnBiUxPCiJKQSZlpIoD1Ti6M2StP0TJkxQRx11lLr55pv1w2bvuutOnX/Wffq5+mZie32v 2ra4iWtQIbo2xG7evHl6ch5IOvazY8eO6uGHH9b7GhSe3C5Qm8a9re7xPt+p2Cl+ij0w+Y4BF9Z4 MIGNYZ8nM9u+iHxmReuH9H2mefUkTq3yb/XysVlqyaShauj4aX5qpAU2FWSCJKLhYdeu9NyzGRaQ LCy5saZHbR3wb+wbu/9wfpMSevbb7AGRWZFtkQmSiEfyuC6JD3p5IYckbpuvJxeZXPMG9eMP+3TS qlWr9CQiGAUBcItDw4Z2e6INlEQZ5EcSPxrcTNc9Y56/3U+Jget53759/bUY5557rn7PLP/+97/9 dyIgrgm+jwWNrHlBSQwPSmIKQaalJMpE4vP56tWrp2bNmqVfY5jiC/5DZXePb6N7C7aNbqvXAYbM 4jy4xvDhw3W5aNKkiRo6dKjuiRs/frxOa9cuIsGlS5dWF1xwQdKhX7sXDNXPZ+p216GzooWNCSpb tmyp98E8wmTJkiVaiJMxr8l9+n6OhJL4xVI/RamZ1S9TLU/JUgvGD1Z3lHxI3XzzTVrqnnzySXX8 8cfrltbCgPoI91W6XJZRFtweJhjJR3kFOB/2qadb7je9GxuytbBpSVXBS/t8RGs/xQ6ZIInojXax To2RSBIXqPYnZqlrvPSr/hO5L7FChQp6RknUHXhw+VlnnaUfVo5GO9tQEmWQX0lEo9WMJiX9FHtQ EsODkphCbEoivj9dQ7BckERIIFqpzJAHCNgLL7ygXwP0PtgCx+6yyy7Tw15XrFih/vjHP6rLL0/+ HCsEh7ivZPvYWE8ijr2L9/KtX79eDRo0SD8ct2TJkvpestdee00dffTR0XNy3nnnqVtvvTVpq/6P qyfqiXyGlv+nn2IX9Eqjd7R27do6wFm5cqUu+zfddJP/iUOZ+eKdOrj/OtFw0zhJbO4FeTOG9VZP 126gFi6cr+9tROvqzJkz1d13312ovJwKScRU5hgi/be//U3nZwPOdRBM3vPPf/5TXXnllWrdunU6 mLriiivU8uXL/U9EhA+tyQUFAXDwvhf0WLtQTlCnmvOIY5CITwc30Xnm04FN/BSlFjd7QOeZbwP5 yAaZIInojS5M3rNPAkncsUS18+qPq7z0++8vqb79/gf1ze5Igwoattq0iTx7t0ePHroBzzaURBnk TxKbq7tRH/V+zk+xByUxPCiJKSRsScSNwrhfCZx44on693HhTjUuSGLFihX1/mPCkMGDB+v7tyBm 6LmyDQJ7bBuCWQz9QdCMdfSsJWJt91r64v/l+LyfF+QS119/vX4mJJ4Rif2/5557/HeU7lVEazda uVevXq06duigjj3uBLU2+1MvFvpQ1S+SpcY/LeMB0Xg4PlrkjeygbECYcB9iMqbWvU0P1UkoiXHD TZsck6U+mDVGffplRJrxSA0cM4DhuoXpAUB9hDqiMGUZPZt///vf9TlE4An+8Ic/6HWcP8waWbVq Vb1ulpo1a+rGAbN+yimn6HNu1s33HA6mweXss8/W9SsaiPBdmEZdOuZ6kJ2drbcZjSiGiZMm6/+/ mdRe9z5vHhwbWrq0xYPqeS9t//s91dT356r/+/0f1Pjx4/x3lRo3LvY6nWSCJKJRymbjYeFJIIlf LFINvbRxNa5V7/Z/10+MNOAEyxjuDc9t5ENYUBJlkF9JvNPLW7Ob3O+neH83q5fa9/kGfy08KInh QUlMIci0YUkiphvG7zVoELlf5Y477tCzKqYD25KICxzuqQAIBM8880x13XXX5binBy2jAL1WeO/A gQO64jMSbROM1cf9IJUqVfJTlHriiSf8V4eC56OV8c7t11Pe8lPsU9BgsHv37rqHGxeg6tWrq65d u2rJgAi2bRsbToty8+CDD+rPQqSfe66merDsQ2rSzDnqmyUjVIezs9T79ZL31GHI6iOPPKJf4zeR R5YtW6bXC0Ju5RXbhx4xlL/OnSPSh5vuu3Xrpl8nYnKdW/TQwbwkcXzFf6pGnhCrH7arJi3bq8su vUTf+A/xufDCC3WvYmHAxEe4F+twyjICuURguwzYNggbGkTQeNW7d2/9LEAwduxYPawas7+CGTNm 6J5I9PrhWOI4vvHGG/q9wwHP0oKwo0cE9dOdd0bu68U0667w1FNPqaeffloH8DjOF15wgTrqqCL6 vb3T3lCVvf3ZOjQ2o+3y18qq1qdmqZltq6qWHd5UT1ap6h3PyIROCxcu1Pt/77336nWAujAd959l giSiBxfXCXdJIInbF6qXvLT3nrpcvfFW7PqBkQ+YPAS8+eabutEGsYltbEuiuccceRkNzdiO0aNH 65mk//vf/+Y5uRQ4koabQhJnvBSrX4L87+fwGlwoieFBSUwhyLRhSuJJJ52kgy9IHH770Ucf9d9N LbYl8ZZbbtH7B8FALyFeYzH38wWBeOAB9eixQk8VPmcefl6sWDE9UQx6GYNB6Zo1a/xX6QMXafSu APQgokcoGau61NDT3O+ZGZGO5StX6eD+vffe0z3GCIwRgOPiCjD8sTBCBPDdYMCAAfqYYVsxjBL8 61//0mlBKc+NUaNG6WFc2EZzrnAOAYITrCNgCQo8en2RHn9cps5ZoDZO6K4GXZ2lljUrrmbPizSO 1KtX1/+E0hPhQDpwfyDKG847eroKeuG+6KKL9G9gOFrPnj11OQvOKovjjosUeoGQ1wDEp1On2CNL 4jGSuGtyLHBLJIl4BAZ6isDmHbtz3MR/6aWX6u1CXkJ9gu3CurkvMr/gvCQTv3hwnvAbWCD56L17 4IEH9Pk05w+igPudMJQNgobA6/e//70+NvidESNG6M/dd999qly5cjr/Y+isAVIfBMGK+U3ka/Q4 /uc//9ENK//4R+RZosB8Bo0Lhg4dOkTLuwsgfwHUV+gFxPF54qnKOm3P1E56mPXnwyK9yGBFq4dU 29Oy1MB6D6i1myKPldmw4UMdLL3lSQGOB8QQQ25xjUBezuvB1AXBBUnEsGrcKwxuvPFG3eMMXn/9 dX2c8vPwb9kkviexgZfW/7ELote4d955J3r/N8S4Tp06WgokYFMSMRrkr3/9q64PUYcgT6D+MPfR Y8EjqvKCkhg+lMTwoCSmEGTadEpi/Ix+kCZMeAJQ8SNwQ1qqSZck4j6l+++PDV3APYS333676tIl NrkHhA6t7aBGjRr6fwTsCKbiwXBO9GAAzOCG84FhbajoEYg+99xzOg2BEy6aCCYReCINzyo0YNig 6SEqCLj4YLpngAsQgmUEu2Y4It6Pf6ZQkA+6PaeFQn0Y+Y7LrrhK9fC2HzKAhgBc/M8//3w9RA2z nSL4QU+OOT/IaxjaF7xfDAFTsiF92DYcA8gy7iNDbyyEAMEmJgjBlNW4xzO/QRW+C7JXrVo1Hbii l9vMrAdwbjAJizmfCDRxPx/kA3+D6bDBsuUr1Lipnkx8uUwN9CRxYo2r1dRZs1W3Xu/o9wG2F78X FIVrr71W9enTx187PNC7hd6wyZMn631/7LHH1PPPP68uueSS6PAs9N5jOxEcIKjA9iOwwJDQZLPP RnsS85DE9x46W89OmOhh+gjKK1eurPM4elyXLl2qTj/9dL3/5r42nHecJwirkS80AATv20M9kt9H qaCnBQ0Hf/nLX/Q9v3h0C6T8nHPO0RMQAcgyehXR22/quVdffVU9++yzOg3vA/S+YtuxvejNBOiB xTrygunpwH2G6P3CEF78j+nQ8T/yOR4Fgl5VyJUZ4moaXwDyKX7T3GuGcoxjYgMcJ7NPqIMwCgLB DRpRDNh+DMPGfbmmB3SoH5iiJxF5YeuQWE/iytYPq9dOylKfDG2hBo8cq668uqg+zjjGmByqTJky +nOoX1AGIe/Im+YcYFQG6ljUS4UhFZIYvCZiGyEzQVC/mYYq5GU0MsTfb4pjaupVlMurr75a51fk bxxbzAqMcooh23iN3n7sf/369XUd5zYJJHHrPFUfaWXOVT179VJ79x/QxwG9/GhcxD3CWEddW9g8 kArSJYmmoQhD81FnGFB/tm7dWl8P0eCK+ACfRZ2J2weC9STq/vxASQwfSmJ4UBJTCDJtuiQRFzQ8 X86AIBW/FwzcUdCDAVOqSIckonCb+5ogErg3BK+xoNcAxwtBD9ZNLxfkCkDwgkPdAIIfzAAZBMNv IZOQNAStAC32COwx+QYCVQSn5nfR4o4gAq8x2yYmWTlc8Jv4e9NzZu4/xDFELycuJhDT3GZnXN/r eX0vkto8Ve3c9bUq89AjevtNcGkCbazjAoVHSSAgxXAZDG3FcCL05KDXRT/Q3QsOcHE89dRTdW9U sHcKASqCclwQEVjjNYbZIB/hN/GoDohYfsGzAiH2OEdGUtDjGz+0CUGbmWQImGFfCFyQpxGAtmj5 mjqgY9Bdqu+lWWpYhX+pp7x8f8MtxfRnAaQFxwLDgyBzEF4jTvlpBY7HDH9E4IltQHANcUQaeijR sIGhrVg3nwPIo6a1PhHJ7knEo06Ckjj0wT9Hzr06tNcWwY4RaAPOFbYDxxqNAphyHPUE0iDnOB7I C5goCK9BQab9xxAsU9dAliHi5p5McyywxIM0cyE3DSe499T0ZEIM8CgYfA75Bp+BkKNBB+cPAaTZ XjRWYP/RM4l8jnoDjQEIGMxoAORnfBfKPPLXCSecoNcPJw+nAsgpfhe9vpA/NEwdc8wxOg0NPahL 0dhjRBcCZOjmlxvTkxgcboqexLpemtowVq8/8+xzqk7tOvpY4XvRI4/jgzoA1wx8NxY0IgLkCawH A+eCUFhJRDmHsOAYQPzQSITtQkMAeqIhfFjHvXNoAEH9hjoD5RPD9k0Aj2sI8g8aTIL7i+HsqBNw ncAwZ9NghuODRjCA7zONFW6S4DmJW+fqhoXRVa70E5Suy1EnQIybNWumrwNYgrGDLdIhiWgwREMA bmtAvkF+wAgk5BHkFzQkAcxXEJRCXCtNfY7RDvltXDpSJBHPSbzLO5YzG8XqKltQEsPj0Ks6KTDI tOmQRASq+G5U7AYEFwj8EDQh+EPAhqE1BZkAIi/SIYkY62+Cagz/wYUbF3sT2EOCg715pUqVil7o ce8ZApQgOD5Y8D1oJXz77bd1AI0eK/SqGCFBUIPgxJwn7BNa29FzBPlC0Io0DIcrSG8iglYEMrjI 4AIEGUWgginHIaSQYWxXbmx6t4Gq7e3Lr8sGqZ9+/lWNmzBJ79ecOXP0+5BDCLHppQAIRhFgIXDG +QLYRxwTXBwBLgRYR08ZMPKDC6ORDwx5Q88EvgvHBL+F1lZ8zgT2uYF9Rw8AZAqBOgI69DohaMsN 9IhjO9FzAAFo3LiRWrjQ37/92arnvzwpfvLfauz4CarW8/VVp46RSX0goObcQupNTzLKHWTucEFA jwAUPTIQFuQN7HvRokX1+ziXCGIx1BIBCAKExOQs7zNeuEM97n1PQknctthPUWrwA2fpGS3Vz4e2 8kPgsS3ISwacG0OvXr30tqFX3ASAyM94jUYJU94Od0ZH3OsWDKZQ/rAdprUe5w7rWAACJgy/RX1k 0gDEzwi8wTwrE9uIModWfgBpMD1LEAUjDaj3kFchhQgCixQpotPNtiA4xN+h3OG7ICBouMntftF0 gLyB7USvJxqqUO5Rz5nh1AjczUyTEHCUOUPL1yKPOYEkoqd5y5CY0C1rWUZL4rbRsQYJ1Jko/zgO WDAM2Qg5hpyiDKLugCim6r71wkoiGnSwrWiIQpnDdqLhAWk4HugNxjUAPfNoCILUIl+hMRCfQZ7A 3+G8Yri9GeqNcmmGWeK6iGAS+dP0mqGuQ/2HMoK8I6E3reBEJLFXsVjjsfrMq5e8tPfr3+YnyCbV kogYAfkDoxZMHYF8gAZgNNIGyxkI3q+LBuTGjRvr1/gfdVh+ONIkcVbjwt0XnwooieERu1qTQoNM m66eRAwfQksgQCCIXiNUhBiuhaAPv40lHRe9dA03NSAAxIUdQod9ROWM4AGvEeAguEGPlgE9YfET DuBz2H/cc4jAAkOLEDQDBLiY9RRAjHBRggCZme0QYGAoHcTSgAAu2eyjeQF5w7nBfmCoLIK23/3u d9FtRkAU5dstak7bJ9T+jREBBJ8Pf0U1PzZLDah7v5r5/jz1Rue3VfNmr6h58yJ/hx5VtIKbe70w tAq9XOhJCPbYodfADD8DkKYzzjgj2qMEcUPvDI4zWloNplECATyCMOwHxA2BXW5gSClEBMcavU3Y LpQHSHFevbLI3/hNCJCZ/RTLiPGTvcBnnup+oSe7L0fkFkCa0SKMoBfyZMDQRAMmBCkoyEOQI/SM mm1BAGqCb5SFZLMDruz7sqp3RpZaPzB2L9msBnep8t535CWJg0qdqWVS/fi5nxID5xK9wgiisS04 ptgupJtgHY9WQdpdd92ljyk+g3OHnkY0tIDDrYtQDoKNT6hv0BseLJMQQnMeTP7BEhw6jvyGNJRR A3q48X2oAwB6djC0FZ8zjR1o9EHvI8oo8jd6jIxMogHixhtv1K8Byjz+FnJvQGOPufcvLEywit4I lHecCxwfTK6DwBUNVZAXM9nMv/71L/8vlXrN3/ZvJ3fQvcqfDog9AmPJq6X17JXbx7RXb3WPjCh4 3ZdNBKs4J/h+5BEEUMi/mMgGZQHDxyH46DHJ7/3FySisJOI8os5HvYMGAtSNOPfYPgToaCQw9Rtk ET1AqFNxvBDMojEOjUrmnkPTAAIJMENS0XuM847fMMNtkYbzgfoTvc4mj7lJAkn8ZJae9Gzys9f5 CbJJR08iRnUEewHRIIP8YeoGNKgYcE1DY4ORDdRDKJd4vBHirPxwJEkiHoHx/st8TuKRBCUxhSDT pksScVE2ATCCLQTuGFJkQG+KmT0w1aRTEiF3CGgMeI3jiEoLQZURBrTMIyjBktvz6Ay4+CBYAggq zfATyCMCDfRaoLcLoHcIQaUZkgbxDspVQcD9gxhChqAQ350sSP143FvqSm//hj15hZ+i1JcjW6j2 v8tSTe+/UBU5NjJc7g9/+L2+1wY9sKb3BAvARQ7BUVBqcb8Yjp/pRQTo4UMwihZTgDyJ42G+Cz2d 6AmEhJs009uBezsS3QcaBOJi/g49kQZIfn4eRYJeTBx7gPPzSrPm6vOvvGB2ywItia9ek6UWLY0I 7pAhg6NChAU9TOhxwHHGkDIEgAXpPYJMoXzhoo/AHqCHA8O1cHyQXwGCWgQdie5BHPf8XepGb5vm tohNJDWnUfGEz0lMJIkYlqp+OHQYHPIResywfSgnZpIhBNMoJ2j4QD2AEQaQONQXeH6o6fkLbvvh gHwDKYf047ygHKG3LtiwEA8CrdzeDwKRRRkFqMMgpNjeYC8tftfcN4xGCDM8E9sVBPe2IU8bqYVg ovHE1AVhATlGfjHD17DNuO8Q+wVJRv7E+QJ4bUZJBPlscBPdsPDJgEjvBljUrJR62kvbOz2St2fO zjl7M3rB0RiAhgGUBYg1fhNSioYkHEMM40f+KAyFlUSAUQro4Qk2mqFxAw0HyOuoD5DnzAgK1Ok4 rmgIxb33ZgQNMPVUsGEIDUioE/A76G1FL6TpZQSYyCzZPcRukEASs6erB7y08dUiD9KXTjokEWXJ 5AcAaQw2GiEvmDyFhlB8HvEF7vNHPYR1M9omPxwpkpg99FV1j5e35jULjtD5Qe390DuWPx3+LQyF gZIYHpTEFIJMmy5JxHdguJZpocaCSi0M0iWJCMIxbAiYHjCIjWlBNhNjmP01E4Pk9/4iIzsILBBU YyYz813oZQMIHDAMzATf6E1EKzXSC4KZaAFDoCAW6LkEwWnpg+yY+Y662tuesdWv9VM8SRzRQlXz 0r6dHunZfPmVZmr+vHl6yJU5Dgh2TMBjZAELgiIEbuiRM2lmKBYuiCYNrfXmNVpNEWxDENHziTQE kea+JXPfVKLZZBOBllqINy7U+LvgsM8ClYNP56q2f85SA8udp6r7kw+97fdQ4Zl8kEVMzGAmq8GF HpOeFARTvjD0GYJl7lnF+UQwg/v7IOro9YBQIoiNZ1azh1VJ729WdY5NjDGvyX2qopeWb0ncH8k3 QSA62BYsAD2puOcV4LxDBADqCTSAYHvNc/PQWID7kYAZmpkf0MsH6TINEBBG/D7EJlUgiEMZBAjW AH7D9BKhwcbsNxbIlbl3GAJsQP1khsUir0JUcVyMSITJrbfeqv/H8YfgAtShpn6A5JreUAQ8ifiw Tz092dGmd2NDfRc2LakqeWk7xrX3U3KCnhBT16CuRNlD8AepQ31o6jUc06CEHy6pkEQ0NKChBY9I MQ0XwfOM+7rRExqcnRVlDscQw+oxnBcCCFBXIR2zJxsw9Bx1JUDDGu4JRdlFTyq+H2XbbRJI4sZp qpSXNrZq5JFR0kmHJKLRAWXLNDgCXONMPkI+MQ00pjyinGK0j+lxNrcw5IcjSRLv9fLWwhaxSf4m NSiuJ7NZ0itWR4UBJTE8KIkpBJk2XZKInhy0BOMmfvQg4rcwo2UYpEMSMTsj9gGT1CCgRTBnJpkw gR7uacNQo+DMo4cDKvzgbK9meBcqGAQ4AAEzhu5iSCRmVzWPYoAsFmQoEloszYQxkDgEbZjB1czQ Gs+3CwarW7zfm/Z87B6SbcOb6UBw/5zI/XUGBGaQr0TgXic8yBzHCq2g2Ac8FgIXPtyLgSDKTJyB 3kQcf9Njk2P4q0d80Appx/k5XHDxxLAfMysvysCPPx5+Ofhh5Xj1wjHexanR7Xr9vZGRIZ/pAsGE 6ZVHnkfAD1FCAIrhSTjGGPpmGjHimdvycT3ka1335/wUpea/XEKf08IMNwUIfE0jCsA2Id+iAQDn GD1X6EmExKHBBa3mGG6JCYuMRB/uhRXnz9RfkGXkBSNwqQD315p79VB/otc/eK8l6j4M80U9Ecyb 2K/455ghGMTsuWh8wlBq5G/0LkH4wwTlHduBvIN8gnKLhgtsExoxUBeh9x/1hJmQK561PeuoR7zt 39g3MhQXLHj5fp0/Ph0SmYgrL1DOkTcwCgCBMfIIBDU4G3BBSIUkYrSFuYcb24ghoOhtxfBA83gX 1J8QSVz7cC3ACBpIBYbIY9/Qyw+ZRDryBnohDSi7ZtZfDMNFYxpAPsJvx+cd90gsiWigGhOYuEYy 6ZBE1BWoB1H3oYwhX6HREyMpkF9QNvO6/eFwOFIkcdOwFuo+L28tfi3SkAemN7xL3e6lLe8Vq6PC gJIYHpTEFIJMmy5JxMQTweGkuECicg2DdEgixvsbaTE3k2NGUaxjamoMocQ9blhPZUCaCPSSmFkB EXjiN3EPFIZPHi7oecHkHEZsMZMqWrERXCdiz6KhupKd9cKdfopSW4a8rHuTvpkWu58rv6DlHRdE /Cb+Nz0H6K3BUC68H8S0nEpm79LRqrp3PCZWt9c6jhk3jcigtwtDBuMfSWOY36qCesjb3g971vZT vOC+6f35lkQMMUw0cU0i0KOJ/GqGT6FXFb1EaPQw95BiHQ0DZmgdAnxJw+xQ7kw+NPtjjvXhgskq 0KuMoZbBHvZUTdiSXyCl+F1ziwB61yGEEEfTYITRDWjESdbT+UH3WnoSko/eiUnkvMb3qUeR9m7s PsXcQB7FqAJTx6LRDNuF+rUwpEISkWdxXQEQZ8ieGRaM78dQWTN5EYbr4vEWAEE5evwBjqUZNYBR BfENXrmButrcl+4m7ElMBG5tMBOxoR7BPc6QOOQPzP5sRi+liiNJEkt4eWtp69htFAtbltV5cMOQ yPOCw4KSGB6UxBSCTJsuSbRJOu9JDIuCTPsfBpBEDNd4v0HsHohPBzbSweFXE3M+nP1w7yWTxgcT +6gN0w4/WN+zZJSq7B2PEU9c5KfIZmGbSroHaEOvyGMHQH4lEbObYliq+l9s0oT13gV4Zd/UDedB gwWCM1eB4Eotz6lkdbfndGNDvCQib61/J9zhXfGkQhJtg4bXTJXEI/mexLA50iRxWZvY3ATL2j6m 66js4bF7PsOAkhgelMQUQkmUCY592MPN8svexcP0tNJBSfy4f0NV1kv7fHTkPi0AQSzI8FdJVD82 Sz17YpY6+FXO3sy8+G7xSC1Yg8ud56fYIz9ysrjtk5Hent6x2WDzK4lDSv9Jf84LYSMJHs8ek6Uv xEoVPiCHYOE+WZeDMgT2kBSXwfE392EnI5Ekzm10r25AWtcnNnW/DTJBEtFYEv9wfrdIPHEN0ibV iN3j/tuObDXvzZrqh08jk35JgpIog4JK4vJ2j+lGq09GxmKVMKAkhgclMYUg05pHLRgoifZBJY5K UGLvCSQR00rPaXiPnxKRxAe9tM0jYq1zuLfGdUnEdP54OLj6frufotTU5o+q99s/7UXNyZ/dB0lE 79rAR/7up9gDw6QPCYz/l3Pbl3Wooicc2dgnNqzpcCRRp6nYua7hrSPwSwUowxjG7XJQhmGCyYZv uwLKcl4BTjJJZE9iasA1ze0gM4Ekbpqhrx1TasYmllrxdl11s5c2qUlskicpUBJlcDiSuPz1x/wU L2+1f1w3iH4WeG5rGFASw4OSmEKSSSLGyLsuidgHJyryn/eqxX2aqi8Wj/UTIj2JCO4lSOKB7euV +i02xGnfkuGquJdv5r5U3E+JSeJn78We9fTD/v3OS+JzR2epuicHBWiPflh4rVPQu5j8EQUYbgpJ HPBwwWYsTSWYfj+Yj7LHd1UNzs5Sa96NPOoArHyjmp5cZFPfyHNNgZHE3VNj95lCErH/anvsntuh D/45kqZieaTBqV69otMKD+oj3Jea2rIcbr0ASURQE+TAlxvUz1/Jv7/WgB5pDHfMjTU9ah8ycY25 J3FDv9hjMWyAkRlobHBZEtGj7naQuU9fJ3rffry/7vHxTD1p1vTascdEfdi3oSrmpc1qkfsjjGyA uhT3EVMS7YL4KK/JfD4e3lLd7+WjoCSu7FBeN4huHnP4E9sVBkwERkkMB0piAcDFJT5IAci0mFEw CCo/BJYuSyKCMuyDCxX5Dx8v1M/y6XDzid5a5B4+BDK7d2N4muWAZs929bQnSsOrFvUTvO1dNkK3 zs1rFHtEBu5JxHDTraNiz3r6EZLoeIVY78Qs1egPqHIi58VTFvWst58NTvfSfkreM4SJa9C7JmG4 KXqwgoHxqj4v6omHptSPDRde0+VZ/UzET/vHgvuFr5TUPalBSZzxfDF9r6X6IvYsy2Fl/hLpbVWx x1S8/McsXxwLDyQxVT2Jv+zIVp3vPVP1LItHbyQvW7/s2Kjeq3WLFuoYB9VXyyd4GTt3UUoEhpvm GD6+f6dqfEGW6ljsJF3GXACSmNfQZfMIjI/7N/JTlJrfpISe1GrTwMjjaWyBbU/lDJE2QMOn2w1v 32sh7HPHCf66x6ezde/zzOf/6yd48cqIVvrZiUs6VfVT5IBHCGH2YpclEbFd2M9hTTUYGWAe15WM T718hJlzV7SN3VK1qmMFXR9tmxB7/mgYGEl0veHcBVITeRxBYLY4TGtetGhRPVwlCDJt/EOKEVCi lSZdk478tHmlervUn9SCrqmdsSsIhjpivxM9E04aP3qSiGf5vPnfY/yUCD/9KqDFe89m/ZD1jkVj xe7XNeP1BXzhy/f7Kd5FfWhT3YOwY0LBZniUyku/y1LN/oR9j52Ll07NUq3/ibTYM9t2LxqlftgQ m6Xw+xVj9QPEh1cI55EvufH11zlnNP3Yu3BC6Oc3jz2mZUOPOlpqtw6O9fYsebW0FsKgJM6uf6eq 6qWpHbHZLUc8fI5+RmZMpJV69c9ZenbXVICWe9RbqSjLP328WPfw1jwu57Z9OW+4+uHDef6aV2fO HaJu8j7Xx6unDJ9P662HWa/qF3mO3eHwy/8Oqj37Io82iLBH967V+723HfvckMQ9e77L0Qr+48dL 1buPX6S+Wx57vMungxrrxoYtQ2JCuLjZA/qYbxsZa0D69fM16uOJvbwTEt5917iXDw2HLoPrMhpA 3eVHfX9q37tO8tc9tszVZWHOC8X8BG8/vesIrieru8aeISkFxEcQLBdii2RAEjFzqsug0SevIfyf j22nY5XVHSr6KUqtefMJXR99NTXyTOewwHOdEW+7fU+xG6Qm8jiCwAOs8dwmPKT31VdzPqsKmRbP e4onr2FFheH7ddPUrd7v9n7gL35K6sFwCgnd+tnj31LTX0MrVi4TPnybHbl/reyf/YQk7P9CfTK5 m/rxk/Q+XiMne3Ul++69v/PXPT6drS/0K1rGJGPHqJZ6H+IfgfG//emc0fGg2jShq/p21SR/PfU0 PytLtfl7ziqnhZfW+apA2meL9T14XW76Pz/BI3uWquWljX/6Cj8hMfs/mqOmNSurftiY/2nwc+PT qT3V7mW5P5Nx96zuupfvgzdiz8H8fFATLXo7RsQEaFWbR7TofTs91ps2/6V7dU+q+maNn6LUuPLn q+eQFhDp171jVkenpYaUTfqy91P1wslZ6tW/Bbbtx+2qZpEs9dYNx/oJ3seWjNAz+A4vF7un9MtJ ndUVXtqKrpFHRBQWHMdWF2I73ByxsXnsW3oCqzlNY88g+2pMK92rvGNU7N7kla0e1g0LX0+MtdyP rX6z7nHcMaOvn+Lly8XvqQWdqule1nRwSG+ugyAwxnNy3eWgHoY+qMRp/rrHl4t1w8KixrF73HdP flMPdd/0brjPsssveJyXbfZvXKA63HyCWtrj8I8RJgNDg4PLQLbyGtmwa2pn3diw7q3Ys0g3dq+m 66NvZ/fyU8IBz8BEvG2eg0rSR+oijyMEPGsOrfG4QMYLITItHm4dT1rvhdv1gb55fdRTl/oJ6SH8 lr6f1C+bY8PwwBvX+/dm/ZJLhfzbTlXT+8yEyhf7CR77P1cj69ymdr7fz0/wLkwTOumgfbYnFWGC 3qQxj//DX/P4aonuddrQqZKf4AXx49qoZ7y0fbN6+CmeJw1+TbW6JEvtXzPNT/E+N2+wmvPao97+ bfNTPA5+o9TOyLMRD4vPl+vKvmfxgJx5orKu/yvqp00L/fX8s2lEWzWnZSzgBe3P9+TB24cgHb20 fv89yl/z8IQJktjj+iJ+gsdXK1Tjk7wAun5sCNXBTfPV65dmqY+87TOseKu6Hg6zukcKxOPHbXo7 uhbL2SP91To8OzNWFvbNe0fV9j63uW9sJtOdI1poqdvlyb4hu0tl9byX9vPCWB5c2aKsquelqZ8+ 9lOUmlb1UvUC0gK8eVGWanRizrR5rR9TGwbn3Qv3y2ZMipNTnArae/Ld0tHqq1mx7cc9Ua//I0u9 HegZV+oHfTy6emU1ytaFuty+X/dGP8H71IIB+l7cnRNzv5dl/4a5asPQnNOrb53aW60a0Npfi9D0 j1mq2w05j5FLfOvVTbi/bGW72EiU3RPb6WO5a0ys1zC7c2Wdt/ZMi7XcT36mqL4H9ttZkWcKguGP XaR739W2nHVoKkHjoVR++Sw2GRT4ev5gNb7urV7FEWvsdLn3yoDGqJHBBtFvV+u0VS1L+wlK7ZnR VV9Pdo3NWWbUF2v9F3ZJ9rzZMNmzeKS+7WNkAR+zlM6OgLDIa7TbtzO76Vjl83djo9a2D6yv66jv F7zrp+BYDlPTm5byrj2Jn/+aCsaMGaPjbZdv43IFd6+qFkBrESTRgAf5Bi80yLSvv57eqYC/HNxU /Tg7Jg+gmfe7n3Uo46+5yA61vBluho4FHd8Ob6g6/jln9pxQ6mTV1NvXvHjzdK8ia1/SX/P438eq w++8QL5jbFKhg/O6q0bed+3sW8NPAV+pT7p5kv9jau612TmspfpxRk9/LUJr7zc3NIpNKuCFL/r8 /TTsBX/dY/1Q9XoRbz+/ij3M/+t+tdXL2PcvZvsp3sdalFCvn+qlfR15sDRY+8o9augtOEaxoSPf jmyuPn67mr8W4YCXh36c3cdfA3vVi973T3skIIn/+0RLzN7Rhz8kcHSJU1RzbG+A8bdlqan35Ewb e3OWWlT+r/4a+FH188RxWdV/++vga9X/giz1dY+YSKudC1VD7/s/7xIb+vLL5Na6F+5/s1Nzf0Rj 77smlgxMCqG+Vd08YftxQixoV7vmqS64z3JaoNwv7qXewgQ9awf5Cd5eDX9RvYVz9cUsP8U74v1q qW4YIhnoGf+iTQnVDfdoBph8V5bq48lYkNeOz1KTHgwMM/N4v0ZRpdYFej4/GqfaeN//8+w3/YTC Ma7EH1VfT8yDjC+WpWaWOdlfizDwkiy1+Onz/TXwjWrhHcvd3QKPB/ppjaqL/PHxOD/B49sP1PSn LvdXInzQrLg+z0FG3nGU6qyHLccYdnWWmlv+LH8twr7xb6iDS4b5a/bY1r+ROjA3JnBgcpWr1fdT A+dl9zL1KvLuhNhkVWrD8EieWTPET0A+aqA6I23bdD/Fk/feVVWnU7y0XbFREWte/K9qo4cBxwK/ 35YO84K6pv6aLLLfekZ9EjccckP78mr36EBZS8IHr3l1wNcB4VkzQrXWQ48/8BO8729XVjceegc6 kpAhtPGuE2ufDz44f4++xvzQP3AsN09SHb36Qq0d7Cco9eu8XuodjODITt/IESl8PbKt+ml2TGLA 6ldLqp/nBxq8fv1ExxaftAvEDd61aE0bNNocOv/EEYlX56AeV7MCM5lOb6M6e7GV2hOrez594zHV +iQvbVvsloNUs2LFCkpiSHhnkuQXTFZz992xCSogicFMikxbunTp6Dhp8+iF9evX65vk0dqEVjPI JtJzW/AZLBga9u1336n9P/+i1s6bqJ45Oks19YLoX36ODJP5fNlkfeNw3yqRKa9/+fV/+vfR05nf 34pfzG/j77HNmOocs3fhHhSsm/cT/W1ei/lebN+evfvU3j3fqWENHtI34E9o86zeBwy061zmQj2T Vvb82Cylrf57qnrC2/+vP1mt181jIbC/plV7x/oF6mmvgnqn0pXewYjMELlu0jt6uM07T3nH6GDk fM3r8ZIeljOsfuyiMLrhg5GhqnXuVT8d9GKM73/Qxz8/xzF4vPZ7eWL7pxtUtaOy1Aue6P7vYKQn +cevPta/2fPhf+l18OnswfoekjHebxuW9H5Zb++KQbGW3+EvlNJ/u3x4Bz9FqS6PXKJ7EFa8F3ms wr6dW1RzL1jGPnwwobdO+3zdYtX4wixVxxOZresjFXn2klmq4blZqvF5XiW7P5JXP3p/hP6udnf8 Xq+D1WO6qtu8tAF17tPrmGEVQ1JwTEweMAvSMCT5518i+9rAEwVMoLB5iQlCflMv/ztLvXKZ95s7 Pokk7duhmvzL+83/nqwOfhvpDf1yxVT1/JlZqtPdf/LOVeScbpw+SKcNqh7rSVzx3pt6ewfXijXa TGtbXd8fOOPNyEPszTDp4Pbmde7Mw7V3fLhQH+9W/z1R/bIvEliu8Y4phvX1q3KjJ9CRfLRiaHtV 7QRPrlvHhuDMeaO2evpYT357xJ5lN77xQ6qaF7QvGxDrFRtW625Vw8urO5ZP9lN+Vn0eu1RV977v wJcbI0m/7FPNLs9Stf7oVdW/RY7Hvi+ydZ5pEhim++Gc0TqtV4XL9PAnMOH1Z/SkOkPr3qt+/GGf +unAz3ofMVHEl19+Gc3X8cfFHA9dRr3yhfK4Zc0CVdcT1ac9+d22Yob+/u8+WaHPZ+sb0NsaOe/f bFqh6p3tnb97ztTr4JNZwyLD4qrFGkdWj3hDP/R7af/YkP2hde/XPcErR8WG5Ha4/1w9VHXTwgl+ yv9U3b9HRhR8uW5BJGn/LtXA27a2t56s9u+I3BuUvXCyquPJVKtri6jNHy7T9yQXpk7M7xLMS/t/ OqA+/3it7tFrdEGW+mbnl3rb1kwfpsvo2/f/xctGkfK3YvhbOj9PeS02bHlp31fU016eWdQz9riL sY3K6Ly17N1YL/XQmsVUVe9zK73v0BzYq7o/cqmq6uWtbSsiIw92b/tEtbomSz3j1UmbPlikjwe2 Mb/HA58x+4YyhWsC8lGwfjyc78HfoS7BdCVrZ4/V5+rFs7z6Yu0ivb1rpg5T1XCt8+oRXCN+/PlX vb34O3Pt+P6H79W0zg31cP13q0Tqht8O/qZGNS2v88yywbGGm+4Vi+q0ddMH6/yMumHjxo162v/D 3QcbS/CYmSGyP3zxsZ4M6+1S5+p1sHXBCF1vjfLKvGH5gNf0kPiFgXw0rF5JPXRwYtsaelzE9/t/ DKV8YDHHGecT66tWrdL/Y928F/x8fhfzt/o44Vrk7dfqKUPUs54gv+xd63Zujkwus3p8H1XdKwed 743dI/3BhD76mtv/mZv9FK/+bFVFx1Yjm5TT3/Wdlw+DeQX/Y5sRF+ExHi7kI7OYbTT7YMozXiMN i6n/f/4l0oi53ItHcP2b0TpWR818vaqq5h3fld510NDHi7Nw3BYNjsQq3/+wP/q9h3tczDaabUG8 jZF5rVu31vG2yxMeuQIl8TBAhi1ePPaoAsxkGrynAZmWCxcuXLhw4cKFCxcu6VskD3nPFCiJh4kZ borx2+XKlYu22oMbbrghYUZO5XLM8Seqo487IUfacaecprKOOS5HmmvLCaeckjPt6GPV8Sf/Lkda keNPUseceGqOtETLsSf9nypy3ImBtKN02lHHHh9NO8o7Xsef+nvvd4LH7Sh13EnYjqMCaQVfcK6O OSG4HVneb/7B24eTo+tHFTlGnfi7071zGvtckWOPUyf83x/UUd4xiH7umOO9ffCOx1FHR9NwziPH I7a9Rby8ccwJse/Hgr8Nfj+Wo48/4dB8dPJp6tgTc56HY7zjlnVUkRxp+VqOPSGyvYG047zvOv4U 7ENse7F+7EnePvhpRxU5Wp3gnZfjAttx1NHHeJ87zdvmk6JpOA7YXuxv9HPe8dBlIXiMCrHg2B4d dyyPO9k7HkWC5+VYfa6KBPIWjmvknMa27ZgTTtL7VSRQTk1acHtx7nSav47lhFNPOyQNxzbH8fCW 40/GcQzu+1HecfO2N0X5GWXq6OODxwPf/zvvvAbLJNJO845d7PwV8Y4RjkcwX+Kc4rgFj2VW1tGR fYiue4tXPo+NqweOOeEUXZ6DaTgv8Xn3WJS9FOWFwizH4DzF1c8neueliFcuo2lePXDC/3n5wys3 Jg31AI5bzrx1YsK8deLvUF8cE/uc95vHxR031H+ok4JpUhbsY3x9dDS21cs7wbREywmH1Nkm3wc+ 59Wlui4LpmXAgnOc6HqCPGHSoteTYB70ykWwjGbycox3rcMxyJHmHZ8cx8PLM7ieHBUofzof6bxl 1o/wBddmLx/ljFWO98qad23y8l30c95xPdqro6PraVqOPvpoP/Im6YSSeJhgiGm/fv1Uu3btVMOG seFkAPcnolsdAokucQhkcMH7h7vg7w73gcX4fEF/L9FS2H2IX8x3Bffr8PYwBr7jcI9PfjHHMb/7 Hb9PmYg5Jq7se7LtjV/wGSyZTn7ztPlMJuXn/Ox3KhZXjlt+y0aixRzLwvz94R6jYN5NxfENfl+i bZS2mG1NFzaOhfnNVP4uvisV+SOeZPnFpMWnu7TE74N5narjGPzuwiyIqxFfY/hpXo/sIKmBkniY YOz2vffeq2655RZ9nx4hhBBCCCGEZBKUxAKwZMkStXRp+qYWJ4QQQgghhBBbUBIJIYQQQgghhESh JBJCCCGEEEIIiUJJJIQQQgghhBAShZJICCGEEEIIISQKJZEQQgghhBBCSBRKIiGEEEIIIYSQKJTE NPD111+rPn36qM8//9xPUWrlypWqdevWauPGjX6KXL7//nvVvXt39corr6gvvvjCT1Vq4sSJqlOn Tnr/pPPtt9+qdu3aqddff1199913fqpSffv2VQMGDNAPZXWFsWPHRs/Djz/+qPdrypQpel06M2fO VPXq1VMvvPCC2rZtm05DuWjRooVasWKFXpcOHij8xhtv6ONuHi48Z84c1bZtW/XVV1/pdans3btX tWrVSjVp0kQ1aNBALV68WKfjea9t2rTJUUdJ5pNPPlEvv/yy2rBhg5+i1Lhx41SHDh1ylG/JDBw4 UG9vkG7duql+/fql5eHfqWL16tWqc+fO/lqE/v3762034EHXyE/Tp0/3U2QxefJkXe8H6d27t/r0 00/9NaXrJ5STjz76yE+RBY75jBkz/DWlxowZo1588UW1detWP0WpBQsWqObNm6tdu3b5KXLYt2+f 6tKli/rss8/8FKXjpJdeeknt3LnTT4mUE8QZP//8s58iB+SR9u3b63o1CPJ9MN907NhRDRkyxF+T xbJly1SPHj38NaXzD64NWPAe+Omnn3R9O3/+fL1OjlwoiWngnXfeUVlZWbqiA5Cuxo0bq5tvvlk1 bNhQ7d69W6dLZfz48eqJJ55Qd955p2rZsqVO27Jli6pZs6b673//q7p27arTJDNs2DBVuXJldfvt t0e3FxVg+fLl1d13362F1wUQxCMvDR48WK8PGjRIlShRQpUpU0atX79ep0mmZMmS6tZbb9WiaAIB 5Cmcl2effTZHcCAVBMPIN9WqVdOBCwKwOnXqqBtvvFE3/Ozfv9//pDwgUE2bNtWBY5EiRbScHzx4 UP+Pc4DAAMGbZH744QdVu3ZtXZ6feeYZnbZ9+3ZdH91yyy1O1Edz585Vjz76qC67qJsAGhoqVqyo y8e0adN0mkSw3aiD0PAGPvzwQ1WuXDlVrFixqLSg8e3hhx/W5X3z5s06TQoQ2DPPPFMdffTRforS ooJ9wnXZ0KhRI3XPPfeoSpUqiWt4QGMUthcxBED+x3Y+9thj6qmnntJpaPh87rnn1F133aXLvLSG BzQYYh/QaAXQUIVtf+SRR1StWrWiaY8//rjeT3PNk8Rrr72m92H58uV+SgSkoS4FEyZM0OXjtttu i0qXJIoXL66314C8csUVV2gpXLdunU5DA6gpzy5co0n6oCSmAbR2n3HGGdGW1hEjRqi3335b9yKi R2X06NE6XSrYTvQW4kKEYHjTpk2qZ8+eaurUqbr3B2kffPCB/2mZmNbVVatWqerVq+tzgt6gNWvW aNFCcCBd1gFaLVGhL1myRMsIgntcSPE/9kc6pUuXztFa//777+seB7TI1q1bV40aNcp/RyYIznCx DLbMo1cFvRIIlqtUqaLzmAugYQFlGT0QKM9ogICkLFq0yP+ETNALBEkHzZo10y32aGhAXbR27Vr9 3pdffqnflwryEIJk9EA8//zzOg2BMepY9DjgNRoTJYK8jjrIiBPqU4yMQQCMAHPHjh16+/fs2aPX gz2MUkA5/b//+z9/LcJf/vIXLYYA1zOcF4zUgLQEe+wkcODAAXXttdfqhimA7TQyXrZsWV3Holfu 3Xff1dc1NEaYkRtSQBk96aSTtIwA7BN6rMD111+v19GriHINCUOZQQORJGbPnq3LwsKFC/2USIyB NNNYhQZ2lIW33norKo6SwHYFG0zQADdr1ix/Teltx7UCoGEODUDkyIWSmCZwwTEyCEE0PVcIMBGg uQIqdAylgKyYiw4urBBGF0BA+eqrr+qWetOzi4sVhulkZ2frdamg5R7B17333qu++eYbfeHs1auX fg/DTdE7ZFr3pYJgZejQof6a0sNcTE8KyoXEgDIIyi16/4NDpJD/IYgAjT6Se4EMaCQxrfVoyTdi iMaS4cOH69dSQaMIRBCBMQIWlGnsixky/uSTT4ofxo/eQgTBACKFYVzmfGC/sH8ShwgabrrpJvXL L7/o1w8++KD+H6BuhUSi4QfMmzdPB/rSeqdx7brhhhv8tQjoLcF1DSDAh2QBNEDgdgtpYIRP8Ngb IO0QKxx3M7oEvYwShwpCmszopCAQczTsoiwbsK8SG3/Qu4ZGWwNiPfS2oxEImJ5diDvSJYL6yIB6 KDicfOnSpbpHGqDRAfmKHLlQEtMEWmCMJKIAmnvIcB8EWnJcABJVo0YNXWm8+eabUUlEpYELlnTQ U4KhFTgPpicRoPUSkmiGVkgF24teHxx7bDMuTLhfA+CcYB/Qii8ZXDAxvLd+/fp6HZJrGhgQ8EPc Jd+PhQC4QoUKOrDHfSYAr3GPHIAkjhw5Ur+WDAIz3A8E0Btn7gdFkG+CY8kgD5122mnRnh/kJ3PP Euooc6+lVBAsoiwDXBsg5ib4Qv5HkCy5N/Tyyy/3X0V6rgwYbo16yvSioIcRw4DRGyEJ1P9XXnml vxYBDSSmTKOONfeQYV9MuiRw7+oDDzzgr8VALxxG/iA/mcYSDMvGPbvSePrpp/WQzSAoD6Z3EXJr MOIoDQwjNfUneqCRV3AvKIaUA9RHAA27OF+mt1QKGJEULAs4H2jMxbkBiDNwjQCIW9HTSI5cKIlp AsNbjCTiomMCY5ckEcMBEZShVRgXUdyXCHAxkj5kFmAIBcbaY+gQeiPiJVHykFlcYK6++mo9vAUB MXp+MFQTQ2UBehWRLn2YHS7yOPYYgoMeRUz+ggsqwEQMmMhDsiQiz+DeXLTQY1ILNI6gNdyUBUji e++9p19LBj1VaFgAkFxzrwx6o10Y2YDekvPOO0899NBDeh29u0YS0eotXRJx/yGCXvRQYRgd7lsK ttBjv4KThEkjKInYD0O8JGLoHYJk1F+SQINgvCTi+JuJhDCqQbokYq6D+J5EjMowQ1CxP5BhgIDf NEpIAtuFWyUMGM5/3XXX6V5dYHrhgFRJRC8chrkDjPJB/Y/rsplEC7fjAMgY5EvaPeuI5/7zn//4 a5F7vjFSBpP8oeEEdRXKNUDMQUk8sqEkpglUhpiVEiAIM2O+0asocShLPLjf4ZJLLoneoI3hRCYw RpCM+4RcAJUfWsXQcm+GVKD3DYIldRY7gIv9Nddco1uE0YOCSV7Qi2iGBmJoC6TFhZlmAQQFFx5c hMz9HBh6iuBMMiirOM4AjQrYXgzPMQE98hECfulgkhpzDxP2x0gVGoFMw4NUUPeYSSzQcIUGN8i5 AQ1y0kcFAAzFRA8Ejj9a680+oNEKE5BInim3aNGi/iulJ+UwoG7FiAA0IgIMccR+Sbu/EqNicE9f EDSWmO3GCAczSgP5zfS6SwLlNCjo4G9/+1v0vm5cl80wePTISZxpFtczyEg86E00DQwG9MJJbDjB hE3mOGOEA6QQjdG4XmMmYFOuES+h1x0TJ0kCw95RnhM1zqJsYw4N09uLhl00yJEjF0pimkClZ4ah mZYm3HuClnsXeh4wQxomtTCgBwgVIIacohdOest9cLgT7hnAhRStw5goAsEagmPpQzURNCKwR2sl hj1CUsx9lRAs89oF0EoPSUdPummxR1kI3q8oEeRz05KKhhG0zmOIJhpP0AILeZc+8QsmskAQYwIu jGTA0DWAoAy91ZLB8Td5Bvke9SfkBEN+MfMeeqlRrl0BwTxmmMWwTIBeXZwHaTNqBrnsssv0NoOq Vavqofw45jgP6GU3vaKmF858VgqQxKuuuspfi4AGK9OTiB4T03sSbOCVBK4Bpicd4BFVF198sb8W uUab20AgJ2ZIvCQwQ3QySUQ9ikY3yBXyFvZB2rBlgJ5bTIBnQB2EsmyGa2IfAUZbmTIuCUgirgfx ILZDzIfybGQdcZLEBhMSHpTENIDeKwyNwr1MADcwY8w9hkXhwhScBEMiGAaI2boQzJhtRQsxAgJU Hriwxj8nSBoY0oKLKgIW9PxA0NELhwsrKnOJ02snA9tsenQx0QJ6ItB7Ij24x/1JEEHIFVqFMYwF PZ84N9gnnJfgzKdSQes38hKEENuLXitTFtAbIW1oXTwIkDEqwDSKoEzj2CMgQ50kfYpz5HPkdwTy GHYKQUFAiXyE/cD9lijfkkHPIRqq0Mtghvdi0ia02OM6Ibk3Fw0juB7gugCwH7g24NibBk+UZ1wX 0NNlhjVLAT05qIewD2Y4JsAwR9xfZkBAj15E9OpKG8aPIYIYpvznP/9Zr6MXCPuDc4AZiwHKORpU sK9IlzYzKMTvggsu0KMaACQKIzNwXcCwTAA5R95C3WqGoEoC9c4xxxyTY6g4wLBf0+AACUY+wn3I EuduwGQ0yDtmBAzqUYzuwTE3DSXIP2iQw/BmF67RJH1QEtMAehogibinzLQ4QVDwDCYXJnxBEIOW JvQm4plFZpgaKj880kDyME0DjvP999+v98HcP4BgAa3gqAylzwoaBL0oJh8hQC5VqlS0MpcMhpyh cQTDvBBEGnAz/B133CG+F9GAiySCmOB9SuiNw6RIZgIDyWDWTAQCwaARQwRxb01w6nPJQKiwvWZ2 X4DGEpRxMwxeMuiRxgyhwXuuAOpXpEl9/IWZfOPss8/OMWkKhApya2Y8Rb2E65vEegk9tZjZFPuA UTAA12P0LF500UXR+QLQCIHnbkqciArbhF7D888/X09Ig17Cf//73/oc4Hpg6iH05ELCzDVPEmjM wfBY9Epj+yDiyP/Y3uBs6RAU9CJKe0QV7i1EWUU+Ql0UHAoL0TUTBaEXHXJl7k2UBI45rr3nnnuu HoGB8osGc+xPcGZZNCTimdjSZx8n6YeSmAbMhAqug9ZKM227i0i7F+BIRVqLdkFgXrKPtFkCDxfp vZ3JMNsteYKpvHA970A8kg3hNY+CkU6yc2AaGlzATELj8vUg0fU40blxubyT1EFJJIQQQgghhBAS hZJICCGEEEIIISQKJZEQQgghhBBCSBRKIiGEEEIIIYSQKJREQgghhBBCCCFRKImEEEIIIYQQQqJQ EgkhhBBCCCGERKEkEkIIIYQQQgiJQkkkhBBCCCGEEBKFkkgIIYQQQgghJAolkRBCCCGEEEJIFEoi IYQQQgghhJAolERCCCGEEEIIIVEoiYQQQgghhBBColASCSGEEEIIIYREoSQSQgghhBBCCIlCSSSE EEIIIYQQEoWSSAghhBBCCCEkCiWREEIIIYQQQkgUSiIhhBBCCCGEkCiUREIIIYQQQgghUSiJhBBC CCGEEEKiUBIJIYQQQgghhEShJBJCCCGEEEIIiUJJJIQQQgghhBAShZJICCGEEEIIISQKJZEQQggh hBBCSBRKIiGEEEIIIYSQKJREQgghhBBCCCFRKImEEEIIIYQQQqJQEgkhhBBCCCGERKEkEkIIIYQQ QgiJQkkkhBBCCCGEEBKFkkgIIYQQQgghJAolkRBCCCGEEEJIFEoiIYQQQgghhJAolERCCCGEEEII IVEoiYQQQgghhBBColASCSGEEEIIIYREoSQSQgghhBBCCIlCSSSEEEIIIYQQEoWSSAghhBBCCCEk CiWREEJIxpCVlaWXli1b+imEEEIIOVwoiYQQQjIGI4mEEEIIKTi8khJCCMkIatSoQUkkhBBCUgCv pIQQQjICI4iTJk3yUwghhBBSECiJhBBCMgL2IhJCCCGpgVdTQgghzlO/fn1KIiGEEJIieDUlhBDi PEYQBw8e7KcQQgghpKBQEgkhhBQaI2nxi2HYsGGHvFevXj3/3Rgnn3xyjs/86U9/8t/JHfP5IPPn z8/xXfldCCGEkCMdXg0JIYSkhGTCdcwxxyR8D8utt96qP9O1a9eE75slN3r16pXwcwsXLoymJ5rM xrwXXFatWuW/SwghhBy5UBIJIYSkhLZt2yYUrz/84Q/+JxKLmVkMjRs3PuS9sWPH+u8eivlMo0aN /JQIpidx5cqVfkqM4cOHR/8uuBBCCCGEkkgIISRFtG/fPl/iVZDPXHnllf47h2I+E8+UKVMSpgPz N8GFEEIIIRF4VSSEEJISOnTokC/xiv/MkCFD/HdixH8GSyImT56c9P2BAwcmTP/3v/8d/RuzoBeU EEIIIREoiYQQQlJCQSVxwIAB/jsx4j+DJRFHH320fu/FF1/0U/Im/nuxEEIIISQGr4yEEEJSQqLh pomI/8w777zjvxMj/jNYEpHbe4kIfp9Z1q9f779LCCGEEEBJJIQQkhIKKondu3f334kR/xks8Uyd OjXpe4mYOHFiju87nL8lhBBCjiR4dSSEEJISCiqJb7/9tv9OjPjPYInnqquu0um4xzA/xH8fFkII IYQcCq+QhBBCUkI6JRH3HsZj3vv555/9lOTcddddOb7PLIQQQgg5FF4hCSGEpISCSmK3bt38d2LE f+a4447z34lh3ssPwe86nL8jhBBCjkR4lSSEEJISCjq7ac+ePf13YsR/5qSTTvLfiXDjjTfq9Esu ucRPSU78d2HBA/sTgfcIIYSQIx1eDQkhhKSEgvYk9urVy38nRvxnTj75ZP+dCCZ90qRJfkpi5s+f n+N7zJKI+vXrJ32PEEIIOZLg1ZAQQkhKwAPp42Xsf//7n/9ujPjPdO7c2X8nRvxnjj32WP+dCCY9 L4LfYZaVK1f678bYu3evfu+iiy7yUwghhJAjF0oiIYSQlBAvY1jiJ5y5/PLLE34uCIaf5vaZV199 9ZC0RJQqVSrH3yf6my1btqgLLrgg+l5+hq8SQgghmQ4lkRBCSKEJSliiJT+fyc7OTpgeXMqUKRN9 neheRsPu3btz/F1+l7feesv/BkIIIeTIhZJICCGEEEIIISQKJZEQQgghhBBCSBRKIiGEEEIIIYSQ KJREQgghhBBCCCFRKImEEEIIIYQQQqJQEgkhhBBCCCGERKEkEkIIIYQQQgiJQkkkhBBCCCGEEBKF kkgIIYQQQgghJAolkRBCCCGEEEJIFEoiIYQQQgghhJAolERCCCGEEEIIIVEoiYQQQgghhBBColAS CSGEEEIIIYREoSQSQgghhBBCCIlCSSSEEEIIIYQQEoWSSAghhBBCCCEkCiWREEIIIYQQQkgUSiIh hBBCCCGEkCiUREIIIYQQQgghUSiJhBBCCCGEEEKiUBIJIYQQQgghhEShJBJCCCGEEEIIiUJJJIQQ QgghhBDio9T/A+Mz4nSOmPUZAAAAAElFTkSuQmCCUEsDBBQABgAIAAAAIQCW1A9s3QAAAAkBAAAP AAAAZHJzL2Rvd25yZXYueG1sTE/LSsNAFN0L/sNwBXd2ktSGNmZSSlFXRbAVpLvbzG0SmpkJmWmS /r3XlS7Pg/PI15NpxUC9b5xVEM8iEGRLpxtbKfg6vD0tQfiAVmPrLCm4kYd1cX+XY6bdaD9p2IdK cIj1GSqoQ+gyKX1Zk0E/cx1Z1s6uNxgY9pXUPY4cblqZRFEqDTaWG2rsaFtTedlfjYL3EcfNPH4d dpfz9nY8LD6+dzEp9fgwbV5ABJrCnxl+5/N0KHjTyV2t9qJlnCbsVPAc8QPWV4uEiRMT6XIOssjl /wfFDwAAAP//AwBQSwMEFAAGAAgAAAAhAKomDr68AAAAIQEAABkAAABkcnMvX3JlbHMvZTJvRG9j LnhtbC5yZWxzhI9BasMwEEX3hdxBzD6WnUUoxbI3oeBtSA4wSGNZxBoJSS317SPIJoFAl/M//z2m H//8Kn4pZRdYQde0IIh1MI6tguvle/8JIhdkg2tgUrBRhnHYffRnWrHUUV5czKJSOCtYSolfUma9 kMfchEhcmzkkj6WeycqI+oaW5KFtjzI9M2B4YYrJKEiT6UBctljN/7PDPDtNp6B/PHF5o5DOV3cF YrJUFHgyDh9h10S2IIdevjw23AEAAP//AwBQSwECLQAUAAYACAAAACEAsYJntgoBAAATAgAAEwAA AAAAAAAAAAAAAAAAAAAAW0NvbnRlbnRfVHlwZXNdLnhtbFBLAQItABQABgAIAAAAIQA4/SH/1gAA AJQBAAALAAAAAAAAAAAAAAAAADsBAABfcmVscy8ucmVsc1BLAQItABQABgAIAAAAIQBxDEPi/AMA AGQJAAAOAAAAAAAAAAAAAAAAADoCAABkcnMvZTJvRG9jLnhtbFBLAQItAAoAAAAAAAAAIQDvYLwu 67sAAOu7AAAUAAAAAAAAAAAAAAAAAGIGAABkcnMvbWVkaWEvaW1hZ2UxLnBuZ1BLAQItABQABgAI AAAAIQCW1A9s3QAAAAkBAAAPAAAAAAAAAAAAAAAAAH/CAABkcnMvZG93bnJldi54bWxQSwECLQAU AAYACAAAACEAqiYOvrwAAAAhAQAAGQAAAAAAAAAAAAAAAACJwwAAZHJzL19yZWxzL2Uyb0RvYy54 bWwucmVsc1BLBQYAAAAABgAGAHwBAAB8xAAAAAA= ">
                <v:shape id="Picture 1" o:spid="_x0000_s1038" type="#_x0000_t75" style="position:absolute;width:51587;height:1988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8AdTygAAAOIAAAAPAAAAZHJzL2Rvd25yZXYueG1sRI9da8Iw FIbvB/sP4Qy8GTNR2tF1RpGBTLwQdIPt8tCcNWXNSddkWv315kLw8uX94pktBteKA/Wh8axhMlYg iCtvGq41fH6sngoQISIbbD2ThhMFWMzv72ZYGn/kHR32sRZphEOJGmyMXSllqCw5DGPfESfvx/cO Y5J9LU2PxzTuWjlV6lk6bDg9WOzozVL1u/93GrbF33uRY/ZoN/K823zLtTt9ZVqPHoblK4hIQ7yF r+210ZC9qEzl+TRBJKSEA3J+AQAA//8DAFBLAQItABQABgAIAAAAIQDb4fbL7gAAAIUBAAATAAAA AAAAAAAAAAAAAAAAAABbQ29udGVudF9UeXBlc10ueG1sUEsBAi0AFAAGAAgAAAAhAFr0LFu/AAAA FQEAAAsAAAAAAAAAAAAAAAAAHwEAAF9yZWxzLy5yZWxzUEsBAi0AFAAGAAgAAAAhAF7wB1PKAAAA 4gAAAA8AAAAAAAAAAAAAAAAABwIAAGRycy9kb3ducmV2LnhtbFBLBQYAAAAAAwADALcAAAD+AgAA AAA= ">
                  <v:imagedata r:id="rId39" o:title="" croptop="2338f" cropbottom="8983f" cropleft="2038f" cropright="2300f" grayscale="t"/>
                </v:shape>
                <v:rect id="Rectangle 6" o:spid="_x0000_s1039" style="position:absolute;left:46196;top:16859;width:5228;height:248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f5OOwgAAANoAAAAPAAAAZHJzL2Rvd25yZXYueG1sRI/NasMw EITvgb6D2EJvidweQnCtmKRQ2pJDaZLeN9L6h1grIym28/ZVINDjMDPfMEU52U4M5EPrWMHzIgNB rJ1puVZwPLzPVyBCRDbYOSYFVwpQrh9mBebGjfxDwz7WIkE45KigibHPpQy6IYth4Xri5FXOW4xJ +loaj2OC206+ZNlSWmw5LTTY01tD+ry/WAW/rtqOVp/4a7h+t5ePndd6tVPq6XHavIKINMX/8L39 aRQs4XYl3QC5/gMAAP//AwBQSwECLQAUAAYACAAAACEA2+H2y+4AAACFAQAAEwAAAAAAAAAAAAAA AAAAAAAAW0NvbnRlbnRfVHlwZXNdLnhtbFBLAQItABQABgAIAAAAIQBa9CxbvwAAABUBAAALAAAA AAAAAAAAAAAAAB8BAABfcmVscy8ucmVsc1BLAQItABQABgAIAAAAIQALf5OOwgAAANoAAAAPAAAA AAAAAAAAAAAAAAcCAABkcnMvZG93bnJldi54bWxQSwUGAAAAAAMAAwC3AAAA9gIAAAAA " filled="f" stroked="f" strokeweight="1pt">
                  <v:textbox>
                    <w:txbxContent>
                      <w:p w14:paraId="1354F1E8" w14:textId="4A8F4A4D" w:rsidR="006323B7" w:rsidRPr="007758E9" w:rsidRDefault="006323B7" w:rsidP="006323B7">
                        <w:pPr>
                          <w:jc w:val="center"/>
                          <w:rPr>
                            <w:color w:val="000000" w:themeColor="text1"/>
                            <w:sz w:val="20"/>
                            <w:szCs w:val="20"/>
                          </w:rPr>
                        </w:pPr>
                        <w:r w:rsidRPr="007758E9">
                          <w:rPr>
                            <w:color w:val="000000" w:themeColor="text1"/>
                            <w:sz w:val="20"/>
                            <w:szCs w:val="20"/>
                          </w:rPr>
                          <w:t>m/z</w:t>
                        </w:r>
                      </w:p>
                    </w:txbxContent>
                  </v:textbox>
                </v:rect>
                <w10:wrap type="topAndBottom"/>
              </v:group>
            </w:pict>
          </mc:Fallback>
        </mc:AlternateContent>
      </w:r>
      <w:r w:rsidR="008E01A7">
        <w:rPr>
          <w:sz w:val="26"/>
          <w:szCs w:val="26"/>
          <w:lang w:val="pt-BR"/>
        </w:rPr>
        <w:t xml:space="preserve">Phổ MS của </w:t>
      </w:r>
      <w:r w:rsidR="008E01A7" w:rsidRPr="007E4BC8">
        <w:rPr>
          <w:b/>
          <w:bCs/>
          <w:sz w:val="26"/>
          <w:szCs w:val="26"/>
          <w:lang w:val="pt-BR"/>
        </w:rPr>
        <w:t>E</w:t>
      </w:r>
      <w:r w:rsidR="008E01A7">
        <w:rPr>
          <w:sz w:val="26"/>
          <w:szCs w:val="26"/>
          <w:lang w:val="pt-BR"/>
        </w:rPr>
        <w:t xml:space="preserve"> được cho như hình dưới đây:</w:t>
      </w:r>
    </w:p>
    <w:p w14:paraId="1F09DB1C" w14:textId="6AE0DA8E" w:rsidR="008E01A7" w:rsidRDefault="008E01A7" w:rsidP="006323B7">
      <w:pPr>
        <w:spacing w:line="276" w:lineRule="auto"/>
        <w:rPr>
          <w:sz w:val="26"/>
          <w:szCs w:val="26"/>
          <w:lang w:val="pt-BR"/>
        </w:rPr>
      </w:pPr>
      <w:r w:rsidRPr="001A6451">
        <w:rPr>
          <w:sz w:val="26"/>
          <w:szCs w:val="26"/>
          <w:lang w:val="pt-BR"/>
        </w:rPr>
        <w:lastRenderedPageBreak/>
        <w:t>Phân tích E bằng ph</w:t>
      </w:r>
      <w:r>
        <w:rPr>
          <w:sz w:val="26"/>
          <w:szCs w:val="26"/>
          <w:lang w:val="pt-BR"/>
        </w:rPr>
        <w:t>ổ</w:t>
      </w:r>
      <w:r w:rsidRPr="001A6451">
        <w:rPr>
          <w:sz w:val="26"/>
          <w:szCs w:val="26"/>
          <w:lang w:val="pt-BR"/>
        </w:rPr>
        <w:t xml:space="preserve"> IR của </w:t>
      </w:r>
      <w:r w:rsidRPr="007E4BC8">
        <w:rPr>
          <w:b/>
          <w:bCs/>
          <w:sz w:val="26"/>
          <w:szCs w:val="26"/>
          <w:lang w:val="pt-BR"/>
        </w:rPr>
        <w:t>E</w:t>
      </w:r>
      <w:r w:rsidRPr="001A6451">
        <w:rPr>
          <w:sz w:val="26"/>
          <w:szCs w:val="26"/>
          <w:lang w:val="pt-BR"/>
        </w:rPr>
        <w:t xml:space="preserve"> cho </w:t>
      </w:r>
      <w:r>
        <w:rPr>
          <w:sz w:val="26"/>
          <w:szCs w:val="26"/>
          <w:lang w:val="pt-BR"/>
        </w:rPr>
        <w:t>các peak đặc trưng sau</w:t>
      </w:r>
      <w:r w:rsidRPr="001A6451">
        <w:rPr>
          <w:sz w:val="26"/>
          <w:szCs w:val="26"/>
          <w:lang w:val="pt-BR"/>
        </w:rPr>
        <w:t>:</w:t>
      </w:r>
    </w:p>
    <w:tbl>
      <w:tblPr>
        <w:tblStyle w:val="TableGrid"/>
        <w:tblW w:w="0" w:type="auto"/>
        <w:tblLook w:val="04A0" w:firstRow="1" w:lastRow="0" w:firstColumn="1" w:lastColumn="0" w:noHBand="0" w:noVBand="1"/>
      </w:tblPr>
      <w:tblGrid>
        <w:gridCol w:w="2263"/>
        <w:gridCol w:w="2469"/>
        <w:gridCol w:w="2455"/>
        <w:gridCol w:w="2469"/>
      </w:tblGrid>
      <w:tr w:rsidR="008E01A7" w14:paraId="652E7E5D" w14:textId="77777777" w:rsidTr="00631F83">
        <w:trPr>
          <w:trHeight w:val="534"/>
        </w:trPr>
        <w:tc>
          <w:tcPr>
            <w:tcW w:w="2263" w:type="dxa"/>
            <w:vAlign w:val="center"/>
          </w:tcPr>
          <w:p w14:paraId="58278A3A" w14:textId="77777777" w:rsidR="008E01A7" w:rsidRPr="001A6451" w:rsidRDefault="008E01A7" w:rsidP="00022AB1">
            <w:pPr>
              <w:spacing w:line="276" w:lineRule="auto"/>
              <w:jc w:val="both"/>
              <w:rPr>
                <w:sz w:val="26"/>
                <w:szCs w:val="26"/>
              </w:rPr>
            </w:pPr>
            <w:r>
              <w:rPr>
                <w:sz w:val="26"/>
                <w:szCs w:val="26"/>
              </w:rPr>
              <w:t>Liên kết</w:t>
            </w:r>
          </w:p>
        </w:tc>
        <w:tc>
          <w:tcPr>
            <w:tcW w:w="2469" w:type="dxa"/>
            <w:vAlign w:val="center"/>
          </w:tcPr>
          <w:p w14:paraId="7FEEB0BA" w14:textId="77777777" w:rsidR="008E01A7" w:rsidRDefault="008E01A7" w:rsidP="00022AB1">
            <w:pPr>
              <w:spacing w:line="276" w:lineRule="auto"/>
              <w:jc w:val="center"/>
              <w:rPr>
                <w:sz w:val="26"/>
                <w:szCs w:val="26"/>
                <w:lang w:val="pt-BR"/>
              </w:rPr>
            </w:pPr>
            <w:r w:rsidRPr="001A6451">
              <w:rPr>
                <w:position w:val="-6"/>
                <w:sz w:val="26"/>
                <w:szCs w:val="26"/>
              </w:rPr>
              <w:object w:dxaOrig="639" w:dyaOrig="279" w14:anchorId="182B1583">
                <v:shape id="_x0000_i1037" type="#_x0000_t75" style="width:32.35pt;height:14.55pt" o:ole="">
                  <v:imagedata r:id="rId40" o:title=""/>
                </v:shape>
                <o:OLEObject Type="Embed" ProgID="Equation.DSMT4" ShapeID="_x0000_i1037" DrawAspect="Content" ObjectID="_1803405069" r:id="rId41"/>
              </w:object>
            </w:r>
          </w:p>
        </w:tc>
        <w:tc>
          <w:tcPr>
            <w:tcW w:w="2455" w:type="dxa"/>
            <w:vAlign w:val="center"/>
          </w:tcPr>
          <w:p w14:paraId="02FED1BA" w14:textId="77777777" w:rsidR="008E01A7" w:rsidRDefault="008E01A7" w:rsidP="00022AB1">
            <w:pPr>
              <w:spacing w:line="276" w:lineRule="auto"/>
              <w:jc w:val="center"/>
              <w:rPr>
                <w:sz w:val="26"/>
                <w:szCs w:val="26"/>
                <w:lang w:val="pt-BR"/>
              </w:rPr>
            </w:pPr>
            <w:r w:rsidRPr="001A6451">
              <w:rPr>
                <w:position w:val="-6"/>
                <w:sz w:val="26"/>
                <w:szCs w:val="26"/>
              </w:rPr>
              <w:object w:dxaOrig="620" w:dyaOrig="279" w14:anchorId="47E50A99">
                <v:shape id="_x0000_i1038" type="#_x0000_t75" style="width:30.35pt;height:14.55pt" o:ole="">
                  <v:imagedata r:id="rId42" o:title=""/>
                </v:shape>
                <o:OLEObject Type="Embed" ProgID="Equation.DSMT4" ShapeID="_x0000_i1038" DrawAspect="Content" ObjectID="_1803405070" r:id="rId43"/>
              </w:object>
            </w:r>
          </w:p>
        </w:tc>
        <w:tc>
          <w:tcPr>
            <w:tcW w:w="2469" w:type="dxa"/>
            <w:vAlign w:val="center"/>
          </w:tcPr>
          <w:p w14:paraId="04C06D51" w14:textId="77777777" w:rsidR="008E01A7" w:rsidRDefault="008E01A7" w:rsidP="00022AB1">
            <w:pPr>
              <w:spacing w:line="276" w:lineRule="auto"/>
              <w:jc w:val="center"/>
              <w:rPr>
                <w:sz w:val="26"/>
                <w:szCs w:val="26"/>
                <w:lang w:val="pt-BR"/>
              </w:rPr>
            </w:pPr>
            <w:r w:rsidRPr="001A6451">
              <w:rPr>
                <w:position w:val="-6"/>
                <w:sz w:val="26"/>
                <w:szCs w:val="26"/>
              </w:rPr>
              <w:object w:dxaOrig="639" w:dyaOrig="279" w14:anchorId="38D4586A">
                <v:shape id="_x0000_i1039" type="#_x0000_t75" style="width:32.75pt;height:14.55pt" o:ole="">
                  <v:imagedata r:id="rId44" o:title=""/>
                </v:shape>
                <o:OLEObject Type="Embed" ProgID="Equation.DSMT4" ShapeID="_x0000_i1039" DrawAspect="Content" ObjectID="_1803405071" r:id="rId45"/>
              </w:object>
            </w:r>
          </w:p>
        </w:tc>
      </w:tr>
      <w:tr w:rsidR="008E01A7" w14:paraId="0F733017" w14:textId="77777777" w:rsidTr="00631F83">
        <w:trPr>
          <w:trHeight w:val="558"/>
        </w:trPr>
        <w:tc>
          <w:tcPr>
            <w:tcW w:w="2263" w:type="dxa"/>
            <w:vAlign w:val="center"/>
          </w:tcPr>
          <w:p w14:paraId="43B2A0A0" w14:textId="77777777" w:rsidR="008E01A7" w:rsidRDefault="008E01A7" w:rsidP="00022AB1">
            <w:pPr>
              <w:spacing w:line="276" w:lineRule="auto"/>
              <w:jc w:val="both"/>
              <w:rPr>
                <w:sz w:val="26"/>
                <w:szCs w:val="26"/>
                <w:lang w:val="pt-BR"/>
              </w:rPr>
            </w:pPr>
            <w:r>
              <w:rPr>
                <w:sz w:val="26"/>
                <w:szCs w:val="26"/>
                <w:lang w:val="pt-BR"/>
              </w:rPr>
              <w:t xml:space="preserve">Số sóng </w:t>
            </w:r>
            <w:r w:rsidRPr="00D76C3D">
              <w:rPr>
                <w:position w:val="-6"/>
                <w:sz w:val="26"/>
                <w:szCs w:val="26"/>
              </w:rPr>
              <w:object w:dxaOrig="540" w:dyaOrig="340" w14:anchorId="4550A343">
                <v:shape id="_x0000_i1040" type="#_x0000_t75" style="width:27.25pt;height:16.35pt" o:ole="">
                  <v:imagedata r:id="rId46" o:title=""/>
                </v:shape>
                <o:OLEObject Type="Embed" ProgID="Equation.DSMT4" ShapeID="_x0000_i1040" DrawAspect="Content" ObjectID="_1803405072" r:id="rId47"/>
              </w:object>
            </w:r>
          </w:p>
        </w:tc>
        <w:tc>
          <w:tcPr>
            <w:tcW w:w="2469" w:type="dxa"/>
            <w:vAlign w:val="center"/>
          </w:tcPr>
          <w:p w14:paraId="36C8E56E" w14:textId="35D9CC7B" w:rsidR="008E01A7" w:rsidRDefault="00DE1980" w:rsidP="00022AB1">
            <w:pPr>
              <w:spacing w:line="276" w:lineRule="auto"/>
              <w:jc w:val="center"/>
              <w:rPr>
                <w:sz w:val="26"/>
                <w:szCs w:val="26"/>
                <w:lang w:val="pt-BR"/>
              </w:rPr>
            </w:pPr>
            <w:r w:rsidRPr="000A1AA0">
              <w:rPr>
                <w:position w:val="-6"/>
                <w:sz w:val="24"/>
              </w:rPr>
              <w:object w:dxaOrig="1320" w:dyaOrig="279" w14:anchorId="6BC5885B">
                <v:shape id="_x0000_i1041" type="#_x0000_t75" style="width:66pt;height:13.65pt" o:ole="">
                  <v:imagedata r:id="rId48" o:title=""/>
                </v:shape>
                <o:OLEObject Type="Embed" ProgID="Equation.DSMT4" ShapeID="_x0000_i1041" DrawAspect="Content" ObjectID="_1803405073" r:id="rId49"/>
              </w:object>
            </w:r>
          </w:p>
        </w:tc>
        <w:tc>
          <w:tcPr>
            <w:tcW w:w="2455" w:type="dxa"/>
            <w:vAlign w:val="center"/>
          </w:tcPr>
          <w:p w14:paraId="5416757E" w14:textId="77777777" w:rsidR="008E01A7" w:rsidRDefault="008E01A7" w:rsidP="00022AB1">
            <w:pPr>
              <w:spacing w:line="276" w:lineRule="auto"/>
              <w:jc w:val="center"/>
              <w:rPr>
                <w:sz w:val="26"/>
                <w:szCs w:val="26"/>
                <w:lang w:val="pt-BR"/>
              </w:rPr>
            </w:pPr>
            <w:r w:rsidRPr="001A6451">
              <w:rPr>
                <w:position w:val="-6"/>
                <w:sz w:val="26"/>
                <w:szCs w:val="26"/>
              </w:rPr>
              <w:object w:dxaOrig="1320" w:dyaOrig="279" w14:anchorId="4194297E">
                <v:shape id="_x0000_i1042" type="#_x0000_t75" style="width:66.55pt;height:13.65pt" o:ole="">
                  <v:imagedata r:id="rId50" o:title=""/>
                </v:shape>
                <o:OLEObject Type="Embed" ProgID="Equation.DSMT4" ShapeID="_x0000_i1042" DrawAspect="Content" ObjectID="_1803405074" r:id="rId51"/>
              </w:object>
            </w:r>
          </w:p>
        </w:tc>
        <w:tc>
          <w:tcPr>
            <w:tcW w:w="2469" w:type="dxa"/>
            <w:vAlign w:val="center"/>
          </w:tcPr>
          <w:p w14:paraId="7CA63604" w14:textId="77777777" w:rsidR="008E01A7" w:rsidRDefault="008E01A7" w:rsidP="00022AB1">
            <w:pPr>
              <w:spacing w:line="276" w:lineRule="auto"/>
              <w:jc w:val="center"/>
              <w:rPr>
                <w:sz w:val="26"/>
                <w:szCs w:val="26"/>
                <w:lang w:val="pt-BR"/>
              </w:rPr>
            </w:pPr>
            <w:r w:rsidRPr="001A6451">
              <w:rPr>
                <w:position w:val="-6"/>
                <w:sz w:val="26"/>
                <w:szCs w:val="26"/>
              </w:rPr>
              <w:object w:dxaOrig="1359" w:dyaOrig="279" w14:anchorId="6C088CAE">
                <v:shape id="_x0000_i1043" type="#_x0000_t75" style="width:67.7pt;height:13.65pt" o:ole="">
                  <v:imagedata r:id="rId52" o:title=""/>
                </v:shape>
                <o:OLEObject Type="Embed" ProgID="Equation.DSMT4" ShapeID="_x0000_i1043" DrawAspect="Content" ObjectID="_1803405075" r:id="rId53"/>
              </w:object>
            </w:r>
          </w:p>
        </w:tc>
      </w:tr>
    </w:tbl>
    <w:p w14:paraId="20FB40F1" w14:textId="4541E073" w:rsidR="00EA78FF" w:rsidRPr="00782C37" w:rsidRDefault="00EA78FF" w:rsidP="00022AB1">
      <w:pPr>
        <w:spacing w:line="276" w:lineRule="auto"/>
        <w:jc w:val="both"/>
        <w:rPr>
          <w:sz w:val="26"/>
          <w:szCs w:val="26"/>
          <w:lang w:val="pt-BR"/>
        </w:rPr>
      </w:pPr>
      <w:r w:rsidRPr="001A6451">
        <w:rPr>
          <w:b/>
          <w:bCs/>
          <w:sz w:val="26"/>
          <w:szCs w:val="26"/>
          <w:lang w:val="fr-FR"/>
        </w:rPr>
        <w:t>a)</w:t>
      </w:r>
      <w:r w:rsidR="00241CF1">
        <w:rPr>
          <w:b/>
          <w:bCs/>
          <w:sz w:val="26"/>
          <w:szCs w:val="26"/>
          <w:lang w:val="fr-FR"/>
        </w:rPr>
        <w:t xml:space="preserve"> </w:t>
      </w:r>
      <w:r w:rsidRPr="007E4BC8">
        <w:rPr>
          <w:b/>
          <w:bCs/>
          <w:sz w:val="26"/>
          <w:szCs w:val="26"/>
        </w:rPr>
        <w:t>X</w:t>
      </w:r>
      <w:r w:rsidRPr="001A6451">
        <w:rPr>
          <w:sz w:val="26"/>
          <w:szCs w:val="26"/>
        </w:rPr>
        <w:t xml:space="preserve"> là methyl alcohol.</w:t>
      </w:r>
      <w:r w:rsidRPr="001A6451">
        <w:rPr>
          <w:sz w:val="26"/>
          <w:szCs w:val="26"/>
        </w:rPr>
        <w:tab/>
      </w:r>
      <w:r w:rsidRPr="001A6451">
        <w:rPr>
          <w:sz w:val="26"/>
          <w:szCs w:val="26"/>
        </w:rPr>
        <w:tab/>
      </w:r>
    </w:p>
    <w:p w14:paraId="61F70E7A" w14:textId="63A6E31E" w:rsidR="00EA78FF" w:rsidRPr="001A6451" w:rsidRDefault="00EA78FF" w:rsidP="00022AB1">
      <w:pPr>
        <w:spacing w:line="276" w:lineRule="auto"/>
        <w:jc w:val="both"/>
        <w:rPr>
          <w:sz w:val="26"/>
          <w:szCs w:val="26"/>
          <w:lang w:val="fr-FR"/>
        </w:rPr>
      </w:pPr>
      <w:r w:rsidRPr="001A6451">
        <w:rPr>
          <w:b/>
          <w:bCs/>
          <w:sz w:val="26"/>
          <w:szCs w:val="26"/>
          <w:lang w:val="fr-FR"/>
        </w:rPr>
        <w:t>b)</w:t>
      </w:r>
      <w:r w:rsidRPr="001A6451">
        <w:rPr>
          <w:sz w:val="26"/>
          <w:szCs w:val="26"/>
          <w:lang w:val="fr-FR"/>
        </w:rPr>
        <w:t xml:space="preserve"> Tổng số nguyên tử trong phân tử </w:t>
      </w:r>
      <w:r w:rsidRPr="007E4BC8">
        <w:rPr>
          <w:b/>
          <w:bCs/>
          <w:sz w:val="26"/>
          <w:szCs w:val="26"/>
          <w:lang w:val="fr-FR"/>
        </w:rPr>
        <w:t>E</w:t>
      </w:r>
      <w:r w:rsidRPr="001A6451">
        <w:rPr>
          <w:sz w:val="26"/>
          <w:szCs w:val="26"/>
          <w:lang w:val="fr-FR"/>
        </w:rPr>
        <w:t xml:space="preserve"> là 20.</w:t>
      </w:r>
    </w:p>
    <w:p w14:paraId="5DF34F9C" w14:textId="796B6CB1" w:rsidR="00EA78FF" w:rsidRPr="001A6451" w:rsidRDefault="00EA78FF" w:rsidP="00022AB1">
      <w:pPr>
        <w:spacing w:line="276" w:lineRule="auto"/>
        <w:jc w:val="both"/>
        <w:rPr>
          <w:sz w:val="26"/>
          <w:szCs w:val="26"/>
          <w:lang w:val="fr-FR"/>
        </w:rPr>
      </w:pPr>
      <w:r w:rsidRPr="001A6451">
        <w:rPr>
          <w:b/>
          <w:bCs/>
          <w:sz w:val="26"/>
          <w:szCs w:val="26"/>
          <w:lang w:val="fr-FR"/>
        </w:rPr>
        <w:t>c)</w:t>
      </w:r>
      <w:r w:rsidR="00241CF1">
        <w:rPr>
          <w:b/>
          <w:bCs/>
          <w:sz w:val="26"/>
          <w:szCs w:val="26"/>
          <w:lang w:val="fr-FR"/>
        </w:rPr>
        <w:t xml:space="preserve"> </w:t>
      </w:r>
      <w:r w:rsidRPr="007E4BC8">
        <w:rPr>
          <w:b/>
          <w:bCs/>
          <w:sz w:val="26"/>
          <w:szCs w:val="26"/>
          <w:lang w:val="fr-FR"/>
        </w:rPr>
        <w:t>Y</w:t>
      </w:r>
      <w:r w:rsidRPr="001A6451">
        <w:rPr>
          <w:sz w:val="26"/>
          <w:szCs w:val="26"/>
          <w:lang w:val="fr-FR"/>
        </w:rPr>
        <w:t xml:space="preserve"> có nhóm -O</w:t>
      </w:r>
      <w:r w:rsidR="00080A19">
        <w:rPr>
          <w:sz w:val="26"/>
          <w:szCs w:val="26"/>
          <w:lang w:val="fr-FR"/>
        </w:rPr>
        <w:t>CH</w:t>
      </w:r>
      <w:r w:rsidR="00080A19">
        <w:rPr>
          <w:sz w:val="26"/>
          <w:szCs w:val="26"/>
          <w:vertAlign w:val="subscript"/>
          <w:lang w:val="fr-FR"/>
        </w:rPr>
        <w:t>3</w:t>
      </w:r>
      <w:r w:rsidRPr="001A6451">
        <w:rPr>
          <w:sz w:val="26"/>
          <w:szCs w:val="26"/>
          <w:lang w:val="fr-FR"/>
        </w:rPr>
        <w:t xml:space="preserve"> và -COOH.</w:t>
      </w:r>
      <w:r w:rsidRPr="001A6451">
        <w:rPr>
          <w:sz w:val="26"/>
          <w:szCs w:val="26"/>
          <w:lang w:val="fr-FR"/>
        </w:rPr>
        <w:tab/>
      </w:r>
    </w:p>
    <w:p w14:paraId="08FF5831" w14:textId="260DC5D6" w:rsidR="00EA78FF" w:rsidRPr="001A6451" w:rsidRDefault="00EA78FF" w:rsidP="00022AB1">
      <w:pPr>
        <w:spacing w:line="276" w:lineRule="auto"/>
        <w:jc w:val="both"/>
        <w:rPr>
          <w:sz w:val="26"/>
          <w:szCs w:val="26"/>
          <w:lang w:val="fr-FR"/>
        </w:rPr>
      </w:pPr>
      <w:r w:rsidRPr="001A6451">
        <w:rPr>
          <w:b/>
          <w:bCs/>
          <w:sz w:val="26"/>
          <w:szCs w:val="26"/>
          <w:lang w:val="fr-FR"/>
        </w:rPr>
        <w:t>d)</w:t>
      </w:r>
      <w:r w:rsidR="00241CF1">
        <w:rPr>
          <w:b/>
          <w:bCs/>
          <w:sz w:val="26"/>
          <w:szCs w:val="26"/>
          <w:lang w:val="fr-FR"/>
        </w:rPr>
        <w:t xml:space="preserve"> </w:t>
      </w:r>
      <w:r w:rsidRPr="001A6451">
        <w:rPr>
          <w:sz w:val="26"/>
          <w:szCs w:val="26"/>
          <w:lang w:val="fr-FR"/>
        </w:rPr>
        <w:t xml:space="preserve">Nếu lấy 1 mol </w:t>
      </w:r>
      <w:r w:rsidRPr="007E4BC8">
        <w:rPr>
          <w:b/>
          <w:bCs/>
          <w:sz w:val="26"/>
          <w:szCs w:val="26"/>
          <w:lang w:val="fr-FR"/>
        </w:rPr>
        <w:t>Y</w:t>
      </w:r>
      <w:r w:rsidRPr="001A6451">
        <w:rPr>
          <w:sz w:val="26"/>
          <w:szCs w:val="26"/>
          <w:lang w:val="fr-FR"/>
        </w:rPr>
        <w:t xml:space="preserve"> tác dụng NaOH thì số mol NaOH cần để phản ứng vừa đủ là 2 mol.</w:t>
      </w:r>
    </w:p>
    <w:p w14:paraId="794E25D5" w14:textId="7A942679" w:rsidR="002B13B9" w:rsidRPr="00171ABC" w:rsidRDefault="004717D8" w:rsidP="00022AB1">
      <w:pPr>
        <w:spacing w:line="276" w:lineRule="auto"/>
        <w:jc w:val="both"/>
        <w:rPr>
          <w:sz w:val="26"/>
          <w:szCs w:val="26"/>
          <w:lang w:val="fr-FR"/>
        </w:rPr>
      </w:pPr>
      <w:r w:rsidRPr="001A6451">
        <w:rPr>
          <w:b/>
          <w:color w:val="000000" w:themeColor="text1"/>
          <w:sz w:val="26"/>
          <w:szCs w:val="26"/>
          <w:lang w:val="es-ES"/>
        </w:rPr>
        <w:t>Câu 3</w:t>
      </w:r>
      <w:r w:rsidR="00641B16" w:rsidRPr="001A6451">
        <w:rPr>
          <w:b/>
          <w:color w:val="000000" w:themeColor="text1"/>
          <w:sz w:val="26"/>
          <w:szCs w:val="26"/>
          <w:lang w:val="fr-FR"/>
        </w:rPr>
        <w:t>.</w:t>
      </w:r>
      <w:r w:rsidR="00171ABC">
        <w:rPr>
          <w:sz w:val="26"/>
          <w:szCs w:val="26"/>
          <w:lang w:val="fr-FR"/>
        </w:rPr>
        <w:t xml:space="preserve"> </w:t>
      </w:r>
      <w:r w:rsidR="00F83115" w:rsidRPr="00197C60">
        <w:rPr>
          <w:sz w:val="26"/>
          <w:szCs w:val="26"/>
          <w:lang w:val="pt-BR" w:eastAsia="vi-VN" w:bidi="vi-VN"/>
        </w:rPr>
        <w:t>Cho các quá trình diễn ra trong dung dịch</w:t>
      </w:r>
      <w:r w:rsidR="002B13B9" w:rsidRPr="00197C60">
        <w:rPr>
          <w:sz w:val="26"/>
          <w:szCs w:val="26"/>
          <w:lang w:val="pt-BR" w:eastAsia="vi-VN" w:bidi="vi-VN"/>
        </w:rPr>
        <w:t>:</w:t>
      </w:r>
    </w:p>
    <w:p w14:paraId="595B1B53" w14:textId="16E8D914" w:rsidR="00EE56B3" w:rsidRPr="00197C60" w:rsidRDefault="00127A28" w:rsidP="00022AB1">
      <w:pPr>
        <w:spacing w:line="276" w:lineRule="auto"/>
        <w:contextualSpacing/>
        <w:jc w:val="both"/>
        <w:rPr>
          <w:sz w:val="26"/>
          <w:szCs w:val="26"/>
          <w:lang w:val="pt-BR" w:eastAsia="vi-VN" w:bidi="vi-VN"/>
        </w:rPr>
      </w:pPr>
      <w:r w:rsidRPr="00E71F00">
        <w:rPr>
          <w:i/>
          <w:iCs/>
          <w:position w:val="-54"/>
        </w:rPr>
        <w:object w:dxaOrig="8960" w:dyaOrig="1240" w14:anchorId="31A55783">
          <v:shape id="_x0000_i1044" type="#_x0000_t75" style="width:448.45pt;height:61.65pt" o:ole="">
            <v:imagedata r:id="rId54" o:title=""/>
          </v:shape>
          <o:OLEObject Type="Embed" ProgID="Equation.DSMT4" ShapeID="_x0000_i1044" DrawAspect="Content" ObjectID="_1803405076" r:id="rId55"/>
        </w:object>
      </w:r>
    </w:p>
    <w:p w14:paraId="2A21D5D7" w14:textId="4812A7F2" w:rsidR="002B13B9" w:rsidRPr="00E71F00" w:rsidRDefault="002B13B9" w:rsidP="00022AB1">
      <w:pPr>
        <w:widowControl w:val="0"/>
        <w:spacing w:line="276" w:lineRule="auto"/>
        <w:contextualSpacing/>
        <w:jc w:val="both"/>
        <w:rPr>
          <w:sz w:val="26"/>
          <w:szCs w:val="26"/>
          <w:lang w:val="pt-BR" w:eastAsia="vi-VN" w:bidi="vi-VN"/>
        </w:rPr>
      </w:pPr>
      <w:r w:rsidRPr="00E71F00">
        <w:rPr>
          <w:sz w:val="26"/>
          <w:szCs w:val="26"/>
          <w:lang w:val="pt-BR" w:eastAsia="vi-VN" w:bidi="vi-VN"/>
        </w:rPr>
        <w:t>Biết dung dịch</w:t>
      </w:r>
      <w:r w:rsidR="006D673D">
        <w:rPr>
          <w:sz w:val="26"/>
          <w:szCs w:val="26"/>
          <w:lang w:val="pt-BR" w:eastAsia="vi-VN" w:bidi="vi-VN"/>
        </w:rPr>
        <w:t xml:space="preserve"> </w:t>
      </w:r>
      <w:r w:rsidRPr="00E71F00">
        <w:rPr>
          <w:sz w:val="26"/>
          <w:szCs w:val="26"/>
          <w:lang w:val="pt-BR" w:eastAsia="vi-VN" w:bidi="vi-VN"/>
        </w:rPr>
        <w:t>[Fe(OH</w:t>
      </w:r>
      <w:r w:rsidRPr="00E71F00">
        <w:rPr>
          <w:sz w:val="26"/>
          <w:szCs w:val="26"/>
          <w:vertAlign w:val="subscript"/>
          <w:lang w:val="pt-BR" w:eastAsia="vi-VN" w:bidi="vi-VN"/>
        </w:rPr>
        <w:t>2</w:t>
      </w:r>
      <w:r w:rsidRPr="00E71F00">
        <w:rPr>
          <w:sz w:val="26"/>
          <w:szCs w:val="26"/>
          <w:lang w:val="pt-BR" w:eastAsia="vi-VN" w:bidi="vi-VN"/>
        </w:rPr>
        <w:t>)</w:t>
      </w:r>
      <w:r w:rsidRPr="00E71F00">
        <w:rPr>
          <w:sz w:val="26"/>
          <w:szCs w:val="26"/>
          <w:vertAlign w:val="subscript"/>
          <w:lang w:val="pt-BR" w:eastAsia="vi-VN" w:bidi="vi-VN"/>
        </w:rPr>
        <w:t>6</w:t>
      </w:r>
      <w:r w:rsidRPr="00E71F00">
        <w:rPr>
          <w:sz w:val="26"/>
          <w:szCs w:val="26"/>
          <w:lang w:val="pt-BR" w:eastAsia="vi-VN" w:bidi="vi-VN"/>
        </w:rPr>
        <w:t>]</w:t>
      </w:r>
      <w:r w:rsidRPr="00E71F00">
        <w:rPr>
          <w:sz w:val="26"/>
          <w:szCs w:val="26"/>
          <w:vertAlign w:val="superscript"/>
          <w:lang w:val="pt-BR" w:eastAsia="vi-VN" w:bidi="vi-VN"/>
        </w:rPr>
        <w:t>3+</w:t>
      </w:r>
      <w:r w:rsidRPr="00E71F00">
        <w:rPr>
          <w:sz w:val="26"/>
          <w:szCs w:val="26"/>
          <w:lang w:val="pt-BR" w:eastAsia="vi-VN" w:bidi="vi-VN"/>
        </w:rPr>
        <w:t xml:space="preserve"> có </w:t>
      </w:r>
      <w:r w:rsidRPr="00E71F00">
        <w:rPr>
          <w:sz w:val="26"/>
          <w:szCs w:val="26"/>
          <w:lang w:val="pt-BR"/>
        </w:rPr>
        <w:t>màu vàng nâu</w:t>
      </w:r>
      <w:r w:rsidRPr="00E71F00">
        <w:rPr>
          <w:sz w:val="26"/>
          <w:szCs w:val="26"/>
          <w:lang w:val="pt-BR" w:eastAsia="vi-VN" w:bidi="vi-VN"/>
        </w:rPr>
        <w:t>, dung dịch [Fe(OH</w:t>
      </w:r>
      <w:r w:rsidRPr="00E71F00">
        <w:rPr>
          <w:sz w:val="26"/>
          <w:szCs w:val="26"/>
          <w:vertAlign w:val="subscript"/>
          <w:lang w:val="pt-BR" w:eastAsia="vi-VN" w:bidi="vi-VN"/>
        </w:rPr>
        <w:t>2</w:t>
      </w:r>
      <w:r w:rsidRPr="00E71F00">
        <w:rPr>
          <w:sz w:val="26"/>
          <w:szCs w:val="26"/>
          <w:lang w:val="pt-BR" w:eastAsia="vi-VN" w:bidi="vi-VN"/>
        </w:rPr>
        <w:t>)</w:t>
      </w:r>
      <w:r w:rsidRPr="00E71F00">
        <w:rPr>
          <w:sz w:val="26"/>
          <w:szCs w:val="26"/>
          <w:vertAlign w:val="subscript"/>
          <w:lang w:val="pt-BR" w:eastAsia="vi-VN" w:bidi="vi-VN"/>
        </w:rPr>
        <w:t>5</w:t>
      </w:r>
      <w:r w:rsidRPr="00E71F00">
        <w:rPr>
          <w:sz w:val="26"/>
          <w:szCs w:val="26"/>
          <w:lang w:val="pt-BR" w:eastAsia="vi-VN" w:bidi="vi-VN"/>
        </w:rPr>
        <w:t>(SCN)]</w:t>
      </w:r>
      <w:r w:rsidRPr="00E71F00">
        <w:rPr>
          <w:sz w:val="26"/>
          <w:szCs w:val="26"/>
          <w:vertAlign w:val="superscript"/>
          <w:lang w:val="pt-BR" w:eastAsia="vi-VN" w:bidi="vi-VN"/>
        </w:rPr>
        <w:t xml:space="preserve">2+ </w:t>
      </w:r>
      <w:r w:rsidRPr="00E71F00">
        <w:rPr>
          <w:sz w:val="26"/>
          <w:szCs w:val="26"/>
          <w:lang w:val="pt-BR" w:eastAsia="vi-VN" w:bidi="vi-VN"/>
        </w:rPr>
        <w:t>có màu đỏ</w:t>
      </w:r>
      <w:r w:rsidR="00C262DA" w:rsidRPr="00E71F00">
        <w:rPr>
          <w:sz w:val="26"/>
          <w:szCs w:val="26"/>
          <w:lang w:val="pt-BR" w:eastAsia="vi-VN" w:bidi="vi-VN"/>
        </w:rPr>
        <w:t>;</w:t>
      </w:r>
      <w:r w:rsidRPr="00E71F00">
        <w:rPr>
          <w:sz w:val="26"/>
          <w:szCs w:val="26"/>
          <w:lang w:val="pt-BR" w:eastAsia="vi-VN" w:bidi="vi-VN"/>
        </w:rPr>
        <w:t xml:space="preserve"> dung dịch [Fe(OH</w:t>
      </w:r>
      <w:r w:rsidRPr="00E71F00">
        <w:rPr>
          <w:sz w:val="26"/>
          <w:szCs w:val="26"/>
          <w:vertAlign w:val="subscript"/>
          <w:lang w:val="pt-BR" w:eastAsia="vi-VN" w:bidi="vi-VN"/>
        </w:rPr>
        <w:t>2</w:t>
      </w:r>
      <w:r w:rsidRPr="00E71F00">
        <w:rPr>
          <w:sz w:val="26"/>
          <w:szCs w:val="26"/>
          <w:lang w:val="pt-BR" w:eastAsia="vi-VN" w:bidi="vi-VN"/>
        </w:rPr>
        <w:t>)</w:t>
      </w:r>
      <w:r w:rsidRPr="00E71F00">
        <w:rPr>
          <w:sz w:val="26"/>
          <w:szCs w:val="26"/>
          <w:vertAlign w:val="subscript"/>
          <w:lang w:val="pt-BR" w:eastAsia="vi-VN" w:bidi="vi-VN"/>
        </w:rPr>
        <w:t>5</w:t>
      </w:r>
      <w:r w:rsidRPr="00E71F00">
        <w:rPr>
          <w:sz w:val="26"/>
          <w:szCs w:val="26"/>
          <w:lang w:val="pt-BR" w:eastAsia="vi-VN" w:bidi="vi-VN"/>
        </w:rPr>
        <w:t>F]</w:t>
      </w:r>
      <w:r w:rsidRPr="00E71F00">
        <w:rPr>
          <w:sz w:val="26"/>
          <w:szCs w:val="26"/>
          <w:vertAlign w:val="superscript"/>
          <w:lang w:val="pt-BR" w:eastAsia="vi-VN" w:bidi="vi-VN"/>
        </w:rPr>
        <w:t>2+</w:t>
      </w:r>
      <w:r w:rsidRPr="00E71F00">
        <w:rPr>
          <w:sz w:val="26"/>
          <w:szCs w:val="26"/>
          <w:lang w:val="pt-BR" w:eastAsia="vi-VN" w:bidi="vi-VN"/>
        </w:rPr>
        <w:t xml:space="preserve">và các anion </w:t>
      </w:r>
      <w:r w:rsidR="00022AB1" w:rsidRPr="0022035A">
        <w:rPr>
          <w:i/>
          <w:iCs/>
          <w:position w:val="-6"/>
        </w:rPr>
        <w:object w:dxaOrig="660" w:dyaOrig="340" w14:anchorId="04E9E506">
          <v:shape id="_x0000_i1045" type="#_x0000_t75" style="width:32.75pt;height:16.9pt" o:ole="">
            <v:imagedata r:id="rId56" o:title=""/>
          </v:shape>
          <o:OLEObject Type="Embed" ProgID="Equation.DSMT4" ShapeID="_x0000_i1045" DrawAspect="Content" ObjectID="_1803405077" r:id="rId57"/>
        </w:object>
      </w:r>
      <w:r w:rsidRPr="00E71F00">
        <w:rPr>
          <w:sz w:val="26"/>
          <w:szCs w:val="26"/>
          <w:lang w:val="pt-BR" w:eastAsia="vi-VN" w:bidi="vi-VN"/>
        </w:rPr>
        <w:t xml:space="preserve">, </w:t>
      </w:r>
      <w:r w:rsidR="00022AB1" w:rsidRPr="0022035A">
        <w:rPr>
          <w:i/>
          <w:iCs/>
          <w:position w:val="-4"/>
        </w:rPr>
        <w:object w:dxaOrig="300" w:dyaOrig="320" w14:anchorId="46B57F19">
          <v:shape id="_x0000_i1046" type="#_x0000_t75" style="width:14.75pt;height:16.35pt" o:ole="">
            <v:imagedata r:id="rId58" o:title=""/>
          </v:shape>
          <o:OLEObject Type="Embed" ProgID="Equation.DSMT4" ShapeID="_x0000_i1046" DrawAspect="Content" ObjectID="_1803405078" r:id="rId59"/>
        </w:object>
      </w:r>
      <w:r w:rsidRPr="00E71F00">
        <w:rPr>
          <w:sz w:val="26"/>
          <w:szCs w:val="26"/>
          <w:lang w:val="pt-BR" w:eastAsia="vi-VN" w:bidi="vi-VN"/>
        </w:rPr>
        <w:t xml:space="preserve"> đều không có màu.</w:t>
      </w:r>
    </w:p>
    <w:p w14:paraId="2288FAE0" w14:textId="7E7EB8FE" w:rsidR="002B13B9" w:rsidRPr="002231FE" w:rsidRDefault="002B13B9" w:rsidP="00022AB1">
      <w:pPr>
        <w:widowControl w:val="0"/>
        <w:spacing w:line="276" w:lineRule="auto"/>
        <w:contextualSpacing/>
        <w:jc w:val="both"/>
        <w:rPr>
          <w:color w:val="000000" w:themeColor="text1"/>
          <w:sz w:val="26"/>
          <w:szCs w:val="26"/>
          <w:lang w:eastAsia="vi-VN" w:bidi="vi-VN"/>
        </w:rPr>
      </w:pPr>
      <w:r w:rsidRPr="002231FE">
        <w:rPr>
          <w:b/>
          <w:bCs/>
          <w:color w:val="000000" w:themeColor="text1"/>
          <w:sz w:val="26"/>
          <w:szCs w:val="26"/>
          <w:lang w:eastAsia="vi-VN" w:bidi="vi-VN"/>
        </w:rPr>
        <w:t>a)</w:t>
      </w:r>
      <w:r w:rsidRPr="002231FE">
        <w:rPr>
          <w:color w:val="000000" w:themeColor="text1"/>
          <w:sz w:val="26"/>
          <w:szCs w:val="26"/>
          <w:lang w:eastAsia="vi-VN" w:bidi="vi-VN"/>
        </w:rPr>
        <w:t xml:space="preserve"> Quá trình (I) tạo phức chất aqua [Fe(OH</w:t>
      </w:r>
      <w:r w:rsidRPr="002231FE">
        <w:rPr>
          <w:color w:val="000000" w:themeColor="text1"/>
          <w:sz w:val="26"/>
          <w:szCs w:val="26"/>
          <w:vertAlign w:val="subscript"/>
          <w:lang w:eastAsia="vi-VN" w:bidi="vi-VN"/>
        </w:rPr>
        <w:t>2</w:t>
      </w:r>
      <w:r w:rsidRPr="002231FE">
        <w:rPr>
          <w:color w:val="000000" w:themeColor="text1"/>
          <w:sz w:val="26"/>
          <w:szCs w:val="26"/>
          <w:lang w:eastAsia="vi-VN" w:bidi="vi-VN"/>
        </w:rPr>
        <w:t>)</w:t>
      </w:r>
      <w:r w:rsidRPr="002231FE">
        <w:rPr>
          <w:color w:val="000000" w:themeColor="text1"/>
          <w:sz w:val="26"/>
          <w:szCs w:val="26"/>
          <w:vertAlign w:val="subscript"/>
          <w:lang w:eastAsia="vi-VN" w:bidi="vi-VN"/>
        </w:rPr>
        <w:t>6</w:t>
      </w:r>
      <w:r w:rsidRPr="002231FE">
        <w:rPr>
          <w:color w:val="000000" w:themeColor="text1"/>
          <w:sz w:val="26"/>
          <w:szCs w:val="26"/>
          <w:lang w:eastAsia="vi-VN" w:bidi="vi-VN"/>
        </w:rPr>
        <w:t>]</w:t>
      </w:r>
      <w:r w:rsidRPr="002231FE">
        <w:rPr>
          <w:color w:val="000000" w:themeColor="text1"/>
          <w:sz w:val="26"/>
          <w:szCs w:val="26"/>
          <w:vertAlign w:val="superscript"/>
          <w:lang w:eastAsia="vi-VN" w:bidi="vi-VN"/>
        </w:rPr>
        <w:t>3+</w:t>
      </w:r>
      <w:r w:rsidRPr="002231FE">
        <w:rPr>
          <w:color w:val="000000" w:themeColor="text1"/>
          <w:sz w:val="26"/>
          <w:szCs w:val="26"/>
          <w:lang w:eastAsia="vi-VN" w:bidi="vi-VN"/>
        </w:rPr>
        <w:t xml:space="preserve">. </w:t>
      </w:r>
    </w:p>
    <w:p w14:paraId="7C0D3006" w14:textId="06F76C0D" w:rsidR="002B13B9" w:rsidRPr="001A6451" w:rsidRDefault="002B13B9" w:rsidP="00022AB1">
      <w:pPr>
        <w:widowControl w:val="0"/>
        <w:tabs>
          <w:tab w:val="left" w:pos="1095"/>
        </w:tabs>
        <w:spacing w:line="276" w:lineRule="auto"/>
        <w:contextualSpacing/>
        <w:jc w:val="both"/>
        <w:rPr>
          <w:color w:val="000000" w:themeColor="text1"/>
          <w:sz w:val="26"/>
          <w:szCs w:val="26"/>
          <w:lang w:eastAsia="vi-VN" w:bidi="vi-VN"/>
        </w:rPr>
      </w:pPr>
      <w:r w:rsidRPr="001A6451">
        <w:rPr>
          <w:b/>
          <w:bCs/>
          <w:color w:val="000000" w:themeColor="text1"/>
          <w:sz w:val="26"/>
          <w:szCs w:val="26"/>
          <w:lang w:eastAsia="vi-VN" w:bidi="vi-VN"/>
        </w:rPr>
        <w:t>b)</w:t>
      </w:r>
      <w:r w:rsidRPr="001A6451">
        <w:rPr>
          <w:color w:val="000000" w:themeColor="text1"/>
          <w:sz w:val="26"/>
          <w:szCs w:val="26"/>
          <w:lang w:eastAsia="vi-VN" w:bidi="vi-VN"/>
        </w:rPr>
        <w:t xml:space="preserve"> So với anion </w:t>
      </w:r>
      <w:r w:rsidR="0022035A" w:rsidRPr="0022035A">
        <w:rPr>
          <w:i/>
          <w:iCs/>
          <w:position w:val="-4"/>
        </w:rPr>
        <w:object w:dxaOrig="300" w:dyaOrig="320" w14:anchorId="5AD33453">
          <v:shape id="_x0000_i1047" type="#_x0000_t75" style="width:14.75pt;height:16.35pt" o:ole="">
            <v:imagedata r:id="rId58" o:title=""/>
          </v:shape>
          <o:OLEObject Type="Embed" ProgID="Equation.DSMT4" ShapeID="_x0000_i1047" DrawAspect="Content" ObjectID="_1803405079" r:id="rId60"/>
        </w:object>
      </w:r>
      <w:r w:rsidRPr="001A6451">
        <w:rPr>
          <w:color w:val="000000" w:themeColor="text1"/>
          <w:sz w:val="26"/>
          <w:szCs w:val="26"/>
          <w:lang w:eastAsia="vi-VN" w:bidi="vi-VN"/>
        </w:rPr>
        <w:t xml:space="preserve">, anion </w:t>
      </w:r>
      <w:r w:rsidR="0022035A" w:rsidRPr="0022035A">
        <w:rPr>
          <w:i/>
          <w:iCs/>
          <w:position w:val="-6"/>
        </w:rPr>
        <w:object w:dxaOrig="660" w:dyaOrig="340" w14:anchorId="18B57DDE">
          <v:shape id="_x0000_i1048" type="#_x0000_t75" style="width:32.75pt;height:16.9pt" o:ole="">
            <v:imagedata r:id="rId56" o:title=""/>
          </v:shape>
          <o:OLEObject Type="Embed" ProgID="Equation.DSMT4" ShapeID="_x0000_i1048" DrawAspect="Content" ObjectID="_1803405080" r:id="rId61"/>
        </w:object>
      </w:r>
      <w:r w:rsidRPr="001A6451">
        <w:rPr>
          <w:color w:val="000000" w:themeColor="text1"/>
          <w:sz w:val="26"/>
          <w:szCs w:val="26"/>
          <w:lang w:eastAsia="vi-VN" w:bidi="vi-VN"/>
        </w:rPr>
        <w:t xml:space="preserve"> dễ thay thế phối tử H</w:t>
      </w:r>
      <w:r w:rsidRPr="001A6451">
        <w:rPr>
          <w:color w:val="000000" w:themeColor="text1"/>
          <w:sz w:val="26"/>
          <w:szCs w:val="26"/>
          <w:vertAlign w:val="subscript"/>
          <w:lang w:eastAsia="vi-VN" w:bidi="vi-VN"/>
        </w:rPr>
        <w:t>2</w:t>
      </w:r>
      <w:r w:rsidRPr="001A6451">
        <w:rPr>
          <w:color w:val="000000" w:themeColor="text1"/>
          <w:sz w:val="26"/>
          <w:szCs w:val="26"/>
          <w:lang w:eastAsia="vi-VN" w:bidi="vi-VN"/>
        </w:rPr>
        <w:t>O trong [Fe(OH</w:t>
      </w:r>
      <w:r w:rsidR="00E71F00">
        <w:rPr>
          <w:color w:val="000000" w:themeColor="text1"/>
          <w:sz w:val="26"/>
          <w:szCs w:val="26"/>
          <w:vertAlign w:val="subscript"/>
          <w:lang w:eastAsia="vi-VN" w:bidi="vi-VN"/>
        </w:rPr>
        <w:t>2</w:t>
      </w:r>
      <w:r w:rsidRPr="001A6451">
        <w:rPr>
          <w:color w:val="000000" w:themeColor="text1"/>
          <w:sz w:val="26"/>
          <w:szCs w:val="26"/>
          <w:lang w:eastAsia="vi-VN" w:bidi="vi-VN"/>
        </w:rPr>
        <w:t>)</w:t>
      </w:r>
      <w:r w:rsidRPr="001A6451">
        <w:rPr>
          <w:color w:val="000000" w:themeColor="text1"/>
          <w:sz w:val="26"/>
          <w:szCs w:val="26"/>
          <w:vertAlign w:val="subscript"/>
          <w:lang w:eastAsia="vi-VN" w:bidi="vi-VN"/>
        </w:rPr>
        <w:t>6</w:t>
      </w:r>
      <w:r w:rsidRPr="001A6451">
        <w:rPr>
          <w:color w:val="000000" w:themeColor="text1"/>
          <w:sz w:val="26"/>
          <w:szCs w:val="26"/>
          <w:lang w:eastAsia="vi-VN" w:bidi="vi-VN"/>
        </w:rPr>
        <w:t>]</w:t>
      </w:r>
      <w:r w:rsidRPr="001A6451">
        <w:rPr>
          <w:color w:val="000000" w:themeColor="text1"/>
          <w:sz w:val="26"/>
          <w:szCs w:val="26"/>
          <w:vertAlign w:val="superscript"/>
          <w:lang w:eastAsia="vi-VN" w:bidi="vi-VN"/>
        </w:rPr>
        <w:t xml:space="preserve">3+ </w:t>
      </w:r>
      <w:r w:rsidRPr="001A6451">
        <w:rPr>
          <w:color w:val="000000" w:themeColor="text1"/>
          <w:sz w:val="26"/>
          <w:szCs w:val="26"/>
          <w:lang w:eastAsia="vi-VN" w:bidi="vi-VN"/>
        </w:rPr>
        <w:t>hơn.</w:t>
      </w:r>
    </w:p>
    <w:p w14:paraId="20F84F6A" w14:textId="27E24940" w:rsidR="002B13B9" w:rsidRPr="001A6451" w:rsidRDefault="002B13B9" w:rsidP="00022AB1">
      <w:pPr>
        <w:widowControl w:val="0"/>
        <w:tabs>
          <w:tab w:val="left" w:pos="1115"/>
        </w:tabs>
        <w:spacing w:line="276" w:lineRule="auto"/>
        <w:contextualSpacing/>
        <w:jc w:val="both"/>
        <w:rPr>
          <w:color w:val="000000" w:themeColor="text1"/>
          <w:sz w:val="26"/>
          <w:szCs w:val="26"/>
          <w:lang w:eastAsia="vi-VN" w:bidi="vi-VN"/>
        </w:rPr>
      </w:pPr>
      <w:r w:rsidRPr="001A6451">
        <w:rPr>
          <w:b/>
          <w:bCs/>
          <w:color w:val="000000" w:themeColor="text1"/>
          <w:sz w:val="26"/>
          <w:szCs w:val="26"/>
          <w:lang w:eastAsia="vi-VN" w:bidi="vi-VN"/>
        </w:rPr>
        <w:t>c)</w:t>
      </w:r>
      <w:r w:rsidRPr="001A6451">
        <w:rPr>
          <w:color w:val="000000" w:themeColor="text1"/>
          <w:sz w:val="26"/>
          <w:szCs w:val="26"/>
          <w:lang w:eastAsia="vi-VN" w:bidi="vi-VN"/>
        </w:rPr>
        <w:t xml:space="preserve"> Quá trình (II) nếu thêm </w:t>
      </w:r>
      <w:r w:rsidR="0022035A" w:rsidRPr="0022035A">
        <w:rPr>
          <w:i/>
          <w:iCs/>
          <w:position w:val="-4"/>
        </w:rPr>
        <w:object w:dxaOrig="300" w:dyaOrig="320" w14:anchorId="44B326BF">
          <v:shape id="_x0000_i1049" type="#_x0000_t75" style="width:14.75pt;height:16.35pt" o:ole="">
            <v:imagedata r:id="rId58" o:title=""/>
          </v:shape>
          <o:OLEObject Type="Embed" ProgID="Equation.DSMT4" ShapeID="_x0000_i1049" DrawAspect="Content" ObjectID="_1803405081" r:id="rId62"/>
        </w:object>
      </w:r>
      <w:r w:rsidRPr="001A6451">
        <w:rPr>
          <w:color w:val="000000" w:themeColor="text1"/>
          <w:sz w:val="26"/>
          <w:szCs w:val="26"/>
          <w:lang w:eastAsia="vi-VN" w:bidi="vi-VN"/>
        </w:rPr>
        <w:t xml:space="preserve"> dư vào dung dịch sẽ mất màu.</w:t>
      </w:r>
    </w:p>
    <w:p w14:paraId="7C8855C7" w14:textId="570D98EE" w:rsidR="004717D8" w:rsidRPr="00505507" w:rsidRDefault="002B13B9" w:rsidP="00022AB1">
      <w:pPr>
        <w:widowControl w:val="0"/>
        <w:tabs>
          <w:tab w:val="left" w:pos="1115"/>
        </w:tabs>
        <w:spacing w:line="276" w:lineRule="auto"/>
        <w:contextualSpacing/>
        <w:jc w:val="both"/>
        <w:rPr>
          <w:color w:val="000000" w:themeColor="text1"/>
          <w:sz w:val="26"/>
          <w:szCs w:val="26"/>
          <w:lang w:eastAsia="vi-VN" w:bidi="vi-VN"/>
        </w:rPr>
      </w:pPr>
      <w:r w:rsidRPr="001A6451">
        <w:rPr>
          <w:b/>
          <w:bCs/>
          <w:color w:val="000000" w:themeColor="text1"/>
          <w:sz w:val="26"/>
          <w:szCs w:val="26"/>
          <w:lang w:eastAsia="vi-VN" w:bidi="vi-VN"/>
        </w:rPr>
        <w:t>d)</w:t>
      </w:r>
      <w:r w:rsidRPr="001A6451">
        <w:rPr>
          <w:color w:val="000000" w:themeColor="text1"/>
          <w:sz w:val="26"/>
          <w:szCs w:val="26"/>
          <w:lang w:eastAsia="vi-VN" w:bidi="vi-VN"/>
        </w:rPr>
        <w:t xml:space="preserve"> Fe</w:t>
      </w:r>
      <w:r w:rsidRPr="001A6451">
        <w:rPr>
          <w:color w:val="000000" w:themeColor="text1"/>
          <w:sz w:val="26"/>
          <w:szCs w:val="26"/>
          <w:vertAlign w:val="superscript"/>
          <w:lang w:eastAsia="vi-VN" w:bidi="vi-VN"/>
        </w:rPr>
        <w:t>3+</w:t>
      </w:r>
      <w:r w:rsidRPr="001A6451">
        <w:rPr>
          <w:color w:val="000000" w:themeColor="text1"/>
          <w:sz w:val="26"/>
          <w:szCs w:val="26"/>
          <w:lang w:eastAsia="vi-VN" w:bidi="vi-VN"/>
        </w:rPr>
        <w:t xml:space="preserve"> có cấu hình</w:t>
      </w:r>
      <w:r w:rsidR="000942D7">
        <w:rPr>
          <w:color w:val="000000" w:themeColor="text1"/>
          <w:sz w:val="26"/>
          <w:szCs w:val="26"/>
          <w:lang w:eastAsia="vi-VN" w:bidi="vi-VN"/>
        </w:rPr>
        <w:t xml:space="preserve"> electron </w:t>
      </w:r>
      <w:r w:rsidRPr="001A6451">
        <w:rPr>
          <w:color w:val="000000" w:themeColor="text1"/>
          <w:sz w:val="26"/>
          <w:szCs w:val="26"/>
          <w:lang w:eastAsia="vi-VN" w:bidi="vi-VN"/>
        </w:rPr>
        <w:t>[Ar]3d</w:t>
      </w:r>
      <w:r w:rsidRPr="001A6451">
        <w:rPr>
          <w:color w:val="000000" w:themeColor="text1"/>
          <w:sz w:val="26"/>
          <w:szCs w:val="26"/>
          <w:vertAlign w:val="superscript"/>
          <w:lang w:eastAsia="vi-VN" w:bidi="vi-VN"/>
        </w:rPr>
        <w:t>5</w:t>
      </w:r>
      <w:r w:rsidRPr="001A6451">
        <w:rPr>
          <w:color w:val="000000" w:themeColor="text1"/>
          <w:sz w:val="26"/>
          <w:szCs w:val="26"/>
          <w:lang w:eastAsia="vi-VN" w:bidi="vi-VN"/>
        </w:rPr>
        <w:t>, đa số phức chất của Fe</w:t>
      </w:r>
      <w:r w:rsidRPr="001A6451">
        <w:rPr>
          <w:color w:val="000000" w:themeColor="text1"/>
          <w:sz w:val="26"/>
          <w:szCs w:val="26"/>
          <w:vertAlign w:val="superscript"/>
          <w:lang w:eastAsia="vi-VN" w:bidi="vi-VN"/>
        </w:rPr>
        <w:t>3+</w:t>
      </w:r>
      <w:r w:rsidRPr="001A6451">
        <w:rPr>
          <w:color w:val="000000" w:themeColor="text1"/>
          <w:sz w:val="26"/>
          <w:szCs w:val="26"/>
          <w:lang w:eastAsia="vi-VN" w:bidi="vi-VN"/>
        </w:rPr>
        <w:t xml:space="preserve"> có cấu hình bát diện.</w:t>
      </w:r>
    </w:p>
    <w:p w14:paraId="129EE6FC" w14:textId="398CCA13" w:rsidR="00AB5507" w:rsidRPr="001A6451" w:rsidRDefault="004717D8" w:rsidP="00022AB1">
      <w:pPr>
        <w:spacing w:line="276" w:lineRule="auto"/>
        <w:jc w:val="both"/>
        <w:rPr>
          <w:rFonts w:eastAsia="Calibri"/>
          <w:sz w:val="26"/>
          <w:szCs w:val="26"/>
          <w:lang w:val="de-AT"/>
        </w:rPr>
      </w:pPr>
      <w:r w:rsidRPr="001A6451">
        <w:rPr>
          <w:b/>
          <w:color w:val="000000" w:themeColor="text1"/>
          <w:sz w:val="26"/>
          <w:szCs w:val="26"/>
          <w:lang w:val="pt-BR"/>
        </w:rPr>
        <w:t>Câu 4</w:t>
      </w:r>
      <w:r w:rsidRPr="001A6451">
        <w:rPr>
          <w:b/>
          <w:color w:val="000000" w:themeColor="text1"/>
          <w:sz w:val="26"/>
          <w:szCs w:val="26"/>
          <w:lang w:val="vi-VN"/>
        </w:rPr>
        <w:t>.</w:t>
      </w:r>
      <w:r w:rsidR="00641B16" w:rsidRPr="001A6451">
        <w:rPr>
          <w:b/>
          <w:color w:val="000000" w:themeColor="text1"/>
          <w:sz w:val="26"/>
          <w:szCs w:val="26"/>
          <w:lang w:val="vi-VN"/>
        </w:rPr>
        <w:t xml:space="preserve"> </w:t>
      </w:r>
      <w:r w:rsidR="00AB5507" w:rsidRPr="001A6451">
        <w:rPr>
          <w:rFonts w:eastAsia="Calibri"/>
          <w:sz w:val="26"/>
          <w:szCs w:val="26"/>
          <w:lang w:val="de-AT"/>
        </w:rPr>
        <w:t>Trong công nghiệp, một lượng lớn NaHCO</w:t>
      </w:r>
      <w:r w:rsidR="00AB5507" w:rsidRPr="001A6451">
        <w:rPr>
          <w:rFonts w:eastAsia="Calibri"/>
          <w:sz w:val="26"/>
          <w:szCs w:val="26"/>
          <w:vertAlign w:val="subscript"/>
          <w:lang w:val="de-AT"/>
        </w:rPr>
        <w:t>3</w:t>
      </w:r>
      <w:r w:rsidR="00AB5507" w:rsidRPr="001A6451">
        <w:rPr>
          <w:rFonts w:eastAsia="Calibri"/>
          <w:sz w:val="26"/>
          <w:szCs w:val="26"/>
          <w:lang w:val="de-AT"/>
        </w:rPr>
        <w:t xml:space="preserve"> và Na</w:t>
      </w:r>
      <w:r w:rsidR="00AB5507" w:rsidRPr="001A6451">
        <w:rPr>
          <w:rFonts w:eastAsia="Calibri"/>
          <w:sz w:val="26"/>
          <w:szCs w:val="26"/>
          <w:vertAlign w:val="subscript"/>
          <w:lang w:val="de-AT"/>
        </w:rPr>
        <w:t>2</w:t>
      </w:r>
      <w:r w:rsidR="00AB5507" w:rsidRPr="001A6451">
        <w:rPr>
          <w:rFonts w:eastAsia="Calibri"/>
          <w:sz w:val="26"/>
          <w:szCs w:val="26"/>
          <w:lang w:val="de-AT"/>
        </w:rPr>
        <w:t>CO</w:t>
      </w:r>
      <w:r w:rsidR="00AB5507" w:rsidRPr="001A6451">
        <w:rPr>
          <w:rFonts w:eastAsia="Calibri"/>
          <w:sz w:val="26"/>
          <w:szCs w:val="26"/>
          <w:vertAlign w:val="subscript"/>
          <w:lang w:val="de-AT"/>
        </w:rPr>
        <w:t>3</w:t>
      </w:r>
      <w:r w:rsidR="00AB5507" w:rsidRPr="001A6451">
        <w:rPr>
          <w:rFonts w:eastAsia="Calibri"/>
          <w:sz w:val="26"/>
          <w:szCs w:val="26"/>
          <w:lang w:val="de-AT"/>
        </w:rPr>
        <w:t xml:space="preserve"> được sản xuất theo phương pháp Solvay bằng cách cho khí CO</w:t>
      </w:r>
      <w:r w:rsidR="00AB5507" w:rsidRPr="001A6451">
        <w:rPr>
          <w:rFonts w:eastAsia="Calibri"/>
          <w:sz w:val="26"/>
          <w:szCs w:val="26"/>
          <w:vertAlign w:val="subscript"/>
          <w:lang w:val="de-AT"/>
        </w:rPr>
        <w:t>2</w:t>
      </w:r>
      <w:r w:rsidR="00AB5507" w:rsidRPr="001A6451">
        <w:rPr>
          <w:rFonts w:eastAsia="Calibri"/>
          <w:sz w:val="26"/>
          <w:szCs w:val="26"/>
          <w:lang w:val="de-AT"/>
        </w:rPr>
        <w:t xml:space="preserve"> (lấy từ nhiệt phân đá vôi) vào dung dịch chứa sodium chloride (NaCl) bão hoà và ammonia (NH</w:t>
      </w:r>
      <w:r w:rsidR="00AB5507" w:rsidRPr="001A6451">
        <w:rPr>
          <w:rFonts w:eastAsia="Calibri"/>
          <w:sz w:val="26"/>
          <w:szCs w:val="26"/>
          <w:vertAlign w:val="subscript"/>
          <w:lang w:val="de-AT"/>
        </w:rPr>
        <w:t>3</w:t>
      </w:r>
      <w:r w:rsidR="00AB5507" w:rsidRPr="001A6451">
        <w:rPr>
          <w:rFonts w:eastAsia="Calibri"/>
          <w:sz w:val="26"/>
          <w:szCs w:val="26"/>
          <w:lang w:val="de-AT"/>
        </w:rPr>
        <w:t>) bão hoà.</w:t>
      </w:r>
    </w:p>
    <w:p w14:paraId="751014E8" w14:textId="05E98CE7" w:rsidR="00AB5507" w:rsidRPr="00451305" w:rsidRDefault="00AB5507" w:rsidP="00022AB1">
      <w:pPr>
        <w:spacing w:line="276" w:lineRule="auto"/>
        <w:jc w:val="both"/>
        <w:rPr>
          <w:rFonts w:eastAsia="Calibri"/>
          <w:sz w:val="26"/>
          <w:szCs w:val="26"/>
          <w:lang w:val="pt-BR"/>
        </w:rPr>
      </w:pPr>
      <w:r w:rsidRPr="00451305">
        <w:rPr>
          <w:rFonts w:eastAsia="Calibri"/>
          <w:sz w:val="26"/>
          <w:szCs w:val="26"/>
          <w:lang w:val="pt-BR"/>
        </w:rPr>
        <w:t>CO</w:t>
      </w:r>
      <w:r w:rsidRPr="00451305">
        <w:rPr>
          <w:rFonts w:eastAsia="Calibri"/>
          <w:sz w:val="26"/>
          <w:szCs w:val="26"/>
          <w:vertAlign w:val="subscript"/>
          <w:lang w:val="pt-BR"/>
        </w:rPr>
        <w:t>2</w:t>
      </w:r>
      <w:r w:rsidRPr="00451305">
        <w:rPr>
          <w:rFonts w:eastAsia="Calibri"/>
          <w:sz w:val="26"/>
          <w:szCs w:val="26"/>
          <w:lang w:val="pt-BR"/>
        </w:rPr>
        <w:t>(aq) + H</w:t>
      </w:r>
      <w:r w:rsidRPr="00451305">
        <w:rPr>
          <w:rFonts w:eastAsia="Calibri"/>
          <w:sz w:val="26"/>
          <w:szCs w:val="26"/>
          <w:vertAlign w:val="subscript"/>
          <w:lang w:val="pt-BR"/>
        </w:rPr>
        <w:t>2</w:t>
      </w:r>
      <w:r w:rsidRPr="00451305">
        <w:rPr>
          <w:rFonts w:eastAsia="Calibri"/>
          <w:sz w:val="26"/>
          <w:szCs w:val="26"/>
          <w:lang w:val="pt-BR"/>
        </w:rPr>
        <w:t>O(l) + NH</w:t>
      </w:r>
      <w:r w:rsidRPr="00451305">
        <w:rPr>
          <w:rFonts w:eastAsia="Calibri"/>
          <w:sz w:val="26"/>
          <w:szCs w:val="26"/>
          <w:vertAlign w:val="subscript"/>
          <w:lang w:val="pt-BR"/>
        </w:rPr>
        <w:t>3</w:t>
      </w:r>
      <w:r w:rsidRPr="00451305">
        <w:rPr>
          <w:rFonts w:eastAsia="Calibri"/>
          <w:sz w:val="26"/>
          <w:szCs w:val="26"/>
          <w:lang w:val="pt-BR"/>
        </w:rPr>
        <w:t xml:space="preserve">(aq) + NaCl(aq) </w:t>
      </w:r>
      <w:r w:rsidR="0063706A" w:rsidRPr="00451305">
        <w:rPr>
          <w:position w:val="-10"/>
          <w:sz w:val="26"/>
          <w:szCs w:val="26"/>
        </w:rPr>
        <w:object w:dxaOrig="620" w:dyaOrig="400" w14:anchorId="048BE554">
          <v:shape id="_x0000_i1050" type="#_x0000_t75" style="width:30.55pt;height:21.25pt" o:ole="">
            <v:imagedata r:id="rId63" o:title=""/>
          </v:shape>
          <o:OLEObject Type="Embed" ProgID="Equation.DSMT4" ShapeID="_x0000_i1050" DrawAspect="Content" ObjectID="_1803405082" r:id="rId64"/>
        </w:object>
      </w:r>
      <w:r w:rsidRPr="00451305">
        <w:rPr>
          <w:rFonts w:eastAsia="Calibri"/>
          <w:sz w:val="26"/>
          <w:szCs w:val="26"/>
          <w:lang w:val="pt-BR"/>
        </w:rPr>
        <w:t xml:space="preserve"> NH</w:t>
      </w:r>
      <w:r w:rsidRPr="00451305">
        <w:rPr>
          <w:rFonts w:eastAsia="Calibri"/>
          <w:sz w:val="26"/>
          <w:szCs w:val="26"/>
          <w:vertAlign w:val="subscript"/>
          <w:lang w:val="pt-BR"/>
        </w:rPr>
        <w:t>4</w:t>
      </w:r>
      <w:r w:rsidRPr="00451305">
        <w:rPr>
          <w:rFonts w:eastAsia="Calibri"/>
          <w:sz w:val="26"/>
          <w:szCs w:val="26"/>
          <w:lang w:val="pt-BR"/>
        </w:rPr>
        <w:t>Cl(aq) + NaHCO</w:t>
      </w:r>
      <w:r w:rsidRPr="00451305">
        <w:rPr>
          <w:rFonts w:eastAsia="Calibri"/>
          <w:sz w:val="26"/>
          <w:szCs w:val="26"/>
          <w:vertAlign w:val="subscript"/>
          <w:lang w:val="pt-BR"/>
        </w:rPr>
        <w:t>3</w:t>
      </w:r>
      <w:r w:rsidRPr="00451305">
        <w:rPr>
          <w:rFonts w:eastAsia="Calibri"/>
          <w:sz w:val="26"/>
          <w:szCs w:val="26"/>
          <w:lang w:val="pt-BR"/>
        </w:rPr>
        <w:t>(s) (1)</w:t>
      </w:r>
    </w:p>
    <w:p w14:paraId="04FEED70" w14:textId="012E2A5B" w:rsidR="00AB5507" w:rsidRPr="001A6451" w:rsidRDefault="00AD72F6" w:rsidP="00022AB1">
      <w:pPr>
        <w:spacing w:line="276" w:lineRule="auto"/>
        <w:jc w:val="both"/>
        <w:rPr>
          <w:rFonts w:eastAsia="Calibri"/>
          <w:sz w:val="26"/>
          <w:szCs w:val="26"/>
          <w:lang w:val="pt-BR"/>
        </w:rPr>
      </w:pPr>
      <w:r>
        <w:rPr>
          <w:rFonts w:eastAsia="Calibri"/>
          <w:sz w:val="26"/>
          <w:szCs w:val="26"/>
          <w:lang w:val="pt-BR"/>
        </w:rPr>
        <w:t>NaHCO</w:t>
      </w:r>
      <w:r w:rsidRPr="00AD72F6">
        <w:rPr>
          <w:rFonts w:eastAsia="Calibri"/>
          <w:sz w:val="26"/>
          <w:szCs w:val="26"/>
          <w:vertAlign w:val="subscript"/>
          <w:lang w:val="pt-BR"/>
        </w:rPr>
        <w:t>3</w:t>
      </w:r>
      <w:r w:rsidR="00AB5507" w:rsidRPr="001A6451">
        <w:rPr>
          <w:rFonts w:eastAsia="Calibri"/>
          <w:sz w:val="26"/>
          <w:szCs w:val="26"/>
          <w:lang w:val="pt-BR"/>
        </w:rPr>
        <w:t xml:space="preserve"> đem nhiệt phân thu được soda:</w:t>
      </w:r>
    </w:p>
    <w:p w14:paraId="42E79D8E" w14:textId="77777777" w:rsidR="00AB5507" w:rsidRPr="001A6451" w:rsidRDefault="00AB5507" w:rsidP="00022AB1">
      <w:pPr>
        <w:spacing w:line="276" w:lineRule="auto"/>
        <w:jc w:val="both"/>
        <w:rPr>
          <w:rFonts w:eastAsia="Calibri"/>
          <w:sz w:val="26"/>
          <w:szCs w:val="26"/>
          <w:lang w:val="pt-BR"/>
        </w:rPr>
      </w:pPr>
      <w:r w:rsidRPr="001A6451">
        <w:rPr>
          <w:rFonts w:eastAsia="Calibri"/>
          <w:sz w:val="26"/>
          <w:szCs w:val="26"/>
          <w:lang w:val="pt-BR"/>
        </w:rPr>
        <w:t>2NaHCO</w:t>
      </w:r>
      <w:r w:rsidRPr="001A6451">
        <w:rPr>
          <w:rFonts w:eastAsia="Calibri"/>
          <w:sz w:val="26"/>
          <w:szCs w:val="26"/>
          <w:vertAlign w:val="subscript"/>
          <w:lang w:val="pt-BR"/>
        </w:rPr>
        <w:t xml:space="preserve">3 </w:t>
      </w:r>
      <w:r w:rsidRPr="001A6451">
        <w:rPr>
          <w:rFonts w:eastAsia="Calibri"/>
          <w:sz w:val="26"/>
          <w:szCs w:val="26"/>
          <w:vertAlign w:val="subscript"/>
          <w:lang w:val="pt-BR"/>
        </w:rPr>
        <w:object w:dxaOrig="680" w:dyaOrig="360" w14:anchorId="5459C31C">
          <v:shape id="_x0000_i1051" type="#_x0000_t75" style="width:34.9pt;height:18pt" o:ole="">
            <v:imagedata r:id="rId65" o:title=""/>
          </v:shape>
          <o:OLEObject Type="Embed" ProgID="Equation.DSMT4" ShapeID="_x0000_i1051" DrawAspect="Content" ObjectID="_1803405083" r:id="rId66"/>
        </w:object>
      </w:r>
      <w:r w:rsidRPr="001A6451">
        <w:rPr>
          <w:rFonts w:eastAsia="Calibri"/>
          <w:sz w:val="26"/>
          <w:szCs w:val="26"/>
          <w:lang w:val="pt-BR"/>
        </w:rPr>
        <w:t>Na</w:t>
      </w:r>
      <w:r w:rsidRPr="001A6451">
        <w:rPr>
          <w:rFonts w:eastAsia="Calibri"/>
          <w:sz w:val="26"/>
          <w:szCs w:val="26"/>
          <w:vertAlign w:val="subscript"/>
          <w:lang w:val="pt-BR"/>
        </w:rPr>
        <w:t>2</w:t>
      </w:r>
      <w:r w:rsidRPr="001A6451">
        <w:rPr>
          <w:rFonts w:eastAsia="Calibri"/>
          <w:sz w:val="26"/>
          <w:szCs w:val="26"/>
          <w:lang w:val="pt-BR"/>
        </w:rPr>
        <w:t>CO</w:t>
      </w:r>
      <w:r w:rsidRPr="001A6451">
        <w:rPr>
          <w:rFonts w:eastAsia="Calibri"/>
          <w:sz w:val="26"/>
          <w:szCs w:val="26"/>
          <w:vertAlign w:val="subscript"/>
          <w:lang w:val="pt-BR"/>
        </w:rPr>
        <w:t xml:space="preserve">3 </w:t>
      </w:r>
      <w:r w:rsidRPr="001A6451">
        <w:rPr>
          <w:rFonts w:eastAsia="Calibri"/>
          <w:sz w:val="26"/>
          <w:szCs w:val="26"/>
          <w:lang w:val="pt-BR"/>
        </w:rPr>
        <w:t>+ CO</w:t>
      </w:r>
      <w:r w:rsidRPr="001A6451">
        <w:rPr>
          <w:rFonts w:eastAsia="Calibri"/>
          <w:sz w:val="26"/>
          <w:szCs w:val="26"/>
          <w:vertAlign w:val="subscript"/>
          <w:lang w:val="pt-BR"/>
        </w:rPr>
        <w:t>2</w:t>
      </w:r>
      <w:r w:rsidRPr="001A6451">
        <w:rPr>
          <w:rFonts w:eastAsia="Calibri"/>
          <w:sz w:val="26"/>
          <w:szCs w:val="26"/>
          <w:lang w:val="pt-BR"/>
        </w:rPr>
        <w:t xml:space="preserve"> + H</w:t>
      </w:r>
      <w:r w:rsidRPr="001A6451">
        <w:rPr>
          <w:rFonts w:eastAsia="Calibri"/>
          <w:sz w:val="26"/>
          <w:szCs w:val="26"/>
          <w:vertAlign w:val="subscript"/>
          <w:lang w:val="pt-BR"/>
        </w:rPr>
        <w:t>2</w:t>
      </w:r>
      <w:r w:rsidRPr="001A6451">
        <w:rPr>
          <w:rFonts w:eastAsia="Calibri"/>
          <w:sz w:val="26"/>
          <w:szCs w:val="26"/>
          <w:lang w:val="pt-BR"/>
        </w:rPr>
        <w:t>O (2)</w:t>
      </w:r>
    </w:p>
    <w:p w14:paraId="4A942F72" w14:textId="2EE1535B" w:rsidR="00AB5507" w:rsidRDefault="00AB5507" w:rsidP="00022AB1">
      <w:pPr>
        <w:spacing w:line="276" w:lineRule="auto"/>
        <w:jc w:val="both"/>
        <w:rPr>
          <w:rFonts w:eastAsia="Calibri"/>
          <w:sz w:val="26"/>
          <w:szCs w:val="26"/>
          <w:lang w:val="pt-BR"/>
        </w:rPr>
      </w:pPr>
      <w:r w:rsidRPr="001A6451">
        <w:rPr>
          <w:rFonts w:eastAsia="Calibri"/>
          <w:sz w:val="26"/>
          <w:szCs w:val="26"/>
          <w:lang w:val="pt-BR"/>
        </w:rPr>
        <w:t>NH</w:t>
      </w:r>
      <w:r w:rsidRPr="001A6451">
        <w:rPr>
          <w:rFonts w:eastAsia="Calibri"/>
          <w:sz w:val="26"/>
          <w:szCs w:val="26"/>
          <w:vertAlign w:val="subscript"/>
          <w:lang w:val="pt-BR"/>
        </w:rPr>
        <w:t>4</w:t>
      </w:r>
      <w:r w:rsidRPr="001A6451">
        <w:rPr>
          <w:rFonts w:eastAsia="Calibri"/>
          <w:sz w:val="26"/>
          <w:szCs w:val="26"/>
          <w:lang w:val="pt-BR"/>
        </w:rPr>
        <w:t>Cl được sử dụng để tái tạo NH</w:t>
      </w:r>
      <w:r w:rsidRPr="001A6451">
        <w:rPr>
          <w:rFonts w:eastAsia="Calibri"/>
          <w:sz w:val="26"/>
          <w:szCs w:val="26"/>
          <w:vertAlign w:val="subscript"/>
          <w:lang w:val="pt-BR"/>
        </w:rPr>
        <w:t>3</w:t>
      </w:r>
      <w:r w:rsidR="00AD72F6">
        <w:rPr>
          <w:rFonts w:eastAsia="Calibri"/>
          <w:sz w:val="26"/>
          <w:szCs w:val="26"/>
          <w:lang w:val="pt-BR"/>
        </w:rPr>
        <w:t xml:space="preserve"> theo phản ứng:</w:t>
      </w:r>
    </w:p>
    <w:p w14:paraId="0B3E5599" w14:textId="3C6AE931" w:rsidR="00AD72F6" w:rsidRPr="00AD72F6" w:rsidRDefault="00451305" w:rsidP="00022AB1">
      <w:pPr>
        <w:spacing w:line="276" w:lineRule="auto"/>
        <w:jc w:val="both"/>
        <w:rPr>
          <w:rFonts w:eastAsia="Calibri"/>
          <w:sz w:val="26"/>
          <w:szCs w:val="26"/>
          <w:lang w:val="pt-BR"/>
        </w:rPr>
      </w:pPr>
      <w:r w:rsidRPr="00AD04A2">
        <w:rPr>
          <w:position w:val="-12"/>
        </w:rPr>
        <w:object w:dxaOrig="5700" w:dyaOrig="360" w14:anchorId="2CDE5F8B">
          <v:shape id="_x0000_i1052" type="#_x0000_t75" style="width:285.3pt;height:18pt" o:ole="">
            <v:imagedata r:id="rId67" o:title=""/>
          </v:shape>
          <o:OLEObject Type="Embed" ProgID="Equation.DSMT4" ShapeID="_x0000_i1052" DrawAspect="Content" ObjectID="_1803405084" r:id="rId68"/>
        </w:object>
      </w:r>
      <w:r w:rsidR="00AD72F6" w:rsidRPr="00AD72F6">
        <w:rPr>
          <w:lang w:val="pt-BR"/>
        </w:rPr>
        <w:t xml:space="preserve"> (3)</w:t>
      </w:r>
    </w:p>
    <w:p w14:paraId="6C3D0C21" w14:textId="60E9FB3C" w:rsidR="00AB5507" w:rsidRPr="001A6451" w:rsidRDefault="00AB5507" w:rsidP="00811D71">
      <w:pPr>
        <w:jc w:val="both"/>
        <w:rPr>
          <w:rFonts w:eastAsia="Calibri"/>
          <w:b/>
          <w:sz w:val="26"/>
          <w:szCs w:val="26"/>
          <w:lang w:val="de-AT"/>
        </w:rPr>
      </w:pPr>
      <w:r w:rsidRPr="001A6451">
        <w:rPr>
          <w:rFonts w:eastAsia="Calibri"/>
          <w:b/>
          <w:sz w:val="26"/>
          <w:szCs w:val="26"/>
          <w:lang w:val="de-AT"/>
        </w:rPr>
        <w:t>a</w:t>
      </w:r>
      <w:r w:rsidR="00641B16" w:rsidRPr="001A6451">
        <w:rPr>
          <w:rFonts w:eastAsia="Calibri"/>
          <w:b/>
          <w:sz w:val="26"/>
          <w:szCs w:val="26"/>
          <w:lang w:val="de-AT"/>
        </w:rPr>
        <w:t>)</w:t>
      </w:r>
      <w:r w:rsidRPr="001A6451">
        <w:rPr>
          <w:rFonts w:eastAsia="Calibri"/>
          <w:sz w:val="26"/>
          <w:szCs w:val="26"/>
          <w:lang w:val="de-AT"/>
        </w:rPr>
        <w:t xml:space="preserve"> </w:t>
      </w:r>
      <w:r w:rsidR="00451305">
        <w:rPr>
          <w:rFonts w:eastAsia="Calibri"/>
          <w:sz w:val="26"/>
          <w:szCs w:val="26"/>
          <w:lang w:val="de-AT"/>
        </w:rPr>
        <w:t xml:space="preserve">Khi làm lạnh, </w:t>
      </w:r>
      <w:r w:rsidRPr="001A6451">
        <w:rPr>
          <w:rFonts w:eastAsia="Calibri"/>
          <w:sz w:val="26"/>
          <w:szCs w:val="26"/>
          <w:lang w:val="de-AT"/>
        </w:rPr>
        <w:t>NaHCO</w:t>
      </w:r>
      <w:r w:rsidRPr="001A6451">
        <w:rPr>
          <w:rFonts w:eastAsia="Calibri"/>
          <w:sz w:val="26"/>
          <w:szCs w:val="26"/>
          <w:vertAlign w:val="subscript"/>
          <w:lang w:val="de-AT"/>
        </w:rPr>
        <w:t>3</w:t>
      </w:r>
      <w:r w:rsidRPr="001A6451">
        <w:rPr>
          <w:rFonts w:eastAsia="Calibri"/>
          <w:sz w:val="26"/>
          <w:szCs w:val="26"/>
          <w:lang w:val="de-AT"/>
        </w:rPr>
        <w:t xml:space="preserve"> </w:t>
      </w:r>
      <w:r w:rsidR="00451305">
        <w:rPr>
          <w:rFonts w:eastAsia="Calibri"/>
          <w:sz w:val="26"/>
          <w:szCs w:val="26"/>
          <w:lang w:val="de-AT"/>
        </w:rPr>
        <w:t>kết tinh và được lọc ra khỏi hệ phản ứng.</w:t>
      </w:r>
    </w:p>
    <w:p w14:paraId="7D073550" w14:textId="36CB19AD" w:rsidR="00AB5507" w:rsidRPr="001A6451" w:rsidRDefault="00AB5507" w:rsidP="00811D71">
      <w:pPr>
        <w:jc w:val="both"/>
        <w:rPr>
          <w:rFonts w:eastAsia="Calibri"/>
          <w:spacing w:val="-8"/>
          <w:sz w:val="26"/>
          <w:szCs w:val="26"/>
          <w:lang w:val="de-AT"/>
        </w:rPr>
      </w:pPr>
      <w:r w:rsidRPr="001A6451">
        <w:rPr>
          <w:rFonts w:eastAsia="Calibri"/>
          <w:b/>
          <w:spacing w:val="-8"/>
          <w:sz w:val="26"/>
          <w:szCs w:val="26"/>
          <w:lang w:val="de-AT"/>
        </w:rPr>
        <w:t>b</w:t>
      </w:r>
      <w:r w:rsidR="00641B16" w:rsidRPr="001A6451">
        <w:rPr>
          <w:rFonts w:eastAsia="Calibri"/>
          <w:b/>
          <w:spacing w:val="-8"/>
          <w:sz w:val="26"/>
          <w:szCs w:val="26"/>
          <w:lang w:val="de-AT"/>
        </w:rPr>
        <w:t>)</w:t>
      </w:r>
      <w:r w:rsidRPr="001A6451">
        <w:rPr>
          <w:rFonts w:eastAsia="Calibri"/>
          <w:spacing w:val="-8"/>
          <w:sz w:val="26"/>
          <w:szCs w:val="26"/>
          <w:lang w:val="de-AT"/>
        </w:rPr>
        <w:t xml:space="preserve"> Trong</w:t>
      </w:r>
      <w:r w:rsidR="00224FAE">
        <w:rPr>
          <w:rFonts w:eastAsia="Calibri"/>
          <w:spacing w:val="-8"/>
          <w:sz w:val="26"/>
          <w:szCs w:val="26"/>
          <w:lang w:val="de-AT"/>
        </w:rPr>
        <w:t xml:space="preserve"> </w:t>
      </w:r>
      <w:r w:rsidRPr="001A6451">
        <w:rPr>
          <w:rFonts w:eastAsia="Calibri"/>
          <w:spacing w:val="-8"/>
          <w:sz w:val="26"/>
          <w:szCs w:val="26"/>
          <w:lang w:val="de-AT"/>
        </w:rPr>
        <w:t>sản xuất, đun nóng hỗn hợp các chất tham gia phản ứng (1) để thu được Na</w:t>
      </w:r>
      <w:r w:rsidRPr="001A6451">
        <w:rPr>
          <w:rFonts w:eastAsia="Calibri"/>
          <w:spacing w:val="-8"/>
          <w:sz w:val="26"/>
          <w:szCs w:val="26"/>
          <w:vertAlign w:val="subscript"/>
          <w:lang w:val="de-AT"/>
        </w:rPr>
        <w:t>2</w:t>
      </w:r>
      <w:r w:rsidRPr="001A6451">
        <w:rPr>
          <w:rFonts w:eastAsia="Calibri"/>
          <w:spacing w:val="-8"/>
          <w:sz w:val="26"/>
          <w:szCs w:val="26"/>
          <w:lang w:val="de-AT"/>
        </w:rPr>
        <w:t>CO</w:t>
      </w:r>
      <w:r w:rsidRPr="001A6451">
        <w:rPr>
          <w:rFonts w:eastAsia="Calibri"/>
          <w:spacing w:val="-8"/>
          <w:sz w:val="26"/>
          <w:szCs w:val="26"/>
          <w:vertAlign w:val="subscript"/>
          <w:lang w:val="de-AT"/>
        </w:rPr>
        <w:t>3</w:t>
      </w:r>
      <w:r w:rsidRPr="001A6451">
        <w:rPr>
          <w:rFonts w:eastAsia="Calibri"/>
          <w:spacing w:val="-8"/>
          <w:sz w:val="26"/>
          <w:szCs w:val="26"/>
          <w:lang w:val="de-AT"/>
        </w:rPr>
        <w:t xml:space="preserve"> ngay.</w:t>
      </w:r>
    </w:p>
    <w:p w14:paraId="18952A7D" w14:textId="085B2D4D" w:rsidR="00AB5507" w:rsidRPr="001A6451" w:rsidRDefault="00AB5507" w:rsidP="00811D71">
      <w:pPr>
        <w:jc w:val="both"/>
        <w:rPr>
          <w:rFonts w:eastAsia="Calibri"/>
          <w:spacing w:val="-2"/>
          <w:sz w:val="26"/>
          <w:szCs w:val="26"/>
          <w:lang w:val="de-AT"/>
        </w:rPr>
      </w:pPr>
      <w:r w:rsidRPr="001A6451">
        <w:rPr>
          <w:rFonts w:eastAsia="Calibri"/>
          <w:b/>
          <w:spacing w:val="-2"/>
          <w:sz w:val="26"/>
          <w:szCs w:val="26"/>
          <w:lang w:val="de-AT"/>
        </w:rPr>
        <w:t>c</w:t>
      </w:r>
      <w:r w:rsidR="00641B16" w:rsidRPr="001A6451">
        <w:rPr>
          <w:rFonts w:eastAsia="Calibri"/>
          <w:b/>
          <w:spacing w:val="-2"/>
          <w:sz w:val="26"/>
          <w:szCs w:val="26"/>
          <w:lang w:val="de-AT"/>
        </w:rPr>
        <w:t>)</w:t>
      </w:r>
      <w:r w:rsidR="00E22B84">
        <w:rPr>
          <w:rFonts w:eastAsia="Calibri"/>
          <w:b/>
          <w:spacing w:val="-2"/>
          <w:sz w:val="26"/>
          <w:szCs w:val="26"/>
          <w:lang w:val="de-AT"/>
        </w:rPr>
        <w:t xml:space="preserve"> </w:t>
      </w:r>
      <w:r w:rsidRPr="001A6451">
        <w:rPr>
          <w:rFonts w:eastAsia="Calibri"/>
          <w:spacing w:val="-2"/>
          <w:sz w:val="26"/>
          <w:szCs w:val="26"/>
          <w:lang w:val="de-AT"/>
        </w:rPr>
        <w:t>Nguyên liệu chính của quá trình sản xuất soda bằng phương pháp Solvay là NaCl và CaCO</w:t>
      </w:r>
      <w:r w:rsidRPr="001A6451">
        <w:rPr>
          <w:rFonts w:eastAsia="Calibri"/>
          <w:spacing w:val="-2"/>
          <w:sz w:val="26"/>
          <w:szCs w:val="26"/>
          <w:vertAlign w:val="subscript"/>
          <w:lang w:val="de-AT"/>
        </w:rPr>
        <w:t>3</w:t>
      </w:r>
      <w:r w:rsidRPr="001A6451">
        <w:rPr>
          <w:rFonts w:eastAsia="Calibri"/>
          <w:spacing w:val="-2"/>
          <w:sz w:val="26"/>
          <w:szCs w:val="26"/>
          <w:lang w:val="de-AT"/>
        </w:rPr>
        <w:t>.</w:t>
      </w:r>
    </w:p>
    <w:p w14:paraId="73BD8E52" w14:textId="2DE8D17B" w:rsidR="002D1C4B" w:rsidRPr="00505507" w:rsidRDefault="00AB5507" w:rsidP="00811D71">
      <w:pPr>
        <w:jc w:val="both"/>
        <w:rPr>
          <w:rFonts w:eastAsia="Calibri"/>
          <w:b/>
          <w:sz w:val="26"/>
          <w:szCs w:val="26"/>
          <w:lang w:val="de-AT"/>
        </w:rPr>
      </w:pPr>
      <w:r w:rsidRPr="001A6451">
        <w:rPr>
          <w:rFonts w:eastAsia="Calibri"/>
          <w:b/>
          <w:sz w:val="26"/>
          <w:szCs w:val="26"/>
          <w:lang w:val="de-AT"/>
        </w:rPr>
        <w:t>d</w:t>
      </w:r>
      <w:r w:rsidR="00641B16" w:rsidRPr="001A6451">
        <w:rPr>
          <w:rFonts w:eastAsia="Calibri"/>
          <w:b/>
          <w:sz w:val="26"/>
          <w:szCs w:val="26"/>
          <w:lang w:val="de-AT"/>
        </w:rPr>
        <w:t>)</w:t>
      </w:r>
      <w:r w:rsidRPr="001A6451">
        <w:rPr>
          <w:rFonts w:eastAsia="Calibri"/>
          <w:sz w:val="26"/>
          <w:szCs w:val="26"/>
          <w:lang w:val="de-AT"/>
        </w:rPr>
        <w:t xml:space="preserve"> NaHCO</w:t>
      </w:r>
      <w:r w:rsidRPr="001A6451">
        <w:rPr>
          <w:rFonts w:eastAsia="Calibri"/>
          <w:sz w:val="26"/>
          <w:szCs w:val="26"/>
          <w:vertAlign w:val="subscript"/>
          <w:lang w:val="de-AT"/>
        </w:rPr>
        <w:t>3</w:t>
      </w:r>
      <w:r w:rsidRPr="001A6451">
        <w:rPr>
          <w:rFonts w:eastAsia="Calibri"/>
          <w:sz w:val="26"/>
          <w:szCs w:val="26"/>
          <w:lang w:val="de-AT"/>
        </w:rPr>
        <w:t xml:space="preserve"> được ứng dụng làm bột nở</w:t>
      </w:r>
      <w:r w:rsidR="00AD72F6">
        <w:rPr>
          <w:rFonts w:eastAsia="Calibri"/>
          <w:sz w:val="26"/>
          <w:szCs w:val="26"/>
          <w:lang w:val="de-AT"/>
        </w:rPr>
        <w:t xml:space="preserve">, làm </w:t>
      </w:r>
      <w:r w:rsidR="006A4824">
        <w:rPr>
          <w:rFonts w:eastAsia="Calibri"/>
          <w:sz w:val="26"/>
          <w:szCs w:val="26"/>
          <w:lang w:val="de-AT"/>
        </w:rPr>
        <w:t>giảm chứng đau dạ dày</w:t>
      </w:r>
      <w:r w:rsidR="000E0499">
        <w:rPr>
          <w:rFonts w:eastAsia="Calibri"/>
          <w:sz w:val="26"/>
          <w:szCs w:val="26"/>
          <w:lang w:val="de-AT"/>
        </w:rPr>
        <w:t xml:space="preserve"> do thừa acid</w:t>
      </w:r>
      <w:r w:rsidRPr="001A6451">
        <w:rPr>
          <w:rFonts w:eastAsia="Calibri"/>
          <w:sz w:val="26"/>
          <w:szCs w:val="26"/>
          <w:lang w:val="de-AT"/>
        </w:rPr>
        <w:t>.</w:t>
      </w:r>
    </w:p>
    <w:p w14:paraId="6D94242A" w14:textId="08D78909" w:rsidR="00AB5507" w:rsidRDefault="00C31201" w:rsidP="00146950">
      <w:pPr>
        <w:spacing w:before="120" w:line="276" w:lineRule="auto"/>
        <w:jc w:val="both"/>
        <w:rPr>
          <w:rFonts w:eastAsia="Calibri"/>
          <w:sz w:val="26"/>
          <w:szCs w:val="26"/>
          <w:lang w:val="de-AT"/>
        </w:rPr>
      </w:pPr>
      <w:r w:rsidRPr="001A6451">
        <w:rPr>
          <w:rFonts w:eastAsia="Calibri"/>
          <w:noProof/>
          <w:sz w:val="26"/>
          <w:szCs w:val="26"/>
        </w:rPr>
        <w:drawing>
          <wp:anchor distT="0" distB="0" distL="114300" distR="114300" simplePos="0" relativeHeight="251662336" behindDoc="0" locked="0" layoutInCell="1" allowOverlap="1" wp14:anchorId="17DB3D2E" wp14:editId="6F8E65E7">
            <wp:simplePos x="0" y="0"/>
            <wp:positionH relativeFrom="margin">
              <wp:posOffset>4340225</wp:posOffset>
            </wp:positionH>
            <wp:positionV relativeFrom="paragraph">
              <wp:posOffset>93345</wp:posOffset>
            </wp:positionV>
            <wp:extent cx="2047875" cy="1457325"/>
            <wp:effectExtent l="0" t="0" r="9525"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69" cstate="print">
                      <a:extLst>
                        <a:ext uri="{BEBA8EAE-BF5A-486C-A8C5-ECC9F3942E4B}">
                          <a14:imgProps xmlns:a14="http://schemas.microsoft.com/office/drawing/2010/main">
                            <a14:imgLayer r:embed="rId70">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2047875" cy="14573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717D8" w:rsidRPr="001A6451">
        <w:rPr>
          <w:b/>
          <w:color w:val="000000" w:themeColor="text1"/>
          <w:sz w:val="26"/>
          <w:szCs w:val="26"/>
          <w:lang w:val="es-ES"/>
        </w:rPr>
        <w:t>Câu 5</w:t>
      </w:r>
      <w:r w:rsidR="004717D8" w:rsidRPr="001A6451">
        <w:rPr>
          <w:b/>
          <w:color w:val="000000" w:themeColor="text1"/>
          <w:sz w:val="26"/>
          <w:szCs w:val="26"/>
          <w:lang w:val="vi-VN"/>
        </w:rPr>
        <w:t>.</w:t>
      </w:r>
      <w:r w:rsidR="004717D8" w:rsidRPr="001A6451">
        <w:rPr>
          <w:b/>
          <w:color w:val="000000" w:themeColor="text1"/>
          <w:sz w:val="26"/>
          <w:szCs w:val="26"/>
          <w:lang w:val="es-ES"/>
        </w:rPr>
        <w:t xml:space="preserve"> </w:t>
      </w:r>
      <w:r w:rsidR="00AB5507" w:rsidRPr="001A6451">
        <w:rPr>
          <w:rFonts w:eastAsia="Calibri"/>
          <w:sz w:val="26"/>
          <w:szCs w:val="26"/>
          <w:lang w:val="de-AT"/>
        </w:rPr>
        <w:t>Để tiến hành mạ một tấm huy chương hình trụ, đáy tròn với bán kính 2,5 cm</w:t>
      </w:r>
      <w:r w:rsidR="00CE5B64">
        <w:rPr>
          <w:rFonts w:eastAsia="Calibri"/>
          <w:sz w:val="26"/>
          <w:szCs w:val="26"/>
          <w:lang w:val="de-AT"/>
        </w:rPr>
        <w:t>;</w:t>
      </w:r>
      <w:r w:rsidR="00AB5507" w:rsidRPr="001A6451">
        <w:rPr>
          <w:rFonts w:eastAsia="Calibri"/>
          <w:sz w:val="26"/>
          <w:szCs w:val="26"/>
          <w:lang w:val="de-AT"/>
        </w:rPr>
        <w:t xml:space="preserve"> chiều cao hình trụ 0,3 cm</w:t>
      </w:r>
      <w:r w:rsidR="00CE5B64">
        <w:rPr>
          <w:rFonts w:eastAsia="Calibri"/>
          <w:sz w:val="26"/>
          <w:szCs w:val="26"/>
          <w:lang w:val="de-AT"/>
        </w:rPr>
        <w:t>;</w:t>
      </w:r>
      <w:r w:rsidR="00AB5507" w:rsidRPr="001A6451">
        <w:rPr>
          <w:rFonts w:eastAsia="Calibri"/>
          <w:sz w:val="26"/>
          <w:szCs w:val="26"/>
          <w:lang w:val="de-AT"/>
        </w:rPr>
        <w:t xml:space="preserve"> với lớp mạ bằng </w:t>
      </w:r>
      <w:r w:rsidR="007E3ED6">
        <w:rPr>
          <w:rFonts w:eastAsia="Calibri"/>
          <w:sz w:val="26"/>
          <w:szCs w:val="26"/>
          <w:lang w:val="de-AT"/>
        </w:rPr>
        <w:t>c</w:t>
      </w:r>
      <w:r w:rsidR="00AB5507" w:rsidRPr="001A6451">
        <w:rPr>
          <w:rFonts w:eastAsia="Calibri"/>
          <w:sz w:val="26"/>
          <w:szCs w:val="26"/>
          <w:lang w:val="de-AT"/>
        </w:rPr>
        <w:t xml:space="preserve">opper  dày 0,1 cm như hình </w:t>
      </w:r>
      <w:r w:rsidR="00BD4653">
        <w:rPr>
          <w:rFonts w:eastAsia="Calibri"/>
          <w:sz w:val="26"/>
          <w:szCs w:val="26"/>
          <w:lang w:val="de-AT"/>
        </w:rPr>
        <w:t>bên</w:t>
      </w:r>
      <w:r w:rsidR="00AB5507" w:rsidRPr="001A6451">
        <w:rPr>
          <w:rFonts w:eastAsia="Calibri"/>
          <w:sz w:val="26"/>
          <w:szCs w:val="26"/>
          <w:lang w:val="de-AT"/>
        </w:rPr>
        <w:t>. Người ta có thể tiến hành điện phân dung dịch X</w:t>
      </w:r>
      <w:r w:rsidR="00BD4653">
        <w:rPr>
          <w:rFonts w:eastAsia="Calibri"/>
          <w:sz w:val="26"/>
          <w:szCs w:val="26"/>
          <w:lang w:val="de-AT"/>
        </w:rPr>
        <w:t xml:space="preserve"> </w:t>
      </w:r>
      <w:r w:rsidR="00AB5507" w:rsidRPr="001A6451">
        <w:rPr>
          <w:rFonts w:eastAsia="Calibri"/>
          <w:sz w:val="26"/>
          <w:szCs w:val="26"/>
          <w:lang w:val="de-AT"/>
        </w:rPr>
        <w:t>(CuSO</w:t>
      </w:r>
      <w:r w:rsidR="00AB5507" w:rsidRPr="001A6451">
        <w:rPr>
          <w:rFonts w:eastAsia="Calibri"/>
          <w:sz w:val="26"/>
          <w:szCs w:val="26"/>
          <w:vertAlign w:val="subscript"/>
          <w:lang w:val="de-AT"/>
        </w:rPr>
        <w:t>4</w:t>
      </w:r>
      <w:r w:rsidR="00AB5507" w:rsidRPr="001A6451">
        <w:rPr>
          <w:rFonts w:eastAsia="Calibri"/>
          <w:sz w:val="26"/>
          <w:szCs w:val="26"/>
          <w:lang w:val="de-AT"/>
        </w:rPr>
        <w:t xml:space="preserve">) nồng độ 0,5M, dư với cường độ dòng điện không đổi 2A, khi kết thúc điện phân (quá trình mạ hoàn thành) thì hết thời gian là t giây. Biết khối lượng riêng của </w:t>
      </w:r>
      <w:r w:rsidR="007E3ED6">
        <w:rPr>
          <w:rFonts w:eastAsia="Calibri"/>
          <w:sz w:val="26"/>
          <w:szCs w:val="26"/>
          <w:lang w:val="de-AT"/>
        </w:rPr>
        <w:t>c</w:t>
      </w:r>
      <w:r w:rsidR="00AB5507" w:rsidRPr="001A6451">
        <w:rPr>
          <w:rFonts w:eastAsia="Calibri"/>
          <w:sz w:val="26"/>
          <w:szCs w:val="26"/>
          <w:lang w:val="de-AT"/>
        </w:rPr>
        <w:t>opper</w:t>
      </w:r>
      <w:r w:rsidR="00022AB1">
        <w:rPr>
          <w:rFonts w:eastAsia="Calibri"/>
          <w:sz w:val="26"/>
          <w:szCs w:val="26"/>
          <w:lang w:val="de-AT"/>
        </w:rPr>
        <w:t xml:space="preserve"> </w:t>
      </w:r>
      <w:r w:rsidR="00AB5507" w:rsidRPr="001A6451">
        <w:rPr>
          <w:rFonts w:eastAsia="Calibri"/>
          <w:sz w:val="26"/>
          <w:szCs w:val="26"/>
          <w:lang w:val="de-AT"/>
        </w:rPr>
        <w:t>là 8,95g/cm</w:t>
      </w:r>
      <w:r w:rsidR="00AB5507" w:rsidRPr="001A6451">
        <w:rPr>
          <w:rFonts w:eastAsia="Calibri"/>
          <w:sz w:val="26"/>
          <w:szCs w:val="26"/>
          <w:vertAlign w:val="superscript"/>
          <w:lang w:val="de-AT"/>
        </w:rPr>
        <w:t>3</w:t>
      </w:r>
      <w:r w:rsidR="00AB5507" w:rsidRPr="001A6451">
        <w:rPr>
          <w:rFonts w:eastAsia="Calibri"/>
          <w:sz w:val="26"/>
          <w:szCs w:val="26"/>
          <w:lang w:val="de-AT"/>
        </w:rPr>
        <w:t xml:space="preserve"> và hiệu suất điện phân là 100%, giả thiết lớp mạ huy chương dày như nhau, toàn bộ lượng </w:t>
      </w:r>
      <w:r w:rsidR="007E3ED6">
        <w:rPr>
          <w:rFonts w:eastAsia="Calibri"/>
          <w:sz w:val="26"/>
          <w:szCs w:val="26"/>
          <w:lang w:val="de-AT"/>
        </w:rPr>
        <w:t>c</w:t>
      </w:r>
      <w:r w:rsidR="00AB5507" w:rsidRPr="001A6451">
        <w:rPr>
          <w:rFonts w:eastAsia="Calibri"/>
          <w:sz w:val="26"/>
          <w:szCs w:val="26"/>
          <w:lang w:val="de-AT"/>
        </w:rPr>
        <w:t>opper tạo ra đều bám hết vào tấm huy chương. Cho hằng số Faraday F = 96500.</w:t>
      </w:r>
    </w:p>
    <w:p w14:paraId="673C6394" w14:textId="1CE4F1E9" w:rsidR="00AB5507" w:rsidRPr="001A6451" w:rsidRDefault="00AB5507" w:rsidP="00811D71">
      <w:pPr>
        <w:jc w:val="both"/>
        <w:rPr>
          <w:rFonts w:eastAsia="Calibri"/>
          <w:sz w:val="26"/>
          <w:szCs w:val="26"/>
          <w:lang w:val="de-AT"/>
        </w:rPr>
      </w:pPr>
      <w:r w:rsidRPr="001A6451">
        <w:rPr>
          <w:rFonts w:eastAsia="Calibri"/>
          <w:b/>
          <w:bCs/>
          <w:sz w:val="26"/>
          <w:szCs w:val="26"/>
          <w:lang w:val="de-AT"/>
        </w:rPr>
        <w:t>a</w:t>
      </w:r>
      <w:r w:rsidR="00641B16" w:rsidRPr="001A6451">
        <w:rPr>
          <w:rFonts w:eastAsia="Calibri"/>
          <w:bCs/>
          <w:sz w:val="26"/>
          <w:szCs w:val="26"/>
          <w:lang w:val="de-AT"/>
        </w:rPr>
        <w:t>)</w:t>
      </w:r>
      <w:r w:rsidRPr="001A6451">
        <w:rPr>
          <w:rFonts w:eastAsia="Calibri"/>
          <w:sz w:val="26"/>
          <w:szCs w:val="26"/>
          <w:lang w:val="de-AT"/>
        </w:rPr>
        <w:t xml:space="preserve"> Thanh </w:t>
      </w:r>
      <w:r w:rsidR="007E3ED6">
        <w:rPr>
          <w:rFonts w:eastAsia="Calibri"/>
          <w:sz w:val="26"/>
          <w:szCs w:val="26"/>
          <w:lang w:val="de-AT"/>
        </w:rPr>
        <w:t>c</w:t>
      </w:r>
      <w:r w:rsidRPr="001A6451">
        <w:rPr>
          <w:rFonts w:eastAsia="Calibri"/>
          <w:sz w:val="26"/>
          <w:szCs w:val="26"/>
          <w:lang w:val="de-AT"/>
        </w:rPr>
        <w:t xml:space="preserve">opper là cực dương, huy chương được mạ sẽ đóng vai trò cực âm. </w:t>
      </w:r>
    </w:p>
    <w:p w14:paraId="12C51C94" w14:textId="39B8FAC8" w:rsidR="00AB5507" w:rsidRPr="001A6451" w:rsidRDefault="00AB5507" w:rsidP="00811D71">
      <w:pPr>
        <w:jc w:val="both"/>
        <w:rPr>
          <w:rFonts w:eastAsia="Calibri"/>
          <w:sz w:val="26"/>
          <w:szCs w:val="26"/>
          <w:lang w:val="de-AT"/>
        </w:rPr>
      </w:pPr>
      <w:r w:rsidRPr="001A6451">
        <w:rPr>
          <w:rFonts w:eastAsia="Calibri"/>
          <w:b/>
          <w:bCs/>
          <w:sz w:val="26"/>
          <w:szCs w:val="26"/>
          <w:lang w:val="de-AT"/>
        </w:rPr>
        <w:t>b</w:t>
      </w:r>
      <w:r w:rsidR="00641B16" w:rsidRPr="001A6451">
        <w:rPr>
          <w:rFonts w:eastAsia="Calibri"/>
          <w:bCs/>
          <w:sz w:val="26"/>
          <w:szCs w:val="26"/>
          <w:lang w:val="de-AT"/>
        </w:rPr>
        <w:t>)</w:t>
      </w:r>
      <w:r w:rsidRPr="001A6451">
        <w:rPr>
          <w:rFonts w:eastAsia="Calibri"/>
          <w:sz w:val="26"/>
          <w:szCs w:val="26"/>
          <w:lang w:val="de-AT"/>
        </w:rPr>
        <w:t xml:space="preserve"> Khi kết thúc điện phân bên điện cực anode thoát ra 8,193 lít (đkc).</w:t>
      </w:r>
    </w:p>
    <w:p w14:paraId="2EE61E40" w14:textId="1390FE24" w:rsidR="00AB5507" w:rsidRPr="001A6451" w:rsidRDefault="00AB5507" w:rsidP="00811D71">
      <w:pPr>
        <w:jc w:val="both"/>
        <w:rPr>
          <w:rFonts w:eastAsia="Calibri"/>
          <w:sz w:val="26"/>
          <w:szCs w:val="26"/>
          <w:lang w:val="de-AT"/>
        </w:rPr>
      </w:pPr>
      <w:r w:rsidRPr="001A6451">
        <w:rPr>
          <w:rFonts w:eastAsia="Calibri"/>
          <w:b/>
          <w:bCs/>
          <w:sz w:val="26"/>
          <w:szCs w:val="26"/>
          <w:lang w:val="de-AT"/>
        </w:rPr>
        <w:t>c</w:t>
      </w:r>
      <w:r w:rsidR="00641B16" w:rsidRPr="001A6451">
        <w:rPr>
          <w:rFonts w:eastAsia="Calibri"/>
          <w:bCs/>
          <w:sz w:val="26"/>
          <w:szCs w:val="26"/>
          <w:lang w:val="de-AT"/>
        </w:rPr>
        <w:t>)</w:t>
      </w:r>
      <w:r w:rsidRPr="001A6451">
        <w:rPr>
          <w:rFonts w:eastAsia="Calibri"/>
          <w:sz w:val="26"/>
          <w:szCs w:val="26"/>
          <w:lang w:val="de-AT"/>
        </w:rPr>
        <w:t xml:space="preserve"> Chiều dòng electron di chuyển từ huân chương được mạ qua dây dẫn đến thanh </w:t>
      </w:r>
      <w:r w:rsidR="007E3ED6">
        <w:rPr>
          <w:rFonts w:eastAsia="Calibri"/>
          <w:sz w:val="26"/>
          <w:szCs w:val="26"/>
          <w:lang w:val="de-AT"/>
        </w:rPr>
        <w:t>c</w:t>
      </w:r>
      <w:r w:rsidRPr="001A6451">
        <w:rPr>
          <w:rFonts w:eastAsia="Calibri"/>
          <w:sz w:val="26"/>
          <w:szCs w:val="26"/>
          <w:lang w:val="de-AT"/>
        </w:rPr>
        <w:t>opper.</w:t>
      </w:r>
    </w:p>
    <w:p w14:paraId="5C2D7D5D" w14:textId="14E2CDF6" w:rsidR="002D1C4B" w:rsidRPr="00505507" w:rsidRDefault="00AB5507" w:rsidP="00811D71">
      <w:pPr>
        <w:jc w:val="both"/>
        <w:rPr>
          <w:rFonts w:eastAsia="Calibri"/>
          <w:b/>
          <w:sz w:val="26"/>
          <w:szCs w:val="26"/>
          <w:lang w:val="de-AT"/>
        </w:rPr>
      </w:pPr>
      <w:r w:rsidRPr="001A6451">
        <w:rPr>
          <w:rFonts w:eastAsia="Calibri"/>
          <w:b/>
          <w:bCs/>
          <w:sz w:val="26"/>
          <w:szCs w:val="26"/>
          <w:lang w:val="de-AT"/>
        </w:rPr>
        <w:t>d</w:t>
      </w:r>
      <w:r w:rsidR="00641B16" w:rsidRPr="001A6451">
        <w:rPr>
          <w:rFonts w:eastAsia="Calibri"/>
          <w:bCs/>
          <w:sz w:val="26"/>
          <w:szCs w:val="26"/>
          <w:lang w:val="de-AT"/>
        </w:rPr>
        <w:t>)</w:t>
      </w:r>
      <w:r w:rsidRPr="001A6451">
        <w:rPr>
          <w:rFonts w:eastAsia="Calibri"/>
          <w:sz w:val="26"/>
          <w:szCs w:val="26"/>
          <w:lang w:val="de-AT"/>
        </w:rPr>
        <w:t xml:space="preserve"> Thời gian điện phân </w:t>
      </w:r>
      <w:r w:rsidR="00DA3F60">
        <w:rPr>
          <w:rFonts w:eastAsia="Calibri"/>
          <w:sz w:val="26"/>
          <w:szCs w:val="26"/>
          <w:lang w:val="de-AT"/>
        </w:rPr>
        <w:t>64800 giây</w:t>
      </w:r>
      <w:r w:rsidRPr="001A6451">
        <w:rPr>
          <w:rFonts w:eastAsia="Calibri"/>
          <w:sz w:val="26"/>
          <w:szCs w:val="26"/>
          <w:lang w:val="de-AT"/>
        </w:rPr>
        <w:t>.</w:t>
      </w:r>
    </w:p>
    <w:p w14:paraId="74BE7E8C" w14:textId="77777777" w:rsidR="008F5268" w:rsidRPr="00927D48" w:rsidRDefault="004717D8" w:rsidP="00811D71">
      <w:pPr>
        <w:jc w:val="both"/>
        <w:rPr>
          <w:rFonts w:eastAsia="Calibri"/>
          <w:sz w:val="26"/>
          <w:szCs w:val="26"/>
          <w:lang w:val="de-AT"/>
        </w:rPr>
      </w:pPr>
      <w:r w:rsidRPr="001A6451">
        <w:rPr>
          <w:b/>
          <w:color w:val="000000" w:themeColor="text1"/>
          <w:sz w:val="26"/>
          <w:szCs w:val="26"/>
          <w:lang w:val="es-ES"/>
        </w:rPr>
        <w:t>Câu 6</w:t>
      </w:r>
      <w:r w:rsidRPr="001A6451">
        <w:rPr>
          <w:b/>
          <w:color w:val="000000" w:themeColor="text1"/>
          <w:sz w:val="26"/>
          <w:szCs w:val="26"/>
          <w:lang w:val="vi-VN"/>
        </w:rPr>
        <w:t>.</w:t>
      </w:r>
      <w:r w:rsidR="00884D7D" w:rsidRPr="001A6451">
        <w:rPr>
          <w:b/>
          <w:color w:val="000000" w:themeColor="text1"/>
          <w:sz w:val="26"/>
          <w:szCs w:val="26"/>
          <w:lang w:val="fr-FR"/>
        </w:rPr>
        <w:t xml:space="preserve"> </w:t>
      </w:r>
      <w:r w:rsidR="007578DD" w:rsidRPr="001A6451">
        <w:rPr>
          <w:rFonts w:eastAsia="Calibri"/>
          <w:sz w:val="26"/>
          <w:szCs w:val="26"/>
          <w:lang w:val="vi-VN"/>
        </w:rPr>
        <w:t xml:space="preserve">Ở áp suất 1 bar và nhiệt độ 25 </w:t>
      </w:r>
      <w:r w:rsidR="007578DD" w:rsidRPr="001A6451">
        <w:rPr>
          <w:rFonts w:eastAsia="Calibri"/>
          <w:sz w:val="26"/>
          <w:szCs w:val="26"/>
          <w:vertAlign w:val="superscript"/>
          <w:lang w:val="vi-VN"/>
        </w:rPr>
        <w:t>0</w:t>
      </w:r>
      <w:r w:rsidR="007578DD" w:rsidRPr="001A6451">
        <w:rPr>
          <w:rFonts w:eastAsia="Calibri"/>
          <w:sz w:val="26"/>
          <w:szCs w:val="26"/>
          <w:lang w:val="vi-VN"/>
        </w:rPr>
        <w:t xml:space="preserve">C, </w:t>
      </w:r>
      <w:r w:rsidR="008F5268" w:rsidRPr="008F5268">
        <w:rPr>
          <w:rFonts w:eastAsia="Calibri"/>
          <w:sz w:val="26"/>
          <w:szCs w:val="26"/>
          <w:lang w:val="fr-FR"/>
        </w:rPr>
        <w:t>cho</w:t>
      </w:r>
      <w:r w:rsidR="008F5268">
        <w:rPr>
          <w:rFonts w:eastAsia="Calibri"/>
          <w:sz w:val="26"/>
          <w:szCs w:val="26"/>
          <w:lang w:val="fr-FR"/>
        </w:rPr>
        <w:t xml:space="preserve"> các phương trình nhiệt hóa học sau</w:t>
      </w:r>
      <w:r w:rsidR="007578DD" w:rsidRPr="001A6451">
        <w:rPr>
          <w:rFonts w:eastAsia="Calibri"/>
          <w:sz w:val="26"/>
          <w:szCs w:val="26"/>
          <w:lang w:val="vi-VN"/>
        </w:rPr>
        <w:t>:</w:t>
      </w:r>
    </w:p>
    <w:p w14:paraId="6ABFFAD2" w14:textId="0CFBD4DF" w:rsidR="008F5268" w:rsidRDefault="008D4A5A" w:rsidP="00811D71">
      <w:pPr>
        <w:jc w:val="center"/>
        <w:rPr>
          <w:lang w:val="fr-FR"/>
        </w:rPr>
      </w:pPr>
      <w:r w:rsidRPr="008D4A5A">
        <w:rPr>
          <w:position w:val="-26"/>
        </w:rPr>
        <w:object w:dxaOrig="5620" w:dyaOrig="680" w14:anchorId="5254CA25">
          <v:shape id="_x0000_i1053" type="#_x0000_t75" style="width:281.3pt;height:33.5pt" o:ole="">
            <v:imagedata r:id="rId71" o:title=""/>
          </v:shape>
          <o:OLEObject Type="Embed" ProgID="Equation.DSMT4" ShapeID="_x0000_i1053" DrawAspect="Content" ObjectID="_1803405085" r:id="rId72"/>
        </w:object>
      </w:r>
      <w:r w:rsidR="008F5268">
        <w:rPr>
          <w:rFonts w:eastAsia="Calibri"/>
          <w:sz w:val="26"/>
          <w:szCs w:val="26"/>
          <w:lang w:val="fr-FR"/>
        </w:rPr>
        <w:t xml:space="preserve">                        </w:t>
      </w:r>
      <w:r w:rsidR="00C329EB" w:rsidRPr="00763AA0">
        <w:rPr>
          <w:position w:val="-12"/>
        </w:rPr>
        <w:object w:dxaOrig="5120" w:dyaOrig="440" w14:anchorId="6B5BCE88">
          <v:shape id="_x0000_i1054" type="#_x0000_t75" style="width:256.25pt;height:22.85pt" o:ole="">
            <v:imagedata r:id="rId73" o:title=""/>
          </v:shape>
          <o:OLEObject Type="Embed" ProgID="Equation.DSMT4" ShapeID="_x0000_i1054" DrawAspect="Content" ObjectID="_1803405086" r:id="rId74"/>
        </w:object>
      </w:r>
    </w:p>
    <w:p w14:paraId="10766D29" w14:textId="1BF8D18D" w:rsidR="007578DD" w:rsidRPr="004A4A98" w:rsidRDefault="009F4DE5" w:rsidP="00811D71">
      <w:pPr>
        <w:jc w:val="both"/>
        <w:rPr>
          <w:rFonts w:eastAsia="Calibri"/>
          <w:sz w:val="26"/>
          <w:szCs w:val="26"/>
          <w:lang w:val="vi-VN"/>
        </w:rPr>
      </w:pPr>
      <w:r w:rsidRPr="001A6451">
        <w:rPr>
          <w:rFonts w:eastAsia="Calibri"/>
          <w:b/>
          <w:sz w:val="26"/>
          <w:szCs w:val="26"/>
          <w:lang w:val="vi-VN"/>
        </w:rPr>
        <w:t>a)</w:t>
      </w:r>
      <w:r w:rsidR="007578DD" w:rsidRPr="001A6451">
        <w:rPr>
          <w:rFonts w:eastAsia="Calibri"/>
          <w:sz w:val="26"/>
          <w:szCs w:val="26"/>
          <w:lang w:val="vi-VN"/>
        </w:rPr>
        <w:t xml:space="preserve"> Enthalpy tạo thành chuẩn của sulfur dioxide bằng </w:t>
      </w:r>
      <w:r w:rsidR="00C451CB" w:rsidRPr="00C451CB">
        <w:rPr>
          <w:rFonts w:eastAsia="Calibri"/>
          <w:sz w:val="26"/>
          <w:szCs w:val="26"/>
          <w:lang w:val="fr-FR"/>
        </w:rPr>
        <w:t>-</w:t>
      </w:r>
      <w:r w:rsidR="007578DD" w:rsidRPr="001A6451">
        <w:rPr>
          <w:rFonts w:eastAsia="Calibri"/>
          <w:sz w:val="26"/>
          <w:szCs w:val="26"/>
          <w:lang w:val="vi-VN"/>
        </w:rPr>
        <w:t>296,9 kJ/mol.</w:t>
      </w:r>
    </w:p>
    <w:p w14:paraId="2A466B9A" w14:textId="3B0BC55A" w:rsidR="007578DD" w:rsidRPr="007758E9" w:rsidRDefault="007578DD" w:rsidP="00811D71">
      <w:pPr>
        <w:jc w:val="both"/>
        <w:rPr>
          <w:rFonts w:eastAsia="Calibri"/>
          <w:b/>
          <w:spacing w:val="-10"/>
          <w:sz w:val="26"/>
          <w:szCs w:val="26"/>
          <w:lang w:val="vi-VN"/>
        </w:rPr>
      </w:pPr>
      <w:r w:rsidRPr="007758E9">
        <w:rPr>
          <w:rFonts w:eastAsia="Calibri"/>
          <w:b/>
          <w:spacing w:val="-10"/>
          <w:sz w:val="26"/>
          <w:szCs w:val="26"/>
          <w:lang w:val="vi-VN"/>
        </w:rPr>
        <w:t>b</w:t>
      </w:r>
      <w:r w:rsidR="009F4DE5" w:rsidRPr="007758E9">
        <w:rPr>
          <w:rFonts w:eastAsia="Calibri"/>
          <w:b/>
          <w:spacing w:val="-10"/>
          <w:sz w:val="26"/>
          <w:szCs w:val="26"/>
          <w:lang w:val="vi-VN"/>
        </w:rPr>
        <w:t>)</w:t>
      </w:r>
      <w:r w:rsidRPr="007758E9">
        <w:rPr>
          <w:rFonts w:eastAsia="Calibri"/>
          <w:spacing w:val="-10"/>
          <w:sz w:val="26"/>
          <w:szCs w:val="26"/>
          <w:lang w:val="vi-VN"/>
        </w:rPr>
        <w:t xml:space="preserve"> Sulfur dioxide </w:t>
      </w:r>
      <w:r w:rsidR="00CE5B64">
        <w:rPr>
          <w:rFonts w:eastAsia="Calibri"/>
          <w:spacing w:val="-10"/>
          <w:sz w:val="26"/>
          <w:szCs w:val="26"/>
        </w:rPr>
        <w:t>vừa</w:t>
      </w:r>
      <w:r w:rsidRPr="007758E9">
        <w:rPr>
          <w:rFonts w:eastAsia="Calibri"/>
          <w:spacing w:val="-10"/>
          <w:sz w:val="26"/>
          <w:szCs w:val="26"/>
          <w:lang w:val="vi-VN"/>
        </w:rPr>
        <w:t xml:space="preserve"> là chất khử vừa</w:t>
      </w:r>
      <w:r w:rsidR="00CE5B64">
        <w:rPr>
          <w:rFonts w:eastAsia="Calibri"/>
          <w:spacing w:val="-10"/>
          <w:sz w:val="26"/>
          <w:szCs w:val="26"/>
        </w:rPr>
        <w:t xml:space="preserve"> </w:t>
      </w:r>
      <w:r w:rsidRPr="007758E9">
        <w:rPr>
          <w:rFonts w:eastAsia="Calibri"/>
          <w:spacing w:val="-10"/>
          <w:sz w:val="26"/>
          <w:szCs w:val="26"/>
          <w:lang w:val="vi-VN"/>
        </w:rPr>
        <w:t>là chất oxi hóa, tùy thuộc vào phản ứng mà nó tham gia.</w:t>
      </w:r>
    </w:p>
    <w:p w14:paraId="6A9AC524" w14:textId="412F8B91" w:rsidR="007578DD" w:rsidRPr="004A4A98" w:rsidRDefault="007578DD" w:rsidP="00811D71">
      <w:pPr>
        <w:jc w:val="both"/>
        <w:rPr>
          <w:rFonts w:eastAsia="Calibri"/>
          <w:sz w:val="26"/>
          <w:szCs w:val="26"/>
          <w:lang w:val="vi-VN"/>
        </w:rPr>
      </w:pPr>
      <w:r w:rsidRPr="001A6451">
        <w:rPr>
          <w:rFonts w:eastAsia="Calibri"/>
          <w:b/>
          <w:sz w:val="26"/>
          <w:szCs w:val="26"/>
          <w:lang w:val="vi-VN"/>
        </w:rPr>
        <w:t>c</w:t>
      </w:r>
      <w:r w:rsidR="009F4DE5" w:rsidRPr="001A6451">
        <w:rPr>
          <w:rFonts w:eastAsia="Calibri"/>
          <w:b/>
          <w:sz w:val="26"/>
          <w:szCs w:val="26"/>
          <w:lang w:val="vi-VN"/>
        </w:rPr>
        <w:t>)</w:t>
      </w:r>
      <w:r w:rsidR="009F4DE5" w:rsidRPr="001A6451">
        <w:rPr>
          <w:rFonts w:eastAsia="Calibri"/>
          <w:bCs/>
          <w:sz w:val="26"/>
          <w:szCs w:val="26"/>
          <w:lang w:val="vi-VN"/>
        </w:rPr>
        <w:t xml:space="preserve"> </w:t>
      </w:r>
      <w:r w:rsidRPr="001A6451">
        <w:rPr>
          <w:rFonts w:eastAsia="Calibri"/>
          <w:sz w:val="26"/>
          <w:szCs w:val="26"/>
          <w:lang w:val="vi-VN"/>
        </w:rPr>
        <w:t>0,5 mol sulfur tác dụng hết với oxygen giải phóng 148,45 kJ năng lượng dưới dạng nhiệt.</w:t>
      </w:r>
    </w:p>
    <w:p w14:paraId="6517CA00" w14:textId="5553E76D" w:rsidR="008F5268" w:rsidRPr="00631F83" w:rsidRDefault="007578DD" w:rsidP="00811D71">
      <w:pPr>
        <w:tabs>
          <w:tab w:val="left" w:pos="992"/>
        </w:tabs>
        <w:jc w:val="both"/>
        <w:rPr>
          <w:bCs/>
          <w:spacing w:val="-2"/>
          <w:sz w:val="26"/>
          <w:szCs w:val="26"/>
          <w:lang w:val="vi-VN"/>
        </w:rPr>
      </w:pPr>
      <w:r w:rsidRPr="00631F83">
        <w:rPr>
          <w:rFonts w:eastAsia="Calibri"/>
          <w:b/>
          <w:spacing w:val="-2"/>
          <w:sz w:val="26"/>
          <w:szCs w:val="26"/>
          <w:lang w:val="vi-VN"/>
        </w:rPr>
        <w:t>d</w:t>
      </w:r>
      <w:r w:rsidR="009F4DE5" w:rsidRPr="00631F83">
        <w:rPr>
          <w:rFonts w:eastAsia="Calibri"/>
          <w:b/>
          <w:spacing w:val="-2"/>
          <w:sz w:val="26"/>
          <w:szCs w:val="26"/>
          <w:lang w:val="vi-VN"/>
        </w:rPr>
        <w:t xml:space="preserve">) </w:t>
      </w:r>
      <w:r w:rsidR="008F5268" w:rsidRPr="00631F83">
        <w:rPr>
          <w:bCs/>
          <w:spacing w:val="-2"/>
          <w:sz w:val="26"/>
          <w:szCs w:val="26"/>
          <w:lang w:val="sv-SE"/>
        </w:rPr>
        <w:t>Trung bình mỗi ngày một hộ gia đình dùng hết 1,8 kg than chứa 90% carbon và 1,2% sulfur về khối lượng, còn lại là các tạp chất trơ, tương đương với 12 số điện (</w:t>
      </w:r>
      <w:r w:rsidR="008F5268" w:rsidRPr="00631F83">
        <w:rPr>
          <w:spacing w:val="-2"/>
          <w:sz w:val="26"/>
          <w:szCs w:val="26"/>
          <w:lang w:val="vi-VN"/>
        </w:rPr>
        <w:t xml:space="preserve">1 số điện = 1 kWh = 3600 kJ). </w:t>
      </w:r>
    </w:p>
    <w:p w14:paraId="5F619CB9" w14:textId="6814882B" w:rsidR="005014AB" w:rsidRPr="001A6451" w:rsidRDefault="005014AB" w:rsidP="00811D71">
      <w:pPr>
        <w:spacing w:before="60"/>
        <w:rPr>
          <w:b/>
          <w:color w:val="0000FF"/>
          <w:sz w:val="26"/>
          <w:szCs w:val="26"/>
          <w:lang w:val="pt-BR"/>
        </w:rPr>
      </w:pPr>
      <w:r w:rsidRPr="001A6451">
        <w:rPr>
          <w:b/>
          <w:color w:val="0000FF"/>
          <w:sz w:val="26"/>
          <w:szCs w:val="26"/>
          <w:lang w:val="pt-BR"/>
        </w:rPr>
        <w:t>Phần III</w:t>
      </w:r>
      <w:r w:rsidR="00787F9C" w:rsidRPr="001A6451">
        <w:rPr>
          <w:b/>
          <w:color w:val="0000FF"/>
          <w:sz w:val="26"/>
          <w:szCs w:val="26"/>
          <w:lang w:val="pt-BR"/>
        </w:rPr>
        <w:t>.</w:t>
      </w:r>
      <w:r w:rsidRPr="001A6451">
        <w:rPr>
          <w:b/>
          <w:color w:val="0000FF"/>
          <w:sz w:val="26"/>
          <w:szCs w:val="26"/>
          <w:lang w:val="pt-BR"/>
        </w:rPr>
        <w:t xml:space="preserve"> </w:t>
      </w:r>
      <w:r w:rsidR="00787F9C" w:rsidRPr="001A6451">
        <w:rPr>
          <w:b/>
          <w:color w:val="0000FF"/>
          <w:sz w:val="26"/>
          <w:szCs w:val="26"/>
          <w:lang w:val="pt-BR"/>
        </w:rPr>
        <w:t>Trắc nghiệm trả lời ngắn</w:t>
      </w:r>
    </w:p>
    <w:p w14:paraId="3EC63C20" w14:textId="77777777" w:rsidR="009730EA" w:rsidRPr="001A6451" w:rsidRDefault="005014AB" w:rsidP="00811D71">
      <w:pPr>
        <w:jc w:val="both"/>
        <w:rPr>
          <w:i/>
          <w:color w:val="000000" w:themeColor="text1"/>
          <w:sz w:val="26"/>
          <w:szCs w:val="26"/>
          <w:lang w:val="pt-BR"/>
        </w:rPr>
      </w:pPr>
      <w:r w:rsidRPr="001A6451">
        <w:rPr>
          <w:i/>
          <w:color w:val="000000" w:themeColor="text1"/>
          <w:sz w:val="26"/>
          <w:szCs w:val="26"/>
          <w:lang w:val="pt-BR"/>
        </w:rPr>
        <w:t xml:space="preserve">Thí sinh trả lời từ câu 1 đến câu </w:t>
      </w:r>
      <w:r w:rsidR="009730EA" w:rsidRPr="001A6451">
        <w:rPr>
          <w:i/>
          <w:color w:val="FF0000"/>
          <w:sz w:val="26"/>
          <w:szCs w:val="26"/>
          <w:lang w:val="pt-BR"/>
        </w:rPr>
        <w:t>4</w:t>
      </w:r>
      <w:r w:rsidRPr="001A6451">
        <w:rPr>
          <w:i/>
          <w:color w:val="000000" w:themeColor="text1"/>
          <w:sz w:val="26"/>
          <w:szCs w:val="26"/>
          <w:lang w:val="pt-BR"/>
        </w:rPr>
        <w:t xml:space="preserve">. </w:t>
      </w:r>
    </w:p>
    <w:p w14:paraId="49A02EFF" w14:textId="51BF3AB7" w:rsidR="00171ABC" w:rsidRDefault="00171ABC" w:rsidP="001414E7">
      <w:pPr>
        <w:tabs>
          <w:tab w:val="left" w:pos="360"/>
          <w:tab w:val="left" w:pos="2880"/>
          <w:tab w:val="left" w:pos="5400"/>
          <w:tab w:val="left" w:pos="8280"/>
        </w:tabs>
        <w:spacing w:before="60"/>
        <w:ind w:hanging="357"/>
        <w:jc w:val="both"/>
        <w:rPr>
          <w:rFonts w:eastAsia="Calibri"/>
          <w:sz w:val="26"/>
          <w:szCs w:val="26"/>
          <w:lang w:val="pt-BR"/>
        </w:rPr>
      </w:pPr>
      <w:r>
        <w:rPr>
          <w:b/>
          <w:color w:val="000000" w:themeColor="text1"/>
          <w:sz w:val="26"/>
          <w:szCs w:val="26"/>
          <w:lang w:val="es-ES"/>
        </w:rPr>
        <w:t xml:space="preserve">      </w:t>
      </w:r>
      <w:r w:rsidRPr="001A6451">
        <w:rPr>
          <w:b/>
          <w:color w:val="000000" w:themeColor="text1"/>
          <w:sz w:val="26"/>
          <w:szCs w:val="26"/>
          <w:lang w:val="es-ES"/>
        </w:rPr>
        <w:t xml:space="preserve">Câu </w:t>
      </w:r>
      <w:r>
        <w:rPr>
          <w:b/>
          <w:color w:val="000000" w:themeColor="text1"/>
          <w:sz w:val="26"/>
          <w:szCs w:val="26"/>
          <w:lang w:val="es-ES"/>
        </w:rPr>
        <w:t>1</w:t>
      </w:r>
      <w:r w:rsidRPr="001A6451">
        <w:rPr>
          <w:b/>
          <w:color w:val="000000" w:themeColor="text1"/>
          <w:sz w:val="26"/>
          <w:szCs w:val="26"/>
          <w:lang w:val="vi-VN"/>
        </w:rPr>
        <w:t>.</w:t>
      </w:r>
      <w:r w:rsidRPr="001A6451">
        <w:rPr>
          <w:b/>
          <w:color w:val="000000" w:themeColor="text1"/>
          <w:sz w:val="26"/>
          <w:szCs w:val="26"/>
          <w:lang w:val="es-ES"/>
        </w:rPr>
        <w:t xml:space="preserve"> </w:t>
      </w:r>
      <w:r w:rsidRPr="001A6451">
        <w:rPr>
          <w:rFonts w:eastAsia="Calibri"/>
          <w:sz w:val="26"/>
          <w:szCs w:val="26"/>
          <w:lang w:val="pt-BR"/>
        </w:rPr>
        <w:t xml:space="preserve">Từ một loại quặng người ta tách ra được hợp chất vô cơ </w:t>
      </w:r>
      <w:r w:rsidRPr="009239C7">
        <w:rPr>
          <w:rFonts w:eastAsia="Calibri"/>
          <w:b/>
          <w:bCs/>
          <w:sz w:val="26"/>
          <w:szCs w:val="26"/>
          <w:lang w:val="pt-BR"/>
        </w:rPr>
        <w:t>X</w:t>
      </w:r>
      <w:r w:rsidRPr="001A6451">
        <w:rPr>
          <w:rFonts w:eastAsia="Calibri"/>
          <w:sz w:val="26"/>
          <w:szCs w:val="26"/>
          <w:lang w:val="pt-BR"/>
        </w:rPr>
        <w:t xml:space="preserve"> chỉ có hai nguyên tố là Cu và S. Biết khối lượng phân tử (amu) của </w:t>
      </w:r>
      <w:r w:rsidRPr="009239C7">
        <w:rPr>
          <w:rFonts w:eastAsia="Calibri"/>
          <w:b/>
          <w:bCs/>
          <w:sz w:val="26"/>
          <w:szCs w:val="26"/>
          <w:lang w:val="pt-BR"/>
        </w:rPr>
        <w:t>X</w:t>
      </w:r>
      <w:r w:rsidRPr="001A6451">
        <w:rPr>
          <w:rFonts w:eastAsia="Calibri"/>
          <w:sz w:val="26"/>
          <w:szCs w:val="26"/>
          <w:lang w:val="pt-BR"/>
        </w:rPr>
        <w:t xml:space="preserve"> là 160. Từ 3,2 gam </w:t>
      </w:r>
      <w:r w:rsidRPr="009239C7">
        <w:rPr>
          <w:rFonts w:eastAsia="Calibri"/>
          <w:b/>
          <w:bCs/>
          <w:sz w:val="26"/>
          <w:szCs w:val="26"/>
          <w:lang w:val="pt-BR"/>
        </w:rPr>
        <w:t>X</w:t>
      </w:r>
      <w:r w:rsidRPr="001A6451">
        <w:rPr>
          <w:rFonts w:eastAsia="Calibri"/>
          <w:sz w:val="26"/>
          <w:szCs w:val="26"/>
          <w:lang w:val="pt-BR"/>
        </w:rPr>
        <w:t xml:space="preserve"> có thể tạo ra lượng tối đa là 2,56 gam Cu. Từ </w:t>
      </w:r>
      <w:r w:rsidRPr="009239C7">
        <w:rPr>
          <w:rFonts w:eastAsia="Calibri"/>
          <w:b/>
          <w:bCs/>
          <w:sz w:val="26"/>
          <w:szCs w:val="26"/>
          <w:lang w:val="pt-BR"/>
        </w:rPr>
        <w:t>X</w:t>
      </w:r>
      <w:r w:rsidRPr="001A6451">
        <w:rPr>
          <w:rFonts w:eastAsia="Calibri"/>
          <w:sz w:val="26"/>
          <w:szCs w:val="26"/>
          <w:lang w:val="pt-BR"/>
        </w:rPr>
        <w:t xml:space="preserve"> người ra điều chế chất rắn copper (II) sulfate pentahydrate theo sơ đồ sau:</w:t>
      </w:r>
    </w:p>
    <w:p w14:paraId="2137C98D" w14:textId="77777777" w:rsidR="00171ABC" w:rsidRPr="001A6451" w:rsidRDefault="00171ABC" w:rsidP="00811D71">
      <w:pPr>
        <w:ind w:firstLine="720"/>
        <w:jc w:val="both"/>
        <w:rPr>
          <w:rFonts w:eastAsia="Calibri"/>
          <w:sz w:val="26"/>
          <w:szCs w:val="26"/>
        </w:rPr>
      </w:pPr>
      <w:r>
        <w:rPr>
          <w:rFonts w:eastAsia="Calibri"/>
          <w:sz w:val="26"/>
          <w:szCs w:val="26"/>
          <w:lang w:val="pt-BR"/>
        </w:rPr>
        <w:t>X</w:t>
      </w:r>
      <w:r w:rsidRPr="001A6451">
        <w:rPr>
          <w:rFonts w:eastAsia="Calibri"/>
          <w:sz w:val="26"/>
          <w:szCs w:val="26"/>
        </w:rPr>
        <w:object w:dxaOrig="990" w:dyaOrig="350" w14:anchorId="1FD47163">
          <v:shape id="_x0000_i1055" type="#_x0000_t75" style="width:49.1pt;height:18pt" o:ole="">
            <v:imagedata r:id="rId75" o:title=""/>
          </v:shape>
          <o:OLEObject Type="Embed" ProgID="Equation.DSMT4" ShapeID="_x0000_i1055" DrawAspect="Content" ObjectID="_1803405087" r:id="rId76"/>
        </w:object>
      </w:r>
      <w:r w:rsidRPr="001A6451">
        <w:rPr>
          <w:rFonts w:eastAsia="Calibri"/>
          <w:sz w:val="26"/>
          <w:szCs w:val="26"/>
        </w:rPr>
        <w:t xml:space="preserve">CuO (s) </w:t>
      </w:r>
      <w:r w:rsidRPr="00E56DDE">
        <w:rPr>
          <w:rFonts w:eastAsia="Calibri"/>
          <w:position w:val="-6"/>
          <w:sz w:val="26"/>
          <w:szCs w:val="26"/>
        </w:rPr>
        <w:object w:dxaOrig="1460" w:dyaOrig="320" w14:anchorId="340EA667">
          <v:shape id="_x0000_i1056" type="#_x0000_t75" style="width:72.55pt;height:15.8pt" o:ole="">
            <v:imagedata r:id="rId77" o:title=""/>
          </v:shape>
          <o:OLEObject Type="Embed" ProgID="Equation.DSMT4" ShapeID="_x0000_i1056" DrawAspect="Content" ObjectID="_1803405088" r:id="rId78"/>
        </w:object>
      </w:r>
      <w:r w:rsidRPr="001A6451">
        <w:rPr>
          <w:rFonts w:eastAsia="Calibri"/>
          <w:sz w:val="26"/>
          <w:szCs w:val="26"/>
        </w:rPr>
        <w:t xml:space="preserve"> CuSO</w:t>
      </w:r>
      <w:r w:rsidRPr="001A6451">
        <w:rPr>
          <w:rFonts w:eastAsia="Calibri"/>
          <w:sz w:val="26"/>
          <w:szCs w:val="26"/>
          <w:vertAlign w:val="subscript"/>
        </w:rPr>
        <w:t>4</w:t>
      </w:r>
      <w:r w:rsidRPr="001A6451">
        <w:rPr>
          <w:rFonts w:eastAsia="Calibri"/>
          <w:sz w:val="26"/>
          <w:szCs w:val="26"/>
        </w:rPr>
        <w:t xml:space="preserve"> (aq) </w:t>
      </w:r>
      <w:r w:rsidRPr="00160164">
        <w:rPr>
          <w:rFonts w:eastAsia="Calibri"/>
          <w:position w:val="-6"/>
          <w:sz w:val="26"/>
          <w:szCs w:val="26"/>
        </w:rPr>
        <w:object w:dxaOrig="620" w:dyaOrig="320" w14:anchorId="3112832D">
          <v:shape id="_x0000_i1057" type="#_x0000_t75" style="width:46.9pt;height:24pt" o:ole="">
            <v:imagedata r:id="rId79" o:title=""/>
          </v:shape>
          <o:OLEObject Type="Embed" ProgID="Equation.DSMT4" ShapeID="_x0000_i1057" DrawAspect="Content" ObjectID="_1803405089" r:id="rId80"/>
        </w:object>
      </w:r>
      <w:r w:rsidRPr="001A6451">
        <w:rPr>
          <w:rFonts w:eastAsia="Calibri"/>
          <w:sz w:val="26"/>
          <w:szCs w:val="26"/>
        </w:rPr>
        <w:t xml:space="preserve"> CuSO</w:t>
      </w:r>
      <w:r w:rsidRPr="001A6451">
        <w:rPr>
          <w:rFonts w:eastAsia="Calibri"/>
          <w:sz w:val="26"/>
          <w:szCs w:val="26"/>
          <w:vertAlign w:val="subscript"/>
        </w:rPr>
        <w:t>4</w:t>
      </w:r>
      <w:r w:rsidRPr="001A6451">
        <w:rPr>
          <w:rFonts w:eastAsia="Calibri"/>
          <w:sz w:val="26"/>
          <w:szCs w:val="26"/>
        </w:rPr>
        <w:t>.5H</w:t>
      </w:r>
      <w:r w:rsidRPr="001A6451">
        <w:rPr>
          <w:rFonts w:eastAsia="Calibri"/>
          <w:sz w:val="26"/>
          <w:szCs w:val="26"/>
          <w:vertAlign w:val="subscript"/>
        </w:rPr>
        <w:t>2</w:t>
      </w:r>
      <w:r w:rsidRPr="001A6451">
        <w:rPr>
          <w:rFonts w:eastAsia="Calibri"/>
          <w:sz w:val="26"/>
          <w:szCs w:val="26"/>
        </w:rPr>
        <w:t xml:space="preserve">O (s) </w:t>
      </w:r>
    </w:p>
    <w:p w14:paraId="743BE2B0" w14:textId="77777777" w:rsidR="00171ABC" w:rsidRPr="001A6451" w:rsidRDefault="00171ABC" w:rsidP="00811D71">
      <w:pPr>
        <w:jc w:val="both"/>
        <w:rPr>
          <w:rFonts w:eastAsia="Calibri"/>
          <w:sz w:val="26"/>
          <w:szCs w:val="26"/>
        </w:rPr>
      </w:pPr>
      <w:r w:rsidRPr="001A6451">
        <w:rPr>
          <w:rFonts w:eastAsia="Calibri"/>
          <w:sz w:val="26"/>
          <w:szCs w:val="26"/>
        </w:rPr>
        <w:t xml:space="preserve">Từ 1,0 tấn nguyên liệu chứa 96% </w:t>
      </w:r>
      <w:r w:rsidRPr="009239C7">
        <w:rPr>
          <w:rFonts w:eastAsia="Calibri"/>
          <w:b/>
          <w:bCs/>
          <w:sz w:val="26"/>
          <w:szCs w:val="26"/>
        </w:rPr>
        <w:t xml:space="preserve">X </w:t>
      </w:r>
      <w:r w:rsidRPr="001A6451">
        <w:rPr>
          <w:rFonts w:eastAsia="Calibri"/>
          <w:sz w:val="26"/>
          <w:szCs w:val="26"/>
        </w:rPr>
        <w:t xml:space="preserve">về khối lượng (còn lại là tạp chất trơ) sẽ điều chế được </w:t>
      </w:r>
      <w:r w:rsidRPr="009239C7">
        <w:rPr>
          <w:rFonts w:eastAsia="Calibri"/>
          <w:i/>
          <w:iCs/>
          <w:sz w:val="26"/>
          <w:szCs w:val="26"/>
        </w:rPr>
        <w:t>m</w:t>
      </w:r>
      <w:r w:rsidRPr="001A6451">
        <w:rPr>
          <w:rFonts w:eastAsia="Calibri"/>
          <w:sz w:val="26"/>
          <w:szCs w:val="26"/>
        </w:rPr>
        <w:t xml:space="preserve"> kg copper (II) sulfate pentahydrate. </w:t>
      </w:r>
      <w:r>
        <w:rPr>
          <w:rFonts w:eastAsia="Calibri"/>
          <w:sz w:val="26"/>
          <w:szCs w:val="26"/>
        </w:rPr>
        <w:t>B</w:t>
      </w:r>
      <w:r w:rsidRPr="001A6451">
        <w:rPr>
          <w:rFonts w:eastAsia="Calibri"/>
          <w:sz w:val="26"/>
          <w:szCs w:val="26"/>
        </w:rPr>
        <w:t>iết hiệu suất cả quá trình là 85%</w:t>
      </w:r>
      <w:r>
        <w:rPr>
          <w:rFonts w:eastAsia="Calibri"/>
          <w:sz w:val="26"/>
          <w:szCs w:val="26"/>
        </w:rPr>
        <w:t xml:space="preserve">. </w:t>
      </w:r>
      <w:r w:rsidRPr="001A6451">
        <w:rPr>
          <w:rFonts w:eastAsia="Calibri"/>
          <w:sz w:val="26"/>
          <w:szCs w:val="26"/>
        </w:rPr>
        <w:t xml:space="preserve">Tính </w:t>
      </w:r>
      <w:r w:rsidRPr="009239C7">
        <w:rPr>
          <w:rFonts w:eastAsia="Calibri"/>
          <w:i/>
          <w:iCs/>
          <w:sz w:val="26"/>
          <w:szCs w:val="26"/>
        </w:rPr>
        <w:t>m</w:t>
      </w:r>
      <w:r>
        <w:rPr>
          <w:rFonts w:eastAsia="Calibri"/>
          <w:sz w:val="26"/>
          <w:szCs w:val="26"/>
        </w:rPr>
        <w:t>?</w:t>
      </w:r>
      <w:r w:rsidRPr="001A6451">
        <w:rPr>
          <w:rFonts w:eastAsia="Calibri"/>
          <w:sz w:val="26"/>
          <w:szCs w:val="26"/>
        </w:rPr>
        <w:t xml:space="preserve"> </w:t>
      </w:r>
    </w:p>
    <w:p w14:paraId="38746A2E" w14:textId="786F9B5E" w:rsidR="00171ABC" w:rsidRPr="00923BA6" w:rsidRDefault="00171ABC" w:rsidP="00811D71">
      <w:pPr>
        <w:spacing w:before="60"/>
        <w:jc w:val="both"/>
        <w:rPr>
          <w:rFonts w:eastAsia="Calibri"/>
          <w:spacing w:val="-4"/>
          <w:sz w:val="26"/>
          <w:szCs w:val="26"/>
          <w:lang w:val="pt-BR"/>
        </w:rPr>
      </w:pPr>
      <w:r w:rsidRPr="00923BA6">
        <w:rPr>
          <w:b/>
          <w:color w:val="000000" w:themeColor="text1"/>
          <w:spacing w:val="-4"/>
          <w:sz w:val="26"/>
          <w:szCs w:val="26"/>
          <w:lang w:val="es-ES"/>
        </w:rPr>
        <w:t>Câu 2</w:t>
      </w:r>
      <w:r w:rsidRPr="00923BA6">
        <w:rPr>
          <w:b/>
          <w:color w:val="000000" w:themeColor="text1"/>
          <w:spacing w:val="-4"/>
          <w:sz w:val="26"/>
          <w:szCs w:val="26"/>
          <w:lang w:val="vi-VN"/>
        </w:rPr>
        <w:t>.</w:t>
      </w:r>
      <w:r w:rsidRPr="00923BA6">
        <w:rPr>
          <w:b/>
          <w:color w:val="000000" w:themeColor="text1"/>
          <w:spacing w:val="-4"/>
          <w:sz w:val="26"/>
          <w:szCs w:val="26"/>
        </w:rPr>
        <w:t xml:space="preserve"> </w:t>
      </w:r>
      <w:r w:rsidRPr="00923BA6">
        <w:rPr>
          <w:rFonts w:eastAsia="Calibri"/>
          <w:spacing w:val="-4"/>
          <w:sz w:val="26"/>
          <w:szCs w:val="26"/>
          <w:lang w:val="pt-BR"/>
        </w:rPr>
        <w:t>Một trong các phương pháp dùng để loại bỏ sắt trong nguồn nước nhiễm sắt là sử dụng lượng vôi tôi vừa đủ để tăng pH của nước nhằm kết tủa ion sắt khi có mặt oxygen, theo sơ đồ phản ứng:</w:t>
      </w:r>
    </w:p>
    <w:p w14:paraId="651A4472" w14:textId="77777777" w:rsidR="00171ABC" w:rsidRPr="001A6451" w:rsidRDefault="00171ABC" w:rsidP="00811D71">
      <w:pPr>
        <w:ind w:firstLine="720"/>
        <w:jc w:val="both"/>
        <w:rPr>
          <w:rFonts w:eastAsia="Calibri"/>
          <w:sz w:val="26"/>
          <w:szCs w:val="26"/>
          <w:lang w:val="pl-PL"/>
        </w:rPr>
      </w:pPr>
      <w:r w:rsidRPr="001A6451">
        <w:rPr>
          <w:rFonts w:eastAsia="Calibri"/>
          <w:sz w:val="26"/>
          <w:szCs w:val="26"/>
          <w:lang w:val="pl-PL"/>
        </w:rPr>
        <w:t>(1) Fe</w:t>
      </w:r>
      <w:r w:rsidRPr="001A6451">
        <w:rPr>
          <w:rFonts w:eastAsia="Calibri"/>
          <w:sz w:val="26"/>
          <w:szCs w:val="26"/>
          <w:vertAlign w:val="superscript"/>
          <w:lang w:val="pl-PL"/>
        </w:rPr>
        <w:t>3+</w:t>
      </w:r>
      <w:r w:rsidRPr="001A6451">
        <w:rPr>
          <w:rFonts w:eastAsia="Calibri"/>
          <w:sz w:val="26"/>
          <w:szCs w:val="26"/>
          <w:lang w:val="pl-PL"/>
        </w:rPr>
        <w:t> + OH</w:t>
      </w:r>
      <w:r w:rsidRPr="001A6451">
        <w:rPr>
          <w:rFonts w:eastAsia="Calibri"/>
          <w:sz w:val="26"/>
          <w:szCs w:val="26"/>
          <w:vertAlign w:val="superscript"/>
          <w:lang w:val="pl-PL"/>
        </w:rPr>
        <w:t>-</w:t>
      </w:r>
      <w:r w:rsidRPr="001A6451">
        <w:rPr>
          <w:rFonts w:eastAsia="Calibri"/>
          <w:sz w:val="26"/>
          <w:szCs w:val="26"/>
          <w:lang w:val="pl-PL"/>
        </w:rPr>
        <w:t> → Fe(OH)</w:t>
      </w:r>
      <w:r w:rsidRPr="001A6451">
        <w:rPr>
          <w:rFonts w:eastAsia="Calibri"/>
          <w:sz w:val="26"/>
          <w:szCs w:val="26"/>
          <w:vertAlign w:val="subscript"/>
          <w:lang w:val="pl-PL"/>
        </w:rPr>
        <w:t>3</w:t>
      </w:r>
    </w:p>
    <w:p w14:paraId="3BC0AC2C" w14:textId="77777777" w:rsidR="00171ABC" w:rsidRPr="001A6451" w:rsidRDefault="00171ABC" w:rsidP="00811D71">
      <w:pPr>
        <w:ind w:firstLine="720"/>
        <w:jc w:val="both"/>
        <w:rPr>
          <w:rFonts w:eastAsia="Calibri"/>
          <w:sz w:val="26"/>
          <w:szCs w:val="26"/>
          <w:lang w:val="pl-PL"/>
        </w:rPr>
      </w:pPr>
      <w:r w:rsidRPr="001A6451">
        <w:rPr>
          <w:rFonts w:eastAsia="Calibri"/>
          <w:sz w:val="26"/>
          <w:szCs w:val="26"/>
          <w:lang w:val="pl-PL"/>
        </w:rPr>
        <w:t>(2) Fe</w:t>
      </w:r>
      <w:r w:rsidRPr="001A6451">
        <w:rPr>
          <w:rFonts w:eastAsia="Calibri"/>
          <w:sz w:val="26"/>
          <w:szCs w:val="26"/>
          <w:vertAlign w:val="superscript"/>
          <w:lang w:val="pl-PL"/>
        </w:rPr>
        <w:t>2+</w:t>
      </w:r>
      <w:r w:rsidRPr="001A6451">
        <w:rPr>
          <w:rFonts w:eastAsia="Calibri"/>
          <w:sz w:val="26"/>
          <w:szCs w:val="26"/>
          <w:lang w:val="pl-PL"/>
        </w:rPr>
        <w:t> + OH</w:t>
      </w:r>
      <w:r w:rsidRPr="001A6451">
        <w:rPr>
          <w:rFonts w:eastAsia="Calibri"/>
          <w:sz w:val="26"/>
          <w:szCs w:val="26"/>
          <w:vertAlign w:val="superscript"/>
          <w:lang w:val="pl-PL"/>
        </w:rPr>
        <w:t>-</w:t>
      </w:r>
      <w:r w:rsidRPr="001A6451">
        <w:rPr>
          <w:rFonts w:eastAsia="Calibri"/>
          <w:sz w:val="26"/>
          <w:szCs w:val="26"/>
          <w:lang w:val="pl-PL"/>
        </w:rPr>
        <w:t> + O</w:t>
      </w:r>
      <w:r w:rsidRPr="001A6451">
        <w:rPr>
          <w:rFonts w:eastAsia="Calibri"/>
          <w:sz w:val="26"/>
          <w:szCs w:val="26"/>
          <w:vertAlign w:val="subscript"/>
          <w:lang w:val="pl-PL"/>
        </w:rPr>
        <w:t>2</w:t>
      </w:r>
      <w:r w:rsidRPr="001A6451">
        <w:rPr>
          <w:rFonts w:eastAsia="Calibri"/>
          <w:sz w:val="26"/>
          <w:szCs w:val="26"/>
          <w:lang w:val="pl-PL"/>
        </w:rPr>
        <w:t> + H</w:t>
      </w:r>
      <w:r w:rsidRPr="001A6451">
        <w:rPr>
          <w:rFonts w:eastAsia="Calibri"/>
          <w:sz w:val="26"/>
          <w:szCs w:val="26"/>
          <w:vertAlign w:val="subscript"/>
          <w:lang w:val="pl-PL"/>
        </w:rPr>
        <w:t>2</w:t>
      </w:r>
      <w:r w:rsidRPr="001A6451">
        <w:rPr>
          <w:rFonts w:eastAsia="Calibri"/>
          <w:sz w:val="26"/>
          <w:szCs w:val="26"/>
          <w:lang w:val="pl-PL"/>
        </w:rPr>
        <w:t>O → Fe(OH)</w:t>
      </w:r>
      <w:r w:rsidRPr="001A6451">
        <w:rPr>
          <w:rFonts w:eastAsia="Calibri"/>
          <w:sz w:val="26"/>
          <w:szCs w:val="26"/>
          <w:vertAlign w:val="subscript"/>
          <w:lang w:val="pl-PL"/>
        </w:rPr>
        <w:t>3</w:t>
      </w:r>
    </w:p>
    <w:p w14:paraId="6999D6E5" w14:textId="77777777" w:rsidR="00171ABC" w:rsidRPr="000A1157" w:rsidRDefault="00171ABC" w:rsidP="00811D71">
      <w:pPr>
        <w:jc w:val="both"/>
        <w:rPr>
          <w:rFonts w:eastAsia="Calibri"/>
          <w:sz w:val="26"/>
          <w:szCs w:val="26"/>
          <w:lang w:val="pl-PL"/>
        </w:rPr>
      </w:pPr>
      <w:r w:rsidRPr="001A6451">
        <w:rPr>
          <w:rFonts w:eastAsia="Calibri"/>
          <w:sz w:val="26"/>
          <w:szCs w:val="26"/>
          <w:lang w:val="pl-PL"/>
        </w:rPr>
        <w:t>Một mẫu nước có hàm lượng sắt cao gấp 28 lần</w:t>
      </w:r>
      <w:r>
        <w:rPr>
          <w:rFonts w:eastAsia="Calibri"/>
          <w:sz w:val="26"/>
          <w:szCs w:val="26"/>
          <w:lang w:val="pl-PL"/>
        </w:rPr>
        <w:t>,</w:t>
      </w:r>
      <w:r w:rsidRPr="001A6451">
        <w:rPr>
          <w:rFonts w:eastAsia="Calibri"/>
          <w:sz w:val="26"/>
          <w:szCs w:val="26"/>
          <w:lang w:val="pl-PL"/>
        </w:rPr>
        <w:t xml:space="preserve"> so với ngưỡng cho phép quy định là 0,30 mg/l (theo QCVN01-1:2018/BYT). Giả thiết sắt trong mẫu nước trên chỉ tồn tại ở hai dạng là Fe</w:t>
      </w:r>
      <w:r w:rsidRPr="001A6451">
        <w:rPr>
          <w:rFonts w:eastAsia="Calibri"/>
          <w:sz w:val="26"/>
          <w:szCs w:val="26"/>
          <w:vertAlign w:val="superscript"/>
          <w:lang w:val="pl-PL"/>
        </w:rPr>
        <w:t>3+</w:t>
      </w:r>
      <w:r w:rsidRPr="001A6451">
        <w:rPr>
          <w:rFonts w:eastAsia="Calibri"/>
          <w:sz w:val="26"/>
          <w:szCs w:val="26"/>
          <w:lang w:val="pl-PL"/>
        </w:rPr>
        <w:t> và Fe</w:t>
      </w:r>
      <w:r w:rsidRPr="001A6451">
        <w:rPr>
          <w:rFonts w:eastAsia="Calibri"/>
          <w:sz w:val="26"/>
          <w:szCs w:val="26"/>
          <w:vertAlign w:val="superscript"/>
          <w:lang w:val="pl-PL"/>
        </w:rPr>
        <w:t>2+</w:t>
      </w:r>
      <w:r w:rsidRPr="001A6451">
        <w:rPr>
          <w:rFonts w:eastAsia="Calibri"/>
          <w:sz w:val="26"/>
          <w:szCs w:val="26"/>
          <w:lang w:val="pl-PL"/>
        </w:rPr>
        <w:t> với tỉ lệ mol Fe</w:t>
      </w:r>
      <w:r w:rsidRPr="001A6451">
        <w:rPr>
          <w:rFonts w:eastAsia="Calibri"/>
          <w:sz w:val="26"/>
          <w:szCs w:val="26"/>
          <w:vertAlign w:val="superscript"/>
          <w:lang w:val="pl-PL"/>
        </w:rPr>
        <w:t>3+</w:t>
      </w:r>
      <w:r w:rsidRPr="001A6451">
        <w:rPr>
          <w:rFonts w:eastAsia="Calibri"/>
          <w:sz w:val="26"/>
          <w:szCs w:val="26"/>
          <w:lang w:val="pl-PL"/>
        </w:rPr>
        <w:t> : Fe</w:t>
      </w:r>
      <w:r w:rsidRPr="001A6451">
        <w:rPr>
          <w:rFonts w:eastAsia="Calibri"/>
          <w:sz w:val="26"/>
          <w:szCs w:val="26"/>
          <w:vertAlign w:val="superscript"/>
          <w:lang w:val="pl-PL"/>
        </w:rPr>
        <w:t>2+</w:t>
      </w:r>
      <w:r w:rsidRPr="001A6451">
        <w:rPr>
          <w:rFonts w:eastAsia="Calibri"/>
          <w:sz w:val="26"/>
          <w:szCs w:val="26"/>
          <w:lang w:val="pl-PL"/>
        </w:rPr>
        <w:t> = 3 : 1. Cần tối thiểu bao nhiêu mol Ca(OH)</w:t>
      </w:r>
      <w:r w:rsidRPr="001A6451">
        <w:rPr>
          <w:rFonts w:eastAsia="Calibri"/>
          <w:sz w:val="26"/>
          <w:szCs w:val="26"/>
          <w:vertAlign w:val="subscript"/>
          <w:lang w:val="pl-PL"/>
        </w:rPr>
        <w:t>2</w:t>
      </w:r>
      <w:r w:rsidRPr="001A6451">
        <w:rPr>
          <w:rFonts w:eastAsia="Calibri"/>
          <w:sz w:val="26"/>
          <w:szCs w:val="26"/>
          <w:lang w:val="pl-PL"/>
        </w:rPr>
        <w:t> để kết tủa hoàn toàn lượng sắt trong 8 m³ mẫu nước trên</w:t>
      </w:r>
      <w:r>
        <w:rPr>
          <w:rFonts w:eastAsia="Calibri"/>
          <w:sz w:val="26"/>
          <w:szCs w:val="26"/>
          <w:lang w:val="pl-PL"/>
        </w:rPr>
        <w:t>?</w:t>
      </w:r>
    </w:p>
    <w:p w14:paraId="485ADA19" w14:textId="12DD841A" w:rsidR="00DE5989" w:rsidRPr="001A6451" w:rsidRDefault="005014AB" w:rsidP="00811D71">
      <w:pPr>
        <w:spacing w:before="60"/>
        <w:jc w:val="both"/>
        <w:rPr>
          <w:sz w:val="26"/>
          <w:szCs w:val="26"/>
          <w:lang w:val="vi-VN"/>
        </w:rPr>
      </w:pPr>
      <w:r w:rsidRPr="001A6451">
        <w:rPr>
          <w:b/>
          <w:color w:val="000000" w:themeColor="text1"/>
          <w:sz w:val="26"/>
          <w:szCs w:val="26"/>
          <w:lang w:val="pt-BR"/>
        </w:rPr>
        <w:t xml:space="preserve">Câu </w:t>
      </w:r>
      <w:r w:rsidR="00171ABC">
        <w:rPr>
          <w:b/>
          <w:color w:val="000000" w:themeColor="text1"/>
          <w:sz w:val="26"/>
          <w:szCs w:val="26"/>
          <w:lang w:val="pt-BR"/>
        </w:rPr>
        <w:t>3</w:t>
      </w:r>
      <w:r w:rsidRPr="001A6451">
        <w:rPr>
          <w:b/>
          <w:color w:val="000000" w:themeColor="text1"/>
          <w:sz w:val="26"/>
          <w:szCs w:val="26"/>
          <w:lang w:val="vi-VN"/>
        </w:rPr>
        <w:t>.</w:t>
      </w:r>
      <w:r w:rsidR="00DE5989" w:rsidRPr="001A6451">
        <w:rPr>
          <w:sz w:val="26"/>
          <w:szCs w:val="26"/>
          <w:lang w:val="vi-VN"/>
        </w:rPr>
        <w:t xml:space="preserve"> Hiện nay, môi trường đang phải chứa đựng một lượng khổng lồ rác thải nhựa, bên cạnh việc nâng cao ý thức của con người, các nhà khoa học không ngừng tìm kiếm các giải pháp.</w:t>
      </w:r>
      <w:r w:rsidR="00D66B8B" w:rsidRPr="00D66B8B">
        <w:rPr>
          <w:sz w:val="26"/>
          <w:szCs w:val="26"/>
          <w:lang w:val="vi-VN"/>
        </w:rPr>
        <w:t xml:space="preserve"> </w:t>
      </w:r>
      <w:r w:rsidR="00DE5989" w:rsidRPr="001A6451">
        <w:rPr>
          <w:sz w:val="26"/>
          <w:szCs w:val="26"/>
          <w:lang w:val="vi-VN"/>
        </w:rPr>
        <w:t xml:space="preserve">Các nhà nghiên cứu Nhật Bản đã phát hiện một loại vi khuẩn có tên là Ideonella sakaiensis. Loại vi khuẩn này có khả năng phân hủy nhựa PET (polyethylene terephthalate) bằng cách xử lý sinh học. Tốc độ phân hủy sinh học của nhựa PET bởi vi khuẩn này là 0,12 mg/cm²/ngày. </w:t>
      </w:r>
    </w:p>
    <w:p w14:paraId="70A6BF0A" w14:textId="384579C8" w:rsidR="00DE5989" w:rsidRPr="00BD4034" w:rsidRDefault="00646123" w:rsidP="00811D71">
      <w:pPr>
        <w:jc w:val="both"/>
        <w:rPr>
          <w:sz w:val="26"/>
          <w:szCs w:val="26"/>
          <w:lang w:val="vi-VN"/>
        </w:rPr>
      </w:pPr>
      <w:r w:rsidRPr="001A6451">
        <w:rPr>
          <w:sz w:val="26"/>
          <w:szCs w:val="26"/>
          <w:lang w:val="vi-VN"/>
        </w:rPr>
        <w:t>Cho biết hạt nhựa dạng hình cầu</w:t>
      </w:r>
      <w:r w:rsidR="00B43B71" w:rsidRPr="00B43B71">
        <w:rPr>
          <w:sz w:val="26"/>
          <w:szCs w:val="26"/>
          <w:lang w:val="vi-VN"/>
        </w:rPr>
        <w:t xml:space="preserve"> rỗng</w:t>
      </w:r>
      <w:r w:rsidR="009219BF">
        <w:rPr>
          <w:sz w:val="26"/>
          <w:szCs w:val="26"/>
        </w:rPr>
        <w:t>;</w:t>
      </w:r>
      <w:r w:rsidRPr="001A6451">
        <w:rPr>
          <w:sz w:val="26"/>
          <w:szCs w:val="26"/>
          <w:lang w:val="vi-VN"/>
        </w:rPr>
        <w:t xml:space="preserve"> có đường kính 1,05 cm</w:t>
      </w:r>
      <w:r w:rsidR="009219BF">
        <w:rPr>
          <w:sz w:val="26"/>
          <w:szCs w:val="26"/>
        </w:rPr>
        <w:t>;</w:t>
      </w:r>
      <w:r w:rsidRPr="001A6451">
        <w:rPr>
          <w:sz w:val="26"/>
          <w:szCs w:val="26"/>
          <w:lang w:val="vi-VN"/>
        </w:rPr>
        <w:t xml:space="preserve"> khối lượng riêng là 1,45 g/cm³</w:t>
      </w:r>
      <w:r w:rsidRPr="00505507">
        <w:rPr>
          <w:sz w:val="26"/>
          <w:szCs w:val="26"/>
          <w:lang w:val="vi-VN"/>
        </w:rPr>
        <w:t>.</w:t>
      </w:r>
      <w:r w:rsidRPr="00646123">
        <w:rPr>
          <w:sz w:val="26"/>
          <w:szCs w:val="26"/>
          <w:lang w:val="vi-VN"/>
        </w:rPr>
        <w:t xml:space="preserve"> </w:t>
      </w:r>
      <w:r w:rsidR="00DE5989" w:rsidRPr="001A6451">
        <w:rPr>
          <w:sz w:val="26"/>
          <w:szCs w:val="26"/>
          <w:lang w:val="vi-VN"/>
        </w:rPr>
        <w:t>Hãy tính số ngày cần thiết để vi khuẩn Ideonella sakaiensis phân hủy hết khối lượng của một hạt nhựa PET.</w:t>
      </w:r>
      <w:r w:rsidR="00342B17" w:rsidRPr="00BD4034">
        <w:rPr>
          <w:i/>
          <w:iCs/>
          <w:sz w:val="26"/>
          <w:szCs w:val="26"/>
          <w:lang w:val="vi-VN"/>
        </w:rPr>
        <w:t>(</w:t>
      </w:r>
      <w:r w:rsidR="00B43B71" w:rsidRPr="00342B17">
        <w:rPr>
          <w:i/>
          <w:iCs/>
          <w:sz w:val="26"/>
          <w:szCs w:val="26"/>
          <w:lang w:val="vi-VN"/>
        </w:rPr>
        <w:t xml:space="preserve">đáp </w:t>
      </w:r>
      <w:r w:rsidR="006F41E9" w:rsidRPr="00342B17">
        <w:rPr>
          <w:i/>
          <w:iCs/>
          <w:sz w:val="26"/>
          <w:szCs w:val="26"/>
          <w:lang w:val="vi-VN"/>
        </w:rPr>
        <w:t>án</w:t>
      </w:r>
      <w:r w:rsidR="00B43B71" w:rsidRPr="00342B17">
        <w:rPr>
          <w:i/>
          <w:iCs/>
          <w:sz w:val="26"/>
          <w:szCs w:val="26"/>
          <w:lang w:val="vi-VN"/>
        </w:rPr>
        <w:t xml:space="preserve"> </w:t>
      </w:r>
      <w:r w:rsidR="00DE5989" w:rsidRPr="00342B17">
        <w:rPr>
          <w:i/>
          <w:iCs/>
          <w:sz w:val="26"/>
          <w:szCs w:val="26"/>
          <w:lang w:val="vi-VN"/>
        </w:rPr>
        <w:t>làm trò</w:t>
      </w:r>
      <w:r w:rsidR="00FE587D" w:rsidRPr="00BD4034">
        <w:rPr>
          <w:i/>
          <w:iCs/>
          <w:sz w:val="26"/>
          <w:szCs w:val="26"/>
          <w:lang w:val="vi-VN"/>
        </w:rPr>
        <w:t xml:space="preserve">n </w:t>
      </w:r>
      <w:r w:rsidR="00DE5989" w:rsidRPr="00342B17">
        <w:rPr>
          <w:i/>
          <w:iCs/>
          <w:sz w:val="26"/>
          <w:szCs w:val="26"/>
          <w:lang w:val="vi-VN"/>
        </w:rPr>
        <w:t>đến hàng đơn vị</w:t>
      </w:r>
      <w:r w:rsidR="00342B17" w:rsidRPr="00BD4034">
        <w:rPr>
          <w:i/>
          <w:iCs/>
          <w:sz w:val="26"/>
          <w:szCs w:val="26"/>
          <w:lang w:val="vi-VN"/>
        </w:rPr>
        <w:t>)</w:t>
      </w:r>
    </w:p>
    <w:p w14:paraId="4C00117B" w14:textId="652B0A84" w:rsidR="005129C6" w:rsidRPr="005129C6" w:rsidRDefault="00494658" w:rsidP="001414E7">
      <w:pPr>
        <w:pStyle w:val="Vnbnnidung0"/>
        <w:spacing w:before="60" w:line="264" w:lineRule="auto"/>
        <w:ind w:hanging="1678"/>
        <w:rPr>
          <w:rFonts w:cs="Times New Roman"/>
          <w:color w:val="000000"/>
          <w:sz w:val="26"/>
          <w:szCs w:val="26"/>
          <w:lang w:val="es-ES"/>
        </w:rPr>
      </w:pPr>
      <w:r>
        <w:rPr>
          <w:b/>
          <w:color w:val="000000" w:themeColor="text1"/>
          <w:sz w:val="26"/>
          <w:szCs w:val="26"/>
          <w:lang w:val="es-ES"/>
        </w:rPr>
        <w:tab/>
      </w:r>
      <w:r w:rsidR="005014AB" w:rsidRPr="00E56DDE">
        <w:rPr>
          <w:b/>
          <w:color w:val="000000" w:themeColor="text1"/>
          <w:sz w:val="26"/>
          <w:szCs w:val="26"/>
          <w:lang w:val="es-ES"/>
        </w:rPr>
        <w:t xml:space="preserve">Câu </w:t>
      </w:r>
      <w:r w:rsidR="00171ABC">
        <w:rPr>
          <w:b/>
          <w:color w:val="000000" w:themeColor="text1"/>
          <w:sz w:val="26"/>
          <w:szCs w:val="26"/>
          <w:lang w:val="es-ES"/>
        </w:rPr>
        <w:t>4</w:t>
      </w:r>
      <w:r w:rsidR="005014AB" w:rsidRPr="00E56DDE">
        <w:rPr>
          <w:b/>
          <w:color w:val="000000" w:themeColor="text1"/>
          <w:sz w:val="26"/>
          <w:szCs w:val="26"/>
          <w:lang w:val="vi-VN"/>
        </w:rPr>
        <w:t>.</w:t>
      </w:r>
      <w:r w:rsidR="005014AB" w:rsidRPr="00E56DDE">
        <w:rPr>
          <w:b/>
          <w:color w:val="000000" w:themeColor="text1"/>
          <w:sz w:val="26"/>
          <w:szCs w:val="26"/>
          <w:lang w:val="es-ES"/>
        </w:rPr>
        <w:t xml:space="preserve"> </w:t>
      </w:r>
      <w:r w:rsidR="00A02692" w:rsidRPr="00A02692">
        <w:rPr>
          <w:rFonts w:cs="Times New Roman"/>
          <w:color w:val="000000"/>
          <w:sz w:val="26"/>
          <w:szCs w:val="26"/>
          <w:lang w:val="es-ES"/>
        </w:rPr>
        <w:t>M</w:t>
      </w:r>
      <w:r w:rsidR="00A02692">
        <w:rPr>
          <w:rFonts w:cs="Times New Roman"/>
          <w:color w:val="000000"/>
          <w:sz w:val="26"/>
          <w:szCs w:val="26"/>
          <w:lang w:val="es-ES"/>
        </w:rPr>
        <w:t xml:space="preserve">ột hợp chất </w:t>
      </w:r>
      <w:r w:rsidR="00A02692" w:rsidRPr="00A02692">
        <w:rPr>
          <w:rFonts w:cs="Times New Roman"/>
          <w:b/>
          <w:bCs/>
          <w:color w:val="000000"/>
          <w:sz w:val="26"/>
          <w:szCs w:val="26"/>
          <w:lang w:val="es-ES"/>
        </w:rPr>
        <w:t>T</w:t>
      </w:r>
      <w:r w:rsidR="00A02692" w:rsidRPr="00A02692">
        <w:rPr>
          <w:rFonts w:cs="Times New Roman"/>
          <w:color w:val="000000"/>
          <w:sz w:val="26"/>
          <w:szCs w:val="26"/>
          <w:lang w:val="es-ES"/>
        </w:rPr>
        <w:t xml:space="preserve"> </w:t>
      </w:r>
      <w:r w:rsidR="00A02692">
        <w:rPr>
          <w:rFonts w:cs="Times New Roman"/>
          <w:color w:val="000000"/>
          <w:sz w:val="26"/>
          <w:szCs w:val="26"/>
          <w:lang w:val="es-ES"/>
        </w:rPr>
        <w:t>có công thức</w:t>
      </w:r>
      <w:r w:rsidR="005129C6" w:rsidRPr="009C69CA">
        <w:rPr>
          <w:rFonts w:cs="Times New Roman"/>
          <w:color w:val="000000"/>
          <w:sz w:val="26"/>
          <w:szCs w:val="26"/>
          <w:lang w:val="vi-VN"/>
        </w:rPr>
        <w:t xml:space="preserve"> </w:t>
      </w:r>
      <w:r w:rsidR="00102FFB" w:rsidRPr="00102FFB">
        <w:rPr>
          <w:rFonts w:cs="Times New Roman"/>
          <w:color w:val="000000"/>
          <w:sz w:val="24"/>
          <w:szCs w:val="24"/>
          <w:lang w:val="es-ES"/>
        </w:rPr>
        <w:t>ph</w:t>
      </w:r>
      <w:r w:rsidR="00102FFB">
        <w:rPr>
          <w:rFonts w:cs="Times New Roman"/>
          <w:color w:val="000000"/>
          <w:sz w:val="24"/>
          <w:szCs w:val="24"/>
          <w:lang w:val="es-ES"/>
        </w:rPr>
        <w:t>ân tử C</w:t>
      </w:r>
      <w:r w:rsidR="00102FFB" w:rsidRPr="00102FFB">
        <w:rPr>
          <w:rFonts w:cs="Times New Roman"/>
          <w:color w:val="000000"/>
          <w:sz w:val="24"/>
          <w:szCs w:val="24"/>
          <w:vertAlign w:val="subscript"/>
          <w:lang w:val="es-ES"/>
        </w:rPr>
        <w:t>28</w:t>
      </w:r>
      <w:r w:rsidR="00102FFB">
        <w:rPr>
          <w:rFonts w:cs="Times New Roman"/>
          <w:color w:val="000000"/>
          <w:sz w:val="24"/>
          <w:szCs w:val="24"/>
          <w:lang w:val="es-ES"/>
        </w:rPr>
        <w:t>H</w:t>
      </w:r>
      <w:r w:rsidR="00102FFB" w:rsidRPr="00102FFB">
        <w:rPr>
          <w:rFonts w:cs="Times New Roman"/>
          <w:color w:val="000000"/>
          <w:sz w:val="24"/>
          <w:szCs w:val="24"/>
          <w:vertAlign w:val="subscript"/>
          <w:lang w:val="es-ES"/>
        </w:rPr>
        <w:t>38</w:t>
      </w:r>
      <w:r w:rsidR="00102FFB">
        <w:rPr>
          <w:rFonts w:cs="Times New Roman"/>
          <w:color w:val="000000"/>
          <w:sz w:val="24"/>
          <w:szCs w:val="24"/>
          <w:lang w:val="es-ES"/>
        </w:rPr>
        <w:t>O</w:t>
      </w:r>
      <w:r w:rsidR="00102FFB" w:rsidRPr="00102FFB">
        <w:rPr>
          <w:rFonts w:cs="Times New Roman"/>
          <w:color w:val="000000"/>
          <w:sz w:val="24"/>
          <w:szCs w:val="24"/>
          <w:vertAlign w:val="subscript"/>
          <w:lang w:val="es-ES"/>
        </w:rPr>
        <w:t>19</w:t>
      </w:r>
      <w:r w:rsidR="00FC2612" w:rsidRPr="00FC2612">
        <w:rPr>
          <w:rFonts w:cs="Times New Roman"/>
          <w:color w:val="000000"/>
          <w:sz w:val="24"/>
          <w:szCs w:val="24"/>
          <w:vertAlign w:val="superscript"/>
          <w:lang w:val="es-ES"/>
        </w:rPr>
        <w:t xml:space="preserve"> </w:t>
      </w:r>
      <w:r w:rsidR="00FC2612">
        <w:rPr>
          <w:rFonts w:cs="Times New Roman"/>
          <w:color w:val="000000"/>
          <w:sz w:val="26"/>
          <w:szCs w:val="26"/>
          <w:lang w:val="es-ES"/>
        </w:rPr>
        <w:t>được tạo ra bởi phản ứng ester hóa của saccharose với</w:t>
      </w:r>
      <w:r w:rsidR="00797C03">
        <w:rPr>
          <w:rFonts w:cs="Times New Roman"/>
          <w:color w:val="000000"/>
          <w:sz w:val="26"/>
          <w:szCs w:val="26"/>
          <w:lang w:val="es-ES"/>
        </w:rPr>
        <w:t xml:space="preserve"> acetic anhydride (điều kiện xúc tác đầy đủ)</w:t>
      </w:r>
      <w:r w:rsidR="005129C6" w:rsidRPr="005129C6">
        <w:rPr>
          <w:rFonts w:cs="Times New Roman"/>
          <w:color w:val="000000"/>
          <w:sz w:val="26"/>
          <w:szCs w:val="26"/>
          <w:lang w:val="es-ES"/>
        </w:rPr>
        <w:t xml:space="preserve">, </w:t>
      </w:r>
      <w:r w:rsidR="005129C6" w:rsidRPr="009C69CA">
        <w:rPr>
          <w:rFonts w:cs="Times New Roman"/>
          <w:color w:val="000000"/>
          <w:sz w:val="26"/>
          <w:szCs w:val="26"/>
          <w:lang w:val="vi-VN"/>
        </w:rPr>
        <w:t>dùng làm chất nhũ hoá, chất kháng nấm trong các chế phẩm thuộc lĩnh vực dược phẩm, mĩ phẩ</w:t>
      </w:r>
      <w:r w:rsidR="005129C6" w:rsidRPr="005129C6">
        <w:rPr>
          <w:rFonts w:cs="Times New Roman"/>
          <w:color w:val="000000"/>
          <w:sz w:val="26"/>
          <w:szCs w:val="26"/>
          <w:lang w:val="es-ES"/>
        </w:rPr>
        <w:t>m,</w:t>
      </w:r>
      <w:r w:rsidR="005129C6" w:rsidRPr="009C69CA">
        <w:rPr>
          <w:rFonts w:cs="Times New Roman"/>
          <w:color w:val="000000"/>
          <w:sz w:val="26"/>
          <w:szCs w:val="26"/>
          <w:lang w:val="vi-VN"/>
        </w:rPr>
        <w:t xml:space="preserve"> chất phụ gia thực phẩm, chất chống cắn móng tay và mút ngón tay ở trẻ do tính chất rất đắng của nó.</w:t>
      </w:r>
    </w:p>
    <w:p w14:paraId="39AB7A3F" w14:textId="69CC0253" w:rsidR="005129C6" w:rsidRPr="005129C6" w:rsidRDefault="005129C6" w:rsidP="00811D71">
      <w:pPr>
        <w:spacing w:line="264" w:lineRule="auto"/>
        <w:jc w:val="both"/>
        <w:rPr>
          <w:sz w:val="26"/>
          <w:szCs w:val="26"/>
          <w:lang w:val="es-ES"/>
        </w:rPr>
      </w:pPr>
      <w:r w:rsidRPr="005129C6">
        <w:rPr>
          <w:sz w:val="26"/>
          <w:szCs w:val="26"/>
          <w:lang w:val="es-ES"/>
        </w:rPr>
        <w:t xml:space="preserve">Cho các phát biểu sau về </w:t>
      </w:r>
      <w:r w:rsidR="00A02692" w:rsidRPr="009219BF">
        <w:rPr>
          <w:b/>
          <w:bCs/>
          <w:sz w:val="26"/>
          <w:szCs w:val="26"/>
          <w:lang w:val="es-ES"/>
        </w:rPr>
        <w:t>T</w:t>
      </w:r>
      <w:r w:rsidRPr="005129C6">
        <w:rPr>
          <w:sz w:val="26"/>
          <w:szCs w:val="26"/>
          <w:lang w:val="es-ES"/>
        </w:rPr>
        <w:t>:</w:t>
      </w:r>
    </w:p>
    <w:p w14:paraId="027D9636" w14:textId="09661FA5" w:rsidR="005129C6" w:rsidRPr="004E1EEF" w:rsidRDefault="00A02692" w:rsidP="00811D71">
      <w:pPr>
        <w:tabs>
          <w:tab w:val="left" w:pos="283"/>
        </w:tabs>
        <w:spacing w:line="264" w:lineRule="auto"/>
        <w:jc w:val="both"/>
        <w:rPr>
          <w:sz w:val="26"/>
          <w:szCs w:val="26"/>
          <w:lang w:val="es-ES"/>
        </w:rPr>
      </w:pPr>
      <w:r w:rsidRPr="00A02692">
        <w:rPr>
          <w:b/>
          <w:sz w:val="26"/>
          <w:szCs w:val="26"/>
          <w:lang w:val="es-ES"/>
        </w:rPr>
        <w:t>(1</w:t>
      </w:r>
      <w:r w:rsidR="005129C6" w:rsidRPr="00A02692">
        <w:rPr>
          <w:b/>
          <w:sz w:val="26"/>
          <w:szCs w:val="26"/>
          <w:lang w:val="es-ES"/>
        </w:rPr>
        <w:t xml:space="preserve">) </w:t>
      </w:r>
      <w:r w:rsidR="004E1EEF" w:rsidRPr="009239C7">
        <w:rPr>
          <w:b/>
          <w:bCs/>
          <w:sz w:val="26"/>
          <w:szCs w:val="26"/>
          <w:lang w:val="es-ES"/>
        </w:rPr>
        <w:t>T</w:t>
      </w:r>
      <w:r w:rsidR="004E1EEF" w:rsidRPr="004E1EEF">
        <w:rPr>
          <w:sz w:val="26"/>
          <w:szCs w:val="26"/>
          <w:lang w:val="es-ES"/>
        </w:rPr>
        <w:t xml:space="preserve"> hòa tan Cu(OH)</w:t>
      </w:r>
      <w:r w:rsidR="004E1EEF" w:rsidRPr="004E1EEF">
        <w:rPr>
          <w:sz w:val="26"/>
          <w:szCs w:val="26"/>
          <w:vertAlign w:val="subscript"/>
          <w:lang w:val="es-ES"/>
        </w:rPr>
        <w:t>2</w:t>
      </w:r>
      <w:r w:rsidR="004E1EEF" w:rsidRPr="004E1EEF">
        <w:rPr>
          <w:sz w:val="26"/>
          <w:szCs w:val="26"/>
          <w:lang w:val="es-ES"/>
        </w:rPr>
        <w:t xml:space="preserve"> ở điều kiện thường.</w:t>
      </w:r>
    </w:p>
    <w:p w14:paraId="26F8487F" w14:textId="2E4DBFA9" w:rsidR="005129C6" w:rsidRPr="00A02692" w:rsidRDefault="00A02692" w:rsidP="00811D71">
      <w:pPr>
        <w:tabs>
          <w:tab w:val="left" w:pos="283"/>
        </w:tabs>
        <w:spacing w:line="264" w:lineRule="auto"/>
        <w:jc w:val="both"/>
        <w:rPr>
          <w:sz w:val="26"/>
          <w:szCs w:val="26"/>
          <w:lang w:val="es-ES"/>
        </w:rPr>
      </w:pPr>
      <w:r w:rsidRPr="00A02692">
        <w:rPr>
          <w:b/>
          <w:sz w:val="26"/>
          <w:szCs w:val="26"/>
          <w:lang w:val="es-ES"/>
        </w:rPr>
        <w:t>(2</w:t>
      </w:r>
      <w:r w:rsidR="005129C6" w:rsidRPr="00A02692">
        <w:rPr>
          <w:b/>
          <w:sz w:val="26"/>
          <w:szCs w:val="26"/>
          <w:lang w:val="es-ES"/>
        </w:rPr>
        <w:t xml:space="preserve">) </w:t>
      </w:r>
      <w:r w:rsidR="00D24A61" w:rsidRPr="00A02692">
        <w:rPr>
          <w:sz w:val="26"/>
          <w:szCs w:val="26"/>
          <w:lang w:val="es-ES"/>
        </w:rPr>
        <w:t>Một</w:t>
      </w:r>
      <w:r w:rsidR="005129C6" w:rsidRPr="00A02692">
        <w:rPr>
          <w:sz w:val="26"/>
          <w:szCs w:val="26"/>
          <w:lang w:val="es-ES"/>
        </w:rPr>
        <w:t xml:space="preserve"> phân tử phản ứng tối đa với 6 mol NaOH.</w:t>
      </w:r>
    </w:p>
    <w:p w14:paraId="1E01F06E" w14:textId="37032453" w:rsidR="005129C6" w:rsidRPr="00A02692" w:rsidRDefault="00A02692" w:rsidP="00811D71">
      <w:pPr>
        <w:tabs>
          <w:tab w:val="left" w:pos="283"/>
        </w:tabs>
        <w:spacing w:line="264" w:lineRule="auto"/>
        <w:jc w:val="both"/>
        <w:rPr>
          <w:sz w:val="26"/>
          <w:szCs w:val="26"/>
          <w:lang w:val="es-ES"/>
        </w:rPr>
      </w:pPr>
      <w:r w:rsidRPr="00A02692">
        <w:rPr>
          <w:b/>
          <w:bCs/>
          <w:sz w:val="26"/>
          <w:szCs w:val="26"/>
          <w:lang w:val="es-ES"/>
        </w:rPr>
        <w:t>(3</w:t>
      </w:r>
      <w:r w:rsidR="005129C6" w:rsidRPr="00A02692">
        <w:rPr>
          <w:b/>
          <w:bCs/>
          <w:sz w:val="26"/>
          <w:szCs w:val="26"/>
          <w:lang w:val="es-ES"/>
        </w:rPr>
        <w:t>)</w:t>
      </w:r>
      <w:r w:rsidR="005129C6" w:rsidRPr="00A02692">
        <w:rPr>
          <w:sz w:val="26"/>
          <w:szCs w:val="26"/>
          <w:lang w:val="es-ES"/>
        </w:rPr>
        <w:t xml:space="preserve"> </w:t>
      </w:r>
      <w:r w:rsidRPr="009239C7">
        <w:rPr>
          <w:b/>
          <w:bCs/>
          <w:sz w:val="26"/>
          <w:szCs w:val="26"/>
          <w:lang w:val="es-ES"/>
        </w:rPr>
        <w:t xml:space="preserve">T </w:t>
      </w:r>
      <w:r>
        <w:rPr>
          <w:sz w:val="26"/>
          <w:szCs w:val="26"/>
          <w:lang w:val="es-ES"/>
        </w:rPr>
        <w:t>không độc nên được sử dụng làm dược phẩm, mỹ phẩm.</w:t>
      </w:r>
    </w:p>
    <w:p w14:paraId="4B717098" w14:textId="59196372" w:rsidR="005129C6" w:rsidRPr="00780446" w:rsidRDefault="00A02692" w:rsidP="00811D71">
      <w:pPr>
        <w:tabs>
          <w:tab w:val="left" w:pos="283"/>
        </w:tabs>
        <w:spacing w:line="264" w:lineRule="auto"/>
        <w:jc w:val="both"/>
        <w:rPr>
          <w:sz w:val="26"/>
          <w:szCs w:val="26"/>
          <w:lang w:val="es-ES"/>
        </w:rPr>
      </w:pPr>
      <w:bookmarkStart w:id="2" w:name="bookmark235"/>
      <w:bookmarkEnd w:id="2"/>
      <w:r w:rsidRPr="00A02692">
        <w:rPr>
          <w:b/>
          <w:sz w:val="26"/>
          <w:szCs w:val="26"/>
          <w:lang w:val="es-ES"/>
        </w:rPr>
        <w:t>(4</w:t>
      </w:r>
      <w:r w:rsidR="005129C6" w:rsidRPr="00A02692">
        <w:rPr>
          <w:b/>
          <w:sz w:val="26"/>
          <w:szCs w:val="26"/>
          <w:lang w:val="es-ES"/>
        </w:rPr>
        <w:t xml:space="preserve">) </w:t>
      </w:r>
      <w:r w:rsidR="005129C6" w:rsidRPr="00A02692">
        <w:rPr>
          <w:sz w:val="26"/>
          <w:szCs w:val="26"/>
          <w:lang w:val="es-ES"/>
        </w:rPr>
        <w:t>Theo phương pháp “Hoá học xanh”</w:t>
      </w:r>
      <w:r w:rsidR="005129C6" w:rsidRPr="00A02692">
        <w:rPr>
          <w:i/>
          <w:iCs/>
          <w:sz w:val="26"/>
          <w:szCs w:val="26"/>
          <w:lang w:val="es-ES"/>
        </w:rPr>
        <w:t>,</w:t>
      </w:r>
      <w:r w:rsidR="005129C6" w:rsidRPr="00A02692">
        <w:rPr>
          <w:sz w:val="26"/>
          <w:szCs w:val="26"/>
          <w:lang w:val="es-ES"/>
        </w:rPr>
        <w:t xml:space="preserve"> người ta tiến hành ester hoá saccharose trong điều kiện chiếu xạ siêu âm</w:t>
      </w:r>
      <w:r w:rsidR="005129C6" w:rsidRPr="00A02692">
        <w:rPr>
          <w:i/>
          <w:iCs/>
          <w:sz w:val="26"/>
          <w:szCs w:val="26"/>
          <w:lang w:val="es-ES"/>
        </w:rPr>
        <w:t>,</w:t>
      </w:r>
      <w:r w:rsidR="005129C6" w:rsidRPr="00A02692">
        <w:rPr>
          <w:sz w:val="26"/>
          <w:szCs w:val="26"/>
          <w:lang w:val="es-ES"/>
        </w:rPr>
        <w:t xml:space="preserve"> cho 10 gam saccharose phản ứng với 30 ml acetic anhydride (D = 1,08 g/m</w:t>
      </w:r>
      <w:r w:rsidR="00D24A61" w:rsidRPr="00A02692">
        <w:rPr>
          <w:sz w:val="26"/>
          <w:szCs w:val="26"/>
          <w:lang w:val="es-ES"/>
        </w:rPr>
        <w:t>l</w:t>
      </w:r>
      <w:r w:rsidR="005129C6" w:rsidRPr="00A02692">
        <w:rPr>
          <w:sz w:val="26"/>
          <w:szCs w:val="26"/>
          <w:lang w:val="es-ES"/>
        </w:rPr>
        <w:t xml:space="preserve">) hiệu suất phản ứng là </w:t>
      </w:r>
      <w:r>
        <w:rPr>
          <w:sz w:val="26"/>
          <w:szCs w:val="26"/>
          <w:lang w:val="es-ES"/>
        </w:rPr>
        <w:t>75</w:t>
      </w:r>
      <w:r w:rsidR="005129C6" w:rsidRPr="00A02692">
        <w:rPr>
          <w:sz w:val="26"/>
          <w:szCs w:val="26"/>
          <w:lang w:val="es-ES"/>
        </w:rPr>
        <w:t>%</w:t>
      </w:r>
      <w:r w:rsidR="00780446" w:rsidRPr="00780446">
        <w:rPr>
          <w:sz w:val="26"/>
          <w:szCs w:val="26"/>
          <w:lang w:val="es-ES"/>
        </w:rPr>
        <w:t xml:space="preserve"> </w:t>
      </w:r>
      <w:r w:rsidR="00780446" w:rsidRPr="00A02692">
        <w:rPr>
          <w:sz w:val="26"/>
          <w:szCs w:val="26"/>
          <w:lang w:val="es-ES"/>
        </w:rPr>
        <w:t xml:space="preserve">thu được </w:t>
      </w:r>
      <w:r w:rsidR="00884182">
        <w:rPr>
          <w:sz w:val="26"/>
          <w:szCs w:val="26"/>
          <w:lang w:val="es-ES"/>
        </w:rPr>
        <w:t xml:space="preserve">khối lượng của </w:t>
      </w:r>
      <w:r w:rsidR="00884182" w:rsidRPr="008D4A5A">
        <w:rPr>
          <w:b/>
          <w:bCs/>
          <w:sz w:val="26"/>
          <w:szCs w:val="26"/>
          <w:lang w:val="es-ES"/>
        </w:rPr>
        <w:t>T</w:t>
      </w:r>
      <w:r w:rsidR="00884182">
        <w:rPr>
          <w:sz w:val="26"/>
          <w:szCs w:val="26"/>
          <w:lang w:val="es-ES"/>
        </w:rPr>
        <w:t xml:space="preserve"> </w:t>
      </w:r>
      <w:r w:rsidR="00884182" w:rsidRPr="00780446">
        <w:rPr>
          <w:lang w:val="es-ES"/>
        </w:rPr>
        <w:t>(</w:t>
      </w:r>
      <w:r w:rsidR="00884182" w:rsidRPr="00780446">
        <w:rPr>
          <w:i/>
          <w:lang w:val="es-ES"/>
        </w:rPr>
        <w:t>làm tròn đến hàng phần mười</w:t>
      </w:r>
      <w:r w:rsidR="00884182" w:rsidRPr="00780446">
        <w:rPr>
          <w:lang w:val="es-ES"/>
        </w:rPr>
        <w:t>)</w:t>
      </w:r>
      <w:r w:rsidR="00923BA6">
        <w:rPr>
          <w:sz w:val="26"/>
          <w:szCs w:val="26"/>
          <w:lang w:val="es-ES"/>
        </w:rPr>
        <w:t xml:space="preserve"> </w:t>
      </w:r>
      <w:r w:rsidR="00884182">
        <w:rPr>
          <w:sz w:val="26"/>
          <w:szCs w:val="26"/>
          <w:lang w:val="es-ES"/>
        </w:rPr>
        <w:t xml:space="preserve">là </w:t>
      </w:r>
      <w:r w:rsidR="00780446" w:rsidRPr="00A02692">
        <w:rPr>
          <w:sz w:val="26"/>
          <w:szCs w:val="26"/>
          <w:lang w:val="es-ES"/>
        </w:rPr>
        <w:t>14,9 g</w:t>
      </w:r>
      <w:r w:rsidR="00884182">
        <w:rPr>
          <w:sz w:val="26"/>
          <w:szCs w:val="26"/>
          <w:lang w:val="es-ES"/>
        </w:rPr>
        <w:t>.</w:t>
      </w:r>
    </w:p>
    <w:p w14:paraId="59F95FBE" w14:textId="353B4F8C" w:rsidR="005129C6" w:rsidRDefault="00A02692" w:rsidP="00D75409">
      <w:pPr>
        <w:tabs>
          <w:tab w:val="left" w:pos="283"/>
        </w:tabs>
        <w:jc w:val="both"/>
        <w:rPr>
          <w:sz w:val="26"/>
          <w:szCs w:val="26"/>
          <w:lang w:val="es-ES"/>
        </w:rPr>
      </w:pPr>
      <w:r w:rsidRPr="00A02692">
        <w:rPr>
          <w:sz w:val="26"/>
          <w:szCs w:val="26"/>
          <w:lang w:val="es-ES"/>
        </w:rPr>
        <w:t>Liệt kê các p</w:t>
      </w:r>
      <w:r>
        <w:rPr>
          <w:sz w:val="26"/>
          <w:szCs w:val="26"/>
          <w:lang w:val="es-ES"/>
        </w:rPr>
        <w:t>hát biểu đúng theo thứ tự từ bé đến lớn.</w:t>
      </w:r>
    </w:p>
    <w:p w14:paraId="5FC4F427" w14:textId="7F0D6F61" w:rsidR="00796877" w:rsidRPr="001A6451" w:rsidRDefault="00796877" w:rsidP="00D75409">
      <w:pPr>
        <w:tabs>
          <w:tab w:val="left" w:pos="360"/>
          <w:tab w:val="left" w:pos="2880"/>
          <w:tab w:val="left" w:pos="5400"/>
          <w:tab w:val="left" w:pos="8280"/>
        </w:tabs>
        <w:ind w:hanging="360"/>
        <w:jc w:val="center"/>
        <w:rPr>
          <w:b/>
          <w:bCs/>
          <w:sz w:val="26"/>
          <w:szCs w:val="26"/>
          <w:lang w:val="vi-VN"/>
        </w:rPr>
      </w:pPr>
      <w:r w:rsidRPr="001A6451">
        <w:rPr>
          <w:b/>
          <w:bCs/>
          <w:sz w:val="26"/>
          <w:szCs w:val="26"/>
          <w:lang w:val="pt-BR"/>
        </w:rPr>
        <w:t>----------</w:t>
      </w:r>
      <w:r w:rsidRPr="001A6451">
        <w:rPr>
          <w:b/>
          <w:bCs/>
          <w:sz w:val="26"/>
          <w:szCs w:val="26"/>
          <w:lang w:val="vi-VN"/>
        </w:rPr>
        <w:t xml:space="preserve"> </w:t>
      </w:r>
      <w:r w:rsidRPr="001A6451">
        <w:rPr>
          <w:b/>
          <w:bCs/>
          <w:sz w:val="26"/>
          <w:szCs w:val="26"/>
          <w:lang w:val="pt-BR"/>
        </w:rPr>
        <w:t>HẾT ----------</w:t>
      </w:r>
    </w:p>
    <w:p w14:paraId="21D76F7C" w14:textId="27938745" w:rsidR="00796877" w:rsidRPr="001A6451" w:rsidRDefault="00796877" w:rsidP="00D75409">
      <w:pPr>
        <w:jc w:val="center"/>
        <w:rPr>
          <w:i/>
          <w:iCs/>
          <w:sz w:val="26"/>
          <w:szCs w:val="26"/>
          <w:lang w:val="pt-BR"/>
        </w:rPr>
      </w:pPr>
      <w:r w:rsidRPr="001A6451">
        <w:rPr>
          <w:i/>
          <w:iCs/>
          <w:sz w:val="26"/>
          <w:szCs w:val="26"/>
          <w:lang w:val="pt-BR"/>
        </w:rPr>
        <w:t>* Thí sin</w:t>
      </w:r>
      <w:r w:rsidR="00CD14CB" w:rsidRPr="001A6451">
        <w:rPr>
          <w:i/>
          <w:iCs/>
          <w:sz w:val="26"/>
          <w:szCs w:val="26"/>
          <w:lang w:val="pt-BR"/>
        </w:rPr>
        <w:t>h không được sử dụng tài liệu</w:t>
      </w:r>
      <w:r w:rsidRPr="001A6451">
        <w:rPr>
          <w:i/>
          <w:iCs/>
          <w:sz w:val="26"/>
          <w:szCs w:val="26"/>
          <w:lang w:val="pt-BR"/>
        </w:rPr>
        <w:t xml:space="preserve">; </w:t>
      </w:r>
      <w:r w:rsidR="00601BD8" w:rsidRPr="001A6451">
        <w:rPr>
          <w:i/>
          <w:iCs/>
          <w:sz w:val="26"/>
          <w:szCs w:val="26"/>
          <w:lang w:val="pt-BR"/>
        </w:rPr>
        <w:t>Giám thị</w:t>
      </w:r>
      <w:r w:rsidRPr="001A6451">
        <w:rPr>
          <w:i/>
          <w:iCs/>
          <w:sz w:val="26"/>
          <w:szCs w:val="26"/>
          <w:lang w:val="pt-BR"/>
        </w:rPr>
        <w:t xml:space="preserve"> không giải thích gì thêm.</w:t>
      </w:r>
    </w:p>
    <w:p w14:paraId="60DCB06D" w14:textId="03A3FB95" w:rsidR="00475B86" w:rsidRDefault="00796877" w:rsidP="00D75409">
      <w:pPr>
        <w:jc w:val="center"/>
      </w:pPr>
      <w:r w:rsidRPr="001A6451">
        <w:rPr>
          <w:i/>
          <w:iCs/>
          <w:sz w:val="26"/>
          <w:szCs w:val="26"/>
          <w:lang w:val="pt-BR"/>
        </w:rPr>
        <w:t>* Họ và tên thí sinh</w:t>
      </w:r>
      <w:r w:rsidRPr="001A6451">
        <w:rPr>
          <w:sz w:val="26"/>
          <w:szCs w:val="26"/>
          <w:lang w:val="pt-BR"/>
        </w:rPr>
        <w:t>: …………</w:t>
      </w:r>
      <w:r w:rsidR="00924F0F" w:rsidRPr="00F104E2">
        <w:rPr>
          <w:lang w:val="pt-BR"/>
        </w:rPr>
        <w:t>……………………..</w:t>
      </w:r>
      <w:r w:rsidR="00241CF1">
        <w:rPr>
          <w:lang w:val="pt-BR"/>
        </w:rPr>
        <w:t xml:space="preserve">    </w:t>
      </w:r>
      <w:r w:rsidRPr="00FC6F7F">
        <w:rPr>
          <w:i/>
          <w:iCs/>
        </w:rPr>
        <w:t>Số báo danh</w:t>
      </w:r>
      <w:r w:rsidRPr="00FC6F7F">
        <w:t>: ……........</w:t>
      </w:r>
    </w:p>
    <w:p w14:paraId="1B628E60" w14:textId="2EFCAEF9" w:rsidR="002110BE" w:rsidRDefault="002110BE" w:rsidP="00D75409">
      <w:pPr>
        <w:jc w:val="center"/>
        <w:rPr>
          <w:b/>
          <w:color w:val="FF0000"/>
        </w:rPr>
      </w:pPr>
      <w:r w:rsidRPr="002110BE">
        <w:rPr>
          <w:b/>
          <w:color w:val="FF0000"/>
          <w:highlight w:val="yellow"/>
        </w:rPr>
        <w:lastRenderedPageBreak/>
        <w:t>ĐÁP ÁN</w:t>
      </w:r>
    </w:p>
    <w:tbl>
      <w:tblPr>
        <w:tblW w:w="9072" w:type="dxa"/>
        <w:tblInd w:w="103" w:type="dxa"/>
        <w:tblLook w:val="04A0" w:firstRow="1" w:lastRow="0" w:firstColumn="1" w:lastColumn="0" w:noHBand="0" w:noVBand="1"/>
      </w:tblPr>
      <w:tblGrid>
        <w:gridCol w:w="436"/>
        <w:gridCol w:w="436"/>
        <w:gridCol w:w="436"/>
        <w:gridCol w:w="436"/>
        <w:gridCol w:w="436"/>
        <w:gridCol w:w="436"/>
        <w:gridCol w:w="540"/>
        <w:gridCol w:w="540"/>
        <w:gridCol w:w="540"/>
        <w:gridCol w:w="540"/>
        <w:gridCol w:w="540"/>
        <w:gridCol w:w="540"/>
        <w:gridCol w:w="540"/>
        <w:gridCol w:w="540"/>
        <w:gridCol w:w="540"/>
        <w:gridCol w:w="540"/>
        <w:gridCol w:w="540"/>
        <w:gridCol w:w="540"/>
        <w:gridCol w:w="540"/>
        <w:gridCol w:w="540"/>
      </w:tblGrid>
      <w:tr w:rsidR="002110BE" w:rsidRPr="002110BE" w14:paraId="79422804" w14:textId="77777777" w:rsidTr="008A41FD">
        <w:trPr>
          <w:trHeight w:val="375"/>
        </w:trPr>
        <w:tc>
          <w:tcPr>
            <w:tcW w:w="720" w:type="dxa"/>
            <w:tcBorders>
              <w:top w:val="single" w:sz="4" w:space="0" w:color="auto"/>
              <w:left w:val="single" w:sz="4" w:space="0" w:color="auto"/>
              <w:bottom w:val="single" w:sz="4" w:space="0" w:color="auto"/>
              <w:right w:val="single" w:sz="4" w:space="0" w:color="auto"/>
            </w:tcBorders>
            <w:shd w:val="clear" w:color="000000" w:fill="FFE699"/>
            <w:noWrap/>
            <w:vAlign w:val="center"/>
            <w:hideMark/>
          </w:tcPr>
          <w:p w14:paraId="0B4FB42C" w14:textId="77777777" w:rsidR="002110BE" w:rsidRPr="002110BE" w:rsidRDefault="002110BE" w:rsidP="008A41FD">
            <w:pPr>
              <w:jc w:val="center"/>
              <w:rPr>
                <w:color w:val="000000"/>
              </w:rPr>
            </w:pPr>
            <w:r w:rsidRPr="002110BE">
              <w:rPr>
                <w:color w:val="000000"/>
              </w:rPr>
              <w:t>1</w:t>
            </w:r>
          </w:p>
        </w:tc>
        <w:tc>
          <w:tcPr>
            <w:tcW w:w="720" w:type="dxa"/>
            <w:tcBorders>
              <w:top w:val="single" w:sz="4" w:space="0" w:color="auto"/>
              <w:left w:val="nil"/>
              <w:bottom w:val="single" w:sz="4" w:space="0" w:color="auto"/>
              <w:right w:val="single" w:sz="4" w:space="0" w:color="auto"/>
            </w:tcBorders>
            <w:shd w:val="clear" w:color="000000" w:fill="FFE699"/>
            <w:noWrap/>
            <w:vAlign w:val="center"/>
            <w:hideMark/>
          </w:tcPr>
          <w:p w14:paraId="0BBFBC93" w14:textId="77777777" w:rsidR="002110BE" w:rsidRPr="002110BE" w:rsidRDefault="002110BE" w:rsidP="008A41FD">
            <w:pPr>
              <w:jc w:val="center"/>
              <w:rPr>
                <w:color w:val="000000"/>
              </w:rPr>
            </w:pPr>
            <w:r w:rsidRPr="002110BE">
              <w:rPr>
                <w:color w:val="000000"/>
              </w:rPr>
              <w:t>2</w:t>
            </w:r>
          </w:p>
        </w:tc>
        <w:tc>
          <w:tcPr>
            <w:tcW w:w="720" w:type="dxa"/>
            <w:tcBorders>
              <w:top w:val="single" w:sz="4" w:space="0" w:color="auto"/>
              <w:left w:val="nil"/>
              <w:bottom w:val="single" w:sz="4" w:space="0" w:color="auto"/>
              <w:right w:val="single" w:sz="4" w:space="0" w:color="auto"/>
            </w:tcBorders>
            <w:shd w:val="clear" w:color="000000" w:fill="FFE699"/>
            <w:noWrap/>
            <w:vAlign w:val="center"/>
            <w:hideMark/>
          </w:tcPr>
          <w:p w14:paraId="55B21CE8" w14:textId="77777777" w:rsidR="002110BE" w:rsidRPr="002110BE" w:rsidRDefault="002110BE" w:rsidP="008A41FD">
            <w:pPr>
              <w:jc w:val="center"/>
              <w:rPr>
                <w:color w:val="000000"/>
              </w:rPr>
            </w:pPr>
            <w:r w:rsidRPr="002110BE">
              <w:rPr>
                <w:color w:val="000000"/>
              </w:rPr>
              <w:t>3</w:t>
            </w:r>
          </w:p>
        </w:tc>
        <w:tc>
          <w:tcPr>
            <w:tcW w:w="720" w:type="dxa"/>
            <w:tcBorders>
              <w:top w:val="single" w:sz="4" w:space="0" w:color="auto"/>
              <w:left w:val="nil"/>
              <w:bottom w:val="single" w:sz="4" w:space="0" w:color="auto"/>
              <w:right w:val="single" w:sz="4" w:space="0" w:color="auto"/>
            </w:tcBorders>
            <w:shd w:val="clear" w:color="000000" w:fill="FFE699"/>
            <w:noWrap/>
            <w:vAlign w:val="center"/>
            <w:hideMark/>
          </w:tcPr>
          <w:p w14:paraId="2D0BD164" w14:textId="77777777" w:rsidR="002110BE" w:rsidRPr="002110BE" w:rsidRDefault="002110BE" w:rsidP="008A41FD">
            <w:pPr>
              <w:jc w:val="center"/>
              <w:rPr>
                <w:color w:val="000000"/>
              </w:rPr>
            </w:pPr>
            <w:r w:rsidRPr="002110BE">
              <w:rPr>
                <w:color w:val="000000"/>
              </w:rPr>
              <w:t>4</w:t>
            </w:r>
          </w:p>
        </w:tc>
        <w:tc>
          <w:tcPr>
            <w:tcW w:w="720" w:type="dxa"/>
            <w:tcBorders>
              <w:top w:val="single" w:sz="4" w:space="0" w:color="auto"/>
              <w:left w:val="nil"/>
              <w:bottom w:val="single" w:sz="4" w:space="0" w:color="auto"/>
              <w:right w:val="single" w:sz="4" w:space="0" w:color="auto"/>
            </w:tcBorders>
            <w:shd w:val="clear" w:color="000000" w:fill="FFE699"/>
            <w:noWrap/>
            <w:vAlign w:val="center"/>
            <w:hideMark/>
          </w:tcPr>
          <w:p w14:paraId="396CAC64" w14:textId="77777777" w:rsidR="002110BE" w:rsidRPr="002110BE" w:rsidRDefault="002110BE" w:rsidP="008A41FD">
            <w:pPr>
              <w:jc w:val="center"/>
              <w:rPr>
                <w:color w:val="000000"/>
              </w:rPr>
            </w:pPr>
            <w:r w:rsidRPr="002110BE">
              <w:rPr>
                <w:color w:val="000000"/>
              </w:rPr>
              <w:t>5</w:t>
            </w:r>
          </w:p>
        </w:tc>
        <w:tc>
          <w:tcPr>
            <w:tcW w:w="720" w:type="dxa"/>
            <w:tcBorders>
              <w:top w:val="single" w:sz="4" w:space="0" w:color="auto"/>
              <w:left w:val="nil"/>
              <w:bottom w:val="single" w:sz="4" w:space="0" w:color="auto"/>
              <w:right w:val="single" w:sz="4" w:space="0" w:color="auto"/>
            </w:tcBorders>
            <w:shd w:val="clear" w:color="000000" w:fill="FFE699"/>
            <w:noWrap/>
            <w:vAlign w:val="center"/>
            <w:hideMark/>
          </w:tcPr>
          <w:p w14:paraId="191E419C" w14:textId="77777777" w:rsidR="002110BE" w:rsidRPr="002110BE" w:rsidRDefault="002110BE" w:rsidP="008A41FD">
            <w:pPr>
              <w:jc w:val="center"/>
              <w:rPr>
                <w:color w:val="000000"/>
              </w:rPr>
            </w:pPr>
            <w:r w:rsidRPr="002110BE">
              <w:rPr>
                <w:color w:val="000000"/>
              </w:rPr>
              <w:t>6</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38C7C9E0" w14:textId="77777777" w:rsidR="002110BE" w:rsidRPr="002110BE" w:rsidRDefault="002110BE" w:rsidP="008A41FD">
            <w:pPr>
              <w:jc w:val="center"/>
              <w:rPr>
                <w:color w:val="000000"/>
              </w:rPr>
            </w:pPr>
            <w:r w:rsidRPr="002110BE">
              <w:rPr>
                <w:color w:val="000000"/>
              </w:rPr>
              <w:t>7</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639865CC" w14:textId="77777777" w:rsidR="002110BE" w:rsidRPr="002110BE" w:rsidRDefault="002110BE" w:rsidP="008A41FD">
            <w:pPr>
              <w:jc w:val="center"/>
              <w:rPr>
                <w:color w:val="000000"/>
              </w:rPr>
            </w:pPr>
            <w:r w:rsidRPr="002110BE">
              <w:rPr>
                <w:color w:val="000000"/>
              </w:rPr>
              <w:t>8</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688631A0" w14:textId="77777777" w:rsidR="002110BE" w:rsidRPr="002110BE" w:rsidRDefault="002110BE" w:rsidP="008A41FD">
            <w:pPr>
              <w:jc w:val="center"/>
              <w:rPr>
                <w:color w:val="000000"/>
              </w:rPr>
            </w:pPr>
            <w:r w:rsidRPr="002110BE">
              <w:rPr>
                <w:color w:val="000000"/>
              </w:rPr>
              <w:t>9</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7F2AC440" w14:textId="77777777" w:rsidR="002110BE" w:rsidRPr="002110BE" w:rsidRDefault="002110BE" w:rsidP="008A41FD">
            <w:pPr>
              <w:jc w:val="center"/>
              <w:rPr>
                <w:color w:val="000000"/>
              </w:rPr>
            </w:pPr>
            <w:r w:rsidRPr="002110BE">
              <w:rPr>
                <w:color w:val="000000"/>
              </w:rPr>
              <w:t>10</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26B7D87E" w14:textId="77777777" w:rsidR="002110BE" w:rsidRPr="002110BE" w:rsidRDefault="002110BE" w:rsidP="008A41FD">
            <w:pPr>
              <w:jc w:val="center"/>
              <w:rPr>
                <w:color w:val="000000"/>
              </w:rPr>
            </w:pPr>
            <w:r w:rsidRPr="002110BE">
              <w:rPr>
                <w:color w:val="000000"/>
              </w:rPr>
              <w:t>11</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75F91C62" w14:textId="77777777" w:rsidR="002110BE" w:rsidRPr="002110BE" w:rsidRDefault="002110BE" w:rsidP="008A41FD">
            <w:pPr>
              <w:jc w:val="center"/>
              <w:rPr>
                <w:color w:val="000000"/>
              </w:rPr>
            </w:pPr>
            <w:r w:rsidRPr="002110BE">
              <w:rPr>
                <w:color w:val="000000"/>
              </w:rPr>
              <w:t>12</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70C2C7CC" w14:textId="77777777" w:rsidR="002110BE" w:rsidRPr="002110BE" w:rsidRDefault="002110BE" w:rsidP="008A41FD">
            <w:pPr>
              <w:jc w:val="center"/>
              <w:rPr>
                <w:color w:val="000000"/>
              </w:rPr>
            </w:pPr>
            <w:r w:rsidRPr="002110BE">
              <w:rPr>
                <w:color w:val="000000"/>
              </w:rPr>
              <w:t>13</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7B77C209" w14:textId="77777777" w:rsidR="002110BE" w:rsidRPr="002110BE" w:rsidRDefault="002110BE" w:rsidP="008A41FD">
            <w:pPr>
              <w:jc w:val="center"/>
              <w:rPr>
                <w:color w:val="000000"/>
              </w:rPr>
            </w:pPr>
            <w:r w:rsidRPr="002110BE">
              <w:rPr>
                <w:color w:val="000000"/>
              </w:rPr>
              <w:t>14</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3C5BC6E2" w14:textId="77777777" w:rsidR="002110BE" w:rsidRPr="002110BE" w:rsidRDefault="002110BE" w:rsidP="008A41FD">
            <w:pPr>
              <w:jc w:val="center"/>
              <w:rPr>
                <w:color w:val="000000"/>
              </w:rPr>
            </w:pPr>
            <w:r w:rsidRPr="002110BE">
              <w:rPr>
                <w:color w:val="000000"/>
              </w:rPr>
              <w:t>15</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27E9B06F" w14:textId="77777777" w:rsidR="002110BE" w:rsidRPr="002110BE" w:rsidRDefault="002110BE" w:rsidP="008A41FD">
            <w:pPr>
              <w:jc w:val="center"/>
              <w:rPr>
                <w:color w:val="000000"/>
              </w:rPr>
            </w:pPr>
            <w:r w:rsidRPr="002110BE">
              <w:rPr>
                <w:color w:val="000000"/>
              </w:rPr>
              <w:t>16</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4B224E1E" w14:textId="77777777" w:rsidR="002110BE" w:rsidRPr="002110BE" w:rsidRDefault="002110BE" w:rsidP="008A41FD">
            <w:pPr>
              <w:jc w:val="center"/>
              <w:rPr>
                <w:color w:val="000000"/>
              </w:rPr>
            </w:pPr>
            <w:r w:rsidRPr="002110BE">
              <w:rPr>
                <w:color w:val="000000"/>
              </w:rPr>
              <w:t>17</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7E1BACC9" w14:textId="77777777" w:rsidR="002110BE" w:rsidRPr="002110BE" w:rsidRDefault="002110BE" w:rsidP="008A41FD">
            <w:pPr>
              <w:jc w:val="center"/>
              <w:rPr>
                <w:color w:val="000000"/>
              </w:rPr>
            </w:pPr>
            <w:r w:rsidRPr="002110BE">
              <w:rPr>
                <w:color w:val="000000"/>
              </w:rPr>
              <w:t>18</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06C09DB3" w14:textId="77777777" w:rsidR="002110BE" w:rsidRPr="002110BE" w:rsidRDefault="002110BE" w:rsidP="008A41FD">
            <w:pPr>
              <w:jc w:val="center"/>
              <w:rPr>
                <w:color w:val="000000"/>
              </w:rPr>
            </w:pPr>
            <w:r w:rsidRPr="002110BE">
              <w:rPr>
                <w:color w:val="000000"/>
              </w:rPr>
              <w:t>19</w:t>
            </w:r>
          </w:p>
        </w:tc>
        <w:tc>
          <w:tcPr>
            <w:tcW w:w="960" w:type="dxa"/>
            <w:tcBorders>
              <w:top w:val="single" w:sz="4" w:space="0" w:color="auto"/>
              <w:left w:val="nil"/>
              <w:bottom w:val="single" w:sz="4" w:space="0" w:color="auto"/>
              <w:right w:val="single" w:sz="4" w:space="0" w:color="auto"/>
            </w:tcBorders>
            <w:shd w:val="clear" w:color="000000" w:fill="FFE699"/>
            <w:noWrap/>
            <w:vAlign w:val="center"/>
            <w:hideMark/>
          </w:tcPr>
          <w:p w14:paraId="266E871D" w14:textId="77777777" w:rsidR="002110BE" w:rsidRPr="002110BE" w:rsidRDefault="002110BE" w:rsidP="008A41FD">
            <w:pPr>
              <w:jc w:val="center"/>
              <w:rPr>
                <w:color w:val="000000"/>
              </w:rPr>
            </w:pPr>
            <w:r w:rsidRPr="002110BE">
              <w:rPr>
                <w:color w:val="000000"/>
              </w:rPr>
              <w:t>20</w:t>
            </w:r>
          </w:p>
        </w:tc>
      </w:tr>
      <w:tr w:rsidR="002110BE" w:rsidRPr="002110BE" w14:paraId="11B17511" w14:textId="77777777" w:rsidTr="008A41FD">
        <w:trPr>
          <w:trHeight w:val="375"/>
        </w:trPr>
        <w:tc>
          <w:tcPr>
            <w:tcW w:w="720" w:type="dxa"/>
            <w:tcBorders>
              <w:top w:val="nil"/>
              <w:left w:val="single" w:sz="4" w:space="0" w:color="auto"/>
              <w:bottom w:val="single" w:sz="4" w:space="0" w:color="auto"/>
              <w:right w:val="single" w:sz="4" w:space="0" w:color="auto"/>
            </w:tcBorders>
            <w:shd w:val="clear" w:color="000000" w:fill="FFE699"/>
            <w:vAlign w:val="center"/>
            <w:hideMark/>
          </w:tcPr>
          <w:p w14:paraId="7A062267" w14:textId="77777777" w:rsidR="002110BE" w:rsidRPr="002110BE" w:rsidRDefault="002110BE" w:rsidP="008A41FD">
            <w:pPr>
              <w:jc w:val="center"/>
              <w:rPr>
                <w:color w:val="000000"/>
              </w:rPr>
            </w:pPr>
            <w:r w:rsidRPr="002110BE">
              <w:rPr>
                <w:color w:val="000000"/>
              </w:rPr>
              <w:t>A</w:t>
            </w:r>
          </w:p>
        </w:tc>
        <w:tc>
          <w:tcPr>
            <w:tcW w:w="720" w:type="dxa"/>
            <w:tcBorders>
              <w:top w:val="nil"/>
              <w:left w:val="nil"/>
              <w:bottom w:val="single" w:sz="4" w:space="0" w:color="auto"/>
              <w:right w:val="single" w:sz="4" w:space="0" w:color="auto"/>
            </w:tcBorders>
            <w:shd w:val="clear" w:color="000000" w:fill="FFE699"/>
            <w:vAlign w:val="center"/>
            <w:hideMark/>
          </w:tcPr>
          <w:p w14:paraId="5862BA7C" w14:textId="77777777" w:rsidR="002110BE" w:rsidRPr="002110BE" w:rsidRDefault="002110BE" w:rsidP="008A41FD">
            <w:pPr>
              <w:jc w:val="center"/>
              <w:rPr>
                <w:color w:val="000000"/>
              </w:rPr>
            </w:pPr>
            <w:r w:rsidRPr="002110BE">
              <w:rPr>
                <w:color w:val="000000"/>
              </w:rPr>
              <w:t>B</w:t>
            </w:r>
          </w:p>
        </w:tc>
        <w:tc>
          <w:tcPr>
            <w:tcW w:w="720" w:type="dxa"/>
            <w:tcBorders>
              <w:top w:val="nil"/>
              <w:left w:val="nil"/>
              <w:bottom w:val="single" w:sz="4" w:space="0" w:color="auto"/>
              <w:right w:val="single" w:sz="4" w:space="0" w:color="auto"/>
            </w:tcBorders>
            <w:shd w:val="clear" w:color="000000" w:fill="FFE699"/>
            <w:vAlign w:val="center"/>
            <w:hideMark/>
          </w:tcPr>
          <w:p w14:paraId="5E9904A1" w14:textId="77777777" w:rsidR="002110BE" w:rsidRPr="002110BE" w:rsidRDefault="002110BE" w:rsidP="008A41FD">
            <w:pPr>
              <w:jc w:val="center"/>
              <w:rPr>
                <w:color w:val="000000"/>
              </w:rPr>
            </w:pPr>
            <w:r w:rsidRPr="002110BE">
              <w:rPr>
                <w:color w:val="000000"/>
              </w:rPr>
              <w:t>D</w:t>
            </w:r>
          </w:p>
        </w:tc>
        <w:tc>
          <w:tcPr>
            <w:tcW w:w="720" w:type="dxa"/>
            <w:tcBorders>
              <w:top w:val="nil"/>
              <w:left w:val="nil"/>
              <w:bottom w:val="single" w:sz="4" w:space="0" w:color="auto"/>
              <w:right w:val="single" w:sz="4" w:space="0" w:color="auto"/>
            </w:tcBorders>
            <w:shd w:val="clear" w:color="000000" w:fill="FFE699"/>
            <w:vAlign w:val="center"/>
            <w:hideMark/>
          </w:tcPr>
          <w:p w14:paraId="2F538FAC" w14:textId="77777777" w:rsidR="002110BE" w:rsidRPr="002110BE" w:rsidRDefault="002110BE" w:rsidP="008A41FD">
            <w:pPr>
              <w:jc w:val="center"/>
              <w:rPr>
                <w:color w:val="000000"/>
              </w:rPr>
            </w:pPr>
            <w:r w:rsidRPr="002110BE">
              <w:rPr>
                <w:color w:val="000000"/>
              </w:rPr>
              <w:t>A</w:t>
            </w:r>
          </w:p>
        </w:tc>
        <w:tc>
          <w:tcPr>
            <w:tcW w:w="720" w:type="dxa"/>
            <w:tcBorders>
              <w:top w:val="nil"/>
              <w:left w:val="nil"/>
              <w:bottom w:val="single" w:sz="4" w:space="0" w:color="auto"/>
              <w:right w:val="single" w:sz="4" w:space="0" w:color="auto"/>
            </w:tcBorders>
            <w:shd w:val="clear" w:color="000000" w:fill="FFE699"/>
            <w:vAlign w:val="center"/>
            <w:hideMark/>
          </w:tcPr>
          <w:p w14:paraId="33BB84A3" w14:textId="77777777" w:rsidR="002110BE" w:rsidRPr="002110BE" w:rsidRDefault="002110BE" w:rsidP="008A41FD">
            <w:pPr>
              <w:jc w:val="center"/>
              <w:rPr>
                <w:color w:val="000000"/>
              </w:rPr>
            </w:pPr>
            <w:r w:rsidRPr="002110BE">
              <w:rPr>
                <w:color w:val="000000"/>
              </w:rPr>
              <w:t>D</w:t>
            </w:r>
          </w:p>
        </w:tc>
        <w:tc>
          <w:tcPr>
            <w:tcW w:w="720" w:type="dxa"/>
            <w:tcBorders>
              <w:top w:val="nil"/>
              <w:left w:val="nil"/>
              <w:bottom w:val="single" w:sz="4" w:space="0" w:color="auto"/>
              <w:right w:val="single" w:sz="4" w:space="0" w:color="auto"/>
            </w:tcBorders>
            <w:shd w:val="clear" w:color="000000" w:fill="FFE699"/>
            <w:vAlign w:val="center"/>
            <w:hideMark/>
          </w:tcPr>
          <w:p w14:paraId="3BDC422C" w14:textId="77777777" w:rsidR="002110BE" w:rsidRPr="002110BE" w:rsidRDefault="002110BE" w:rsidP="008A41FD">
            <w:pPr>
              <w:jc w:val="center"/>
              <w:rPr>
                <w:color w:val="000000"/>
              </w:rPr>
            </w:pPr>
            <w:r w:rsidRPr="002110BE">
              <w:rPr>
                <w:color w:val="000000"/>
              </w:rPr>
              <w:t>A</w:t>
            </w:r>
          </w:p>
        </w:tc>
        <w:tc>
          <w:tcPr>
            <w:tcW w:w="960" w:type="dxa"/>
            <w:tcBorders>
              <w:top w:val="nil"/>
              <w:left w:val="nil"/>
              <w:bottom w:val="single" w:sz="4" w:space="0" w:color="auto"/>
              <w:right w:val="single" w:sz="4" w:space="0" w:color="auto"/>
            </w:tcBorders>
            <w:shd w:val="clear" w:color="000000" w:fill="FFE699"/>
            <w:vAlign w:val="center"/>
            <w:hideMark/>
          </w:tcPr>
          <w:p w14:paraId="0BE36D7A" w14:textId="77777777" w:rsidR="002110BE" w:rsidRPr="002110BE" w:rsidRDefault="002110BE" w:rsidP="008A41FD">
            <w:pPr>
              <w:jc w:val="center"/>
              <w:rPr>
                <w:color w:val="000000"/>
              </w:rPr>
            </w:pPr>
            <w:r w:rsidRPr="002110BE">
              <w:rPr>
                <w:color w:val="000000"/>
              </w:rPr>
              <w:t>B</w:t>
            </w:r>
          </w:p>
        </w:tc>
        <w:tc>
          <w:tcPr>
            <w:tcW w:w="960" w:type="dxa"/>
            <w:tcBorders>
              <w:top w:val="nil"/>
              <w:left w:val="nil"/>
              <w:bottom w:val="single" w:sz="4" w:space="0" w:color="auto"/>
              <w:right w:val="single" w:sz="4" w:space="0" w:color="auto"/>
            </w:tcBorders>
            <w:shd w:val="clear" w:color="000000" w:fill="FFE699"/>
            <w:vAlign w:val="center"/>
            <w:hideMark/>
          </w:tcPr>
          <w:p w14:paraId="2EEB8C7B" w14:textId="77777777" w:rsidR="002110BE" w:rsidRPr="002110BE" w:rsidRDefault="002110BE" w:rsidP="008A41FD">
            <w:pPr>
              <w:jc w:val="center"/>
              <w:rPr>
                <w:color w:val="000000"/>
              </w:rPr>
            </w:pPr>
            <w:r w:rsidRPr="002110BE">
              <w:rPr>
                <w:color w:val="000000"/>
              </w:rPr>
              <w:t>B</w:t>
            </w:r>
          </w:p>
        </w:tc>
        <w:tc>
          <w:tcPr>
            <w:tcW w:w="960" w:type="dxa"/>
            <w:tcBorders>
              <w:top w:val="nil"/>
              <w:left w:val="nil"/>
              <w:bottom w:val="single" w:sz="4" w:space="0" w:color="auto"/>
              <w:right w:val="single" w:sz="4" w:space="0" w:color="auto"/>
            </w:tcBorders>
            <w:shd w:val="clear" w:color="000000" w:fill="FFE699"/>
            <w:vAlign w:val="center"/>
            <w:hideMark/>
          </w:tcPr>
          <w:p w14:paraId="1D791624" w14:textId="77777777" w:rsidR="002110BE" w:rsidRPr="002110BE" w:rsidRDefault="002110BE" w:rsidP="008A41FD">
            <w:pPr>
              <w:jc w:val="center"/>
              <w:rPr>
                <w:color w:val="000000"/>
              </w:rPr>
            </w:pPr>
            <w:r w:rsidRPr="002110BE">
              <w:rPr>
                <w:color w:val="000000"/>
              </w:rPr>
              <w:t>D</w:t>
            </w:r>
          </w:p>
        </w:tc>
        <w:tc>
          <w:tcPr>
            <w:tcW w:w="960" w:type="dxa"/>
            <w:tcBorders>
              <w:top w:val="nil"/>
              <w:left w:val="nil"/>
              <w:bottom w:val="single" w:sz="4" w:space="0" w:color="auto"/>
              <w:right w:val="single" w:sz="4" w:space="0" w:color="auto"/>
            </w:tcBorders>
            <w:shd w:val="clear" w:color="000000" w:fill="FFE699"/>
            <w:vAlign w:val="center"/>
            <w:hideMark/>
          </w:tcPr>
          <w:p w14:paraId="4953132F" w14:textId="77777777" w:rsidR="002110BE" w:rsidRPr="002110BE" w:rsidRDefault="002110BE" w:rsidP="008A41FD">
            <w:pPr>
              <w:jc w:val="center"/>
              <w:rPr>
                <w:color w:val="000000"/>
              </w:rPr>
            </w:pPr>
            <w:r w:rsidRPr="002110BE">
              <w:rPr>
                <w:color w:val="000000"/>
              </w:rPr>
              <w:t>C</w:t>
            </w:r>
          </w:p>
        </w:tc>
        <w:tc>
          <w:tcPr>
            <w:tcW w:w="960" w:type="dxa"/>
            <w:tcBorders>
              <w:top w:val="nil"/>
              <w:left w:val="nil"/>
              <w:bottom w:val="single" w:sz="4" w:space="0" w:color="auto"/>
              <w:right w:val="single" w:sz="4" w:space="0" w:color="auto"/>
            </w:tcBorders>
            <w:shd w:val="clear" w:color="000000" w:fill="FFE699"/>
            <w:vAlign w:val="center"/>
            <w:hideMark/>
          </w:tcPr>
          <w:p w14:paraId="1313BD15" w14:textId="77777777" w:rsidR="002110BE" w:rsidRPr="002110BE" w:rsidRDefault="002110BE" w:rsidP="008A41FD">
            <w:pPr>
              <w:jc w:val="center"/>
              <w:rPr>
                <w:color w:val="000000"/>
              </w:rPr>
            </w:pPr>
            <w:r w:rsidRPr="002110BE">
              <w:rPr>
                <w:color w:val="000000"/>
              </w:rPr>
              <w:t>B</w:t>
            </w:r>
          </w:p>
        </w:tc>
        <w:tc>
          <w:tcPr>
            <w:tcW w:w="960" w:type="dxa"/>
            <w:tcBorders>
              <w:top w:val="nil"/>
              <w:left w:val="nil"/>
              <w:bottom w:val="single" w:sz="4" w:space="0" w:color="auto"/>
              <w:right w:val="single" w:sz="4" w:space="0" w:color="auto"/>
            </w:tcBorders>
            <w:shd w:val="clear" w:color="000000" w:fill="FFE699"/>
            <w:vAlign w:val="center"/>
            <w:hideMark/>
          </w:tcPr>
          <w:p w14:paraId="77497B48" w14:textId="77777777" w:rsidR="002110BE" w:rsidRPr="002110BE" w:rsidRDefault="002110BE" w:rsidP="008A41FD">
            <w:pPr>
              <w:jc w:val="center"/>
              <w:rPr>
                <w:color w:val="000000"/>
              </w:rPr>
            </w:pPr>
            <w:r w:rsidRPr="002110BE">
              <w:rPr>
                <w:color w:val="000000"/>
              </w:rPr>
              <w:t>C</w:t>
            </w:r>
          </w:p>
        </w:tc>
        <w:tc>
          <w:tcPr>
            <w:tcW w:w="960" w:type="dxa"/>
            <w:tcBorders>
              <w:top w:val="nil"/>
              <w:left w:val="nil"/>
              <w:bottom w:val="single" w:sz="4" w:space="0" w:color="auto"/>
              <w:right w:val="single" w:sz="4" w:space="0" w:color="auto"/>
            </w:tcBorders>
            <w:shd w:val="clear" w:color="000000" w:fill="FFE699"/>
            <w:vAlign w:val="center"/>
            <w:hideMark/>
          </w:tcPr>
          <w:p w14:paraId="590B833F" w14:textId="77777777" w:rsidR="002110BE" w:rsidRPr="002110BE" w:rsidRDefault="002110BE" w:rsidP="008A41FD">
            <w:pPr>
              <w:jc w:val="center"/>
              <w:rPr>
                <w:color w:val="000000"/>
              </w:rPr>
            </w:pPr>
            <w:r w:rsidRPr="002110BE">
              <w:rPr>
                <w:color w:val="000000"/>
              </w:rPr>
              <w:t>C</w:t>
            </w:r>
          </w:p>
        </w:tc>
        <w:tc>
          <w:tcPr>
            <w:tcW w:w="960" w:type="dxa"/>
            <w:tcBorders>
              <w:top w:val="nil"/>
              <w:left w:val="nil"/>
              <w:bottom w:val="single" w:sz="4" w:space="0" w:color="auto"/>
              <w:right w:val="single" w:sz="4" w:space="0" w:color="auto"/>
            </w:tcBorders>
            <w:shd w:val="clear" w:color="000000" w:fill="FFE699"/>
            <w:vAlign w:val="center"/>
            <w:hideMark/>
          </w:tcPr>
          <w:p w14:paraId="29B6FF19" w14:textId="77777777" w:rsidR="002110BE" w:rsidRPr="002110BE" w:rsidRDefault="002110BE" w:rsidP="008A41FD">
            <w:pPr>
              <w:jc w:val="center"/>
              <w:rPr>
                <w:color w:val="000000"/>
              </w:rPr>
            </w:pPr>
            <w:r w:rsidRPr="002110BE">
              <w:rPr>
                <w:color w:val="000000"/>
              </w:rPr>
              <w:t>D</w:t>
            </w:r>
          </w:p>
        </w:tc>
        <w:tc>
          <w:tcPr>
            <w:tcW w:w="960" w:type="dxa"/>
            <w:tcBorders>
              <w:top w:val="nil"/>
              <w:left w:val="nil"/>
              <w:bottom w:val="single" w:sz="4" w:space="0" w:color="auto"/>
              <w:right w:val="single" w:sz="4" w:space="0" w:color="auto"/>
            </w:tcBorders>
            <w:shd w:val="clear" w:color="000000" w:fill="FFE699"/>
            <w:vAlign w:val="center"/>
            <w:hideMark/>
          </w:tcPr>
          <w:p w14:paraId="6C653B8B" w14:textId="77777777" w:rsidR="002110BE" w:rsidRPr="002110BE" w:rsidRDefault="002110BE" w:rsidP="008A41FD">
            <w:pPr>
              <w:jc w:val="center"/>
              <w:rPr>
                <w:color w:val="000000"/>
              </w:rPr>
            </w:pPr>
            <w:r w:rsidRPr="002110BE">
              <w:rPr>
                <w:color w:val="000000"/>
              </w:rPr>
              <w:t>C</w:t>
            </w:r>
          </w:p>
        </w:tc>
        <w:tc>
          <w:tcPr>
            <w:tcW w:w="960" w:type="dxa"/>
            <w:tcBorders>
              <w:top w:val="nil"/>
              <w:left w:val="nil"/>
              <w:bottom w:val="single" w:sz="4" w:space="0" w:color="auto"/>
              <w:right w:val="single" w:sz="4" w:space="0" w:color="auto"/>
            </w:tcBorders>
            <w:shd w:val="clear" w:color="000000" w:fill="FFE699"/>
            <w:vAlign w:val="center"/>
            <w:hideMark/>
          </w:tcPr>
          <w:p w14:paraId="02AA3F0F" w14:textId="77777777" w:rsidR="002110BE" w:rsidRPr="002110BE" w:rsidRDefault="002110BE" w:rsidP="008A41FD">
            <w:pPr>
              <w:jc w:val="center"/>
              <w:rPr>
                <w:color w:val="000000"/>
              </w:rPr>
            </w:pPr>
            <w:r w:rsidRPr="002110BE">
              <w:rPr>
                <w:color w:val="000000"/>
              </w:rPr>
              <w:t>B</w:t>
            </w:r>
          </w:p>
        </w:tc>
        <w:tc>
          <w:tcPr>
            <w:tcW w:w="960" w:type="dxa"/>
            <w:tcBorders>
              <w:top w:val="nil"/>
              <w:left w:val="nil"/>
              <w:bottom w:val="single" w:sz="4" w:space="0" w:color="auto"/>
              <w:right w:val="single" w:sz="4" w:space="0" w:color="auto"/>
            </w:tcBorders>
            <w:shd w:val="clear" w:color="000000" w:fill="FFE699"/>
            <w:vAlign w:val="center"/>
            <w:hideMark/>
          </w:tcPr>
          <w:p w14:paraId="5841C3CB" w14:textId="77777777" w:rsidR="002110BE" w:rsidRPr="002110BE" w:rsidRDefault="002110BE" w:rsidP="008A41FD">
            <w:pPr>
              <w:jc w:val="center"/>
              <w:rPr>
                <w:color w:val="000000"/>
              </w:rPr>
            </w:pPr>
            <w:r w:rsidRPr="002110BE">
              <w:rPr>
                <w:color w:val="000000"/>
              </w:rPr>
              <w:t>B</w:t>
            </w:r>
          </w:p>
        </w:tc>
        <w:tc>
          <w:tcPr>
            <w:tcW w:w="960" w:type="dxa"/>
            <w:tcBorders>
              <w:top w:val="nil"/>
              <w:left w:val="nil"/>
              <w:bottom w:val="single" w:sz="4" w:space="0" w:color="auto"/>
              <w:right w:val="single" w:sz="4" w:space="0" w:color="auto"/>
            </w:tcBorders>
            <w:shd w:val="clear" w:color="000000" w:fill="FFE699"/>
            <w:vAlign w:val="center"/>
            <w:hideMark/>
          </w:tcPr>
          <w:p w14:paraId="6E011611" w14:textId="77777777" w:rsidR="002110BE" w:rsidRPr="002110BE" w:rsidRDefault="002110BE" w:rsidP="008A41FD">
            <w:pPr>
              <w:jc w:val="center"/>
              <w:rPr>
                <w:color w:val="000000"/>
              </w:rPr>
            </w:pPr>
            <w:r w:rsidRPr="002110BE">
              <w:rPr>
                <w:color w:val="000000"/>
              </w:rPr>
              <w:t>C</w:t>
            </w:r>
          </w:p>
        </w:tc>
        <w:tc>
          <w:tcPr>
            <w:tcW w:w="960" w:type="dxa"/>
            <w:tcBorders>
              <w:top w:val="nil"/>
              <w:left w:val="nil"/>
              <w:bottom w:val="single" w:sz="4" w:space="0" w:color="auto"/>
              <w:right w:val="single" w:sz="4" w:space="0" w:color="auto"/>
            </w:tcBorders>
            <w:shd w:val="clear" w:color="000000" w:fill="FFE699"/>
            <w:vAlign w:val="center"/>
            <w:hideMark/>
          </w:tcPr>
          <w:p w14:paraId="3AB87A6B" w14:textId="77777777" w:rsidR="002110BE" w:rsidRPr="002110BE" w:rsidRDefault="002110BE" w:rsidP="008A41FD">
            <w:pPr>
              <w:jc w:val="center"/>
              <w:rPr>
                <w:color w:val="000000"/>
              </w:rPr>
            </w:pPr>
            <w:r w:rsidRPr="002110BE">
              <w:rPr>
                <w:color w:val="000000"/>
              </w:rPr>
              <w:t>D</w:t>
            </w:r>
          </w:p>
        </w:tc>
        <w:tc>
          <w:tcPr>
            <w:tcW w:w="960" w:type="dxa"/>
            <w:tcBorders>
              <w:top w:val="nil"/>
              <w:left w:val="nil"/>
              <w:bottom w:val="single" w:sz="4" w:space="0" w:color="auto"/>
              <w:right w:val="single" w:sz="4" w:space="0" w:color="auto"/>
            </w:tcBorders>
            <w:shd w:val="clear" w:color="000000" w:fill="FFE699"/>
            <w:vAlign w:val="center"/>
            <w:hideMark/>
          </w:tcPr>
          <w:p w14:paraId="523D389B" w14:textId="77777777" w:rsidR="002110BE" w:rsidRPr="002110BE" w:rsidRDefault="002110BE" w:rsidP="008A41FD">
            <w:pPr>
              <w:jc w:val="center"/>
              <w:rPr>
                <w:color w:val="000000"/>
              </w:rPr>
            </w:pPr>
            <w:r w:rsidRPr="002110BE">
              <w:rPr>
                <w:color w:val="000000"/>
              </w:rPr>
              <w:t>C</w:t>
            </w:r>
          </w:p>
        </w:tc>
      </w:tr>
    </w:tbl>
    <w:p w14:paraId="48D0BF82" w14:textId="77777777" w:rsidR="002110BE" w:rsidRDefault="002110BE" w:rsidP="00D75409">
      <w:pPr>
        <w:jc w:val="center"/>
        <w:rPr>
          <w:b/>
          <w:color w:val="FF0000"/>
        </w:rPr>
      </w:pPr>
    </w:p>
    <w:tbl>
      <w:tblPr>
        <w:tblW w:w="3480"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
        <w:gridCol w:w="830"/>
        <w:gridCol w:w="870"/>
        <w:gridCol w:w="870"/>
        <w:gridCol w:w="790"/>
        <w:gridCol w:w="870"/>
        <w:gridCol w:w="696"/>
        <w:gridCol w:w="636"/>
        <w:gridCol w:w="696"/>
        <w:gridCol w:w="456"/>
      </w:tblGrid>
      <w:tr w:rsidR="002110BE" w:rsidRPr="002110BE" w14:paraId="123E4310" w14:textId="77777777" w:rsidTr="002110BE">
        <w:trPr>
          <w:trHeight w:val="375"/>
        </w:trPr>
        <w:tc>
          <w:tcPr>
            <w:tcW w:w="348" w:type="dxa"/>
            <w:shd w:val="clear" w:color="000000" w:fill="E2EFDA"/>
            <w:noWrap/>
            <w:vAlign w:val="center"/>
            <w:hideMark/>
          </w:tcPr>
          <w:p w14:paraId="4B9E2992" w14:textId="77777777" w:rsidR="002110BE" w:rsidRPr="002110BE" w:rsidRDefault="002110BE">
            <w:pPr>
              <w:jc w:val="center"/>
              <w:rPr>
                <w:color w:val="000000"/>
              </w:rPr>
            </w:pPr>
            <w:r w:rsidRPr="002110BE">
              <w:rPr>
                <w:color w:val="000000"/>
              </w:rPr>
              <w:t>1</w:t>
            </w:r>
          </w:p>
        </w:tc>
        <w:tc>
          <w:tcPr>
            <w:tcW w:w="348" w:type="dxa"/>
            <w:shd w:val="clear" w:color="000000" w:fill="E2EFDA"/>
            <w:noWrap/>
            <w:vAlign w:val="center"/>
            <w:hideMark/>
          </w:tcPr>
          <w:p w14:paraId="0DADB4DD" w14:textId="77777777" w:rsidR="002110BE" w:rsidRPr="002110BE" w:rsidRDefault="002110BE">
            <w:pPr>
              <w:jc w:val="center"/>
              <w:rPr>
                <w:color w:val="000000"/>
              </w:rPr>
            </w:pPr>
            <w:r w:rsidRPr="002110BE">
              <w:rPr>
                <w:color w:val="000000"/>
              </w:rPr>
              <w:t>2</w:t>
            </w:r>
          </w:p>
        </w:tc>
        <w:tc>
          <w:tcPr>
            <w:tcW w:w="348" w:type="dxa"/>
            <w:shd w:val="clear" w:color="000000" w:fill="E2EFDA"/>
            <w:noWrap/>
            <w:vAlign w:val="center"/>
            <w:hideMark/>
          </w:tcPr>
          <w:p w14:paraId="5C002833" w14:textId="77777777" w:rsidR="002110BE" w:rsidRPr="002110BE" w:rsidRDefault="002110BE">
            <w:pPr>
              <w:jc w:val="center"/>
              <w:rPr>
                <w:color w:val="000000"/>
              </w:rPr>
            </w:pPr>
            <w:r w:rsidRPr="002110BE">
              <w:rPr>
                <w:color w:val="000000"/>
              </w:rPr>
              <w:t>3</w:t>
            </w:r>
          </w:p>
        </w:tc>
        <w:tc>
          <w:tcPr>
            <w:tcW w:w="348" w:type="dxa"/>
            <w:shd w:val="clear" w:color="000000" w:fill="E2EFDA"/>
            <w:noWrap/>
            <w:vAlign w:val="center"/>
            <w:hideMark/>
          </w:tcPr>
          <w:p w14:paraId="0D1302EC" w14:textId="77777777" w:rsidR="002110BE" w:rsidRPr="002110BE" w:rsidRDefault="002110BE">
            <w:pPr>
              <w:jc w:val="center"/>
              <w:rPr>
                <w:color w:val="000000"/>
              </w:rPr>
            </w:pPr>
            <w:r w:rsidRPr="002110BE">
              <w:rPr>
                <w:color w:val="000000"/>
              </w:rPr>
              <w:t>4</w:t>
            </w:r>
          </w:p>
        </w:tc>
        <w:tc>
          <w:tcPr>
            <w:tcW w:w="348" w:type="dxa"/>
            <w:shd w:val="clear" w:color="000000" w:fill="E2EFDA"/>
            <w:noWrap/>
            <w:vAlign w:val="center"/>
            <w:hideMark/>
          </w:tcPr>
          <w:p w14:paraId="2D63DBC5" w14:textId="77777777" w:rsidR="002110BE" w:rsidRPr="002110BE" w:rsidRDefault="002110BE">
            <w:pPr>
              <w:jc w:val="center"/>
              <w:rPr>
                <w:color w:val="000000"/>
              </w:rPr>
            </w:pPr>
            <w:r w:rsidRPr="002110BE">
              <w:rPr>
                <w:color w:val="000000"/>
              </w:rPr>
              <w:t>5</w:t>
            </w:r>
          </w:p>
        </w:tc>
        <w:tc>
          <w:tcPr>
            <w:tcW w:w="348" w:type="dxa"/>
            <w:shd w:val="clear" w:color="000000" w:fill="E2EFDA"/>
            <w:noWrap/>
            <w:vAlign w:val="center"/>
            <w:hideMark/>
          </w:tcPr>
          <w:p w14:paraId="6AF2EBB5" w14:textId="77777777" w:rsidR="002110BE" w:rsidRPr="002110BE" w:rsidRDefault="002110BE">
            <w:pPr>
              <w:jc w:val="center"/>
              <w:rPr>
                <w:color w:val="000000"/>
              </w:rPr>
            </w:pPr>
            <w:r w:rsidRPr="002110BE">
              <w:rPr>
                <w:color w:val="000000"/>
              </w:rPr>
              <w:t>6</w:t>
            </w:r>
          </w:p>
        </w:tc>
        <w:tc>
          <w:tcPr>
            <w:tcW w:w="348" w:type="dxa"/>
            <w:shd w:val="clear" w:color="000000" w:fill="92D050"/>
            <w:noWrap/>
            <w:vAlign w:val="center"/>
            <w:hideMark/>
          </w:tcPr>
          <w:p w14:paraId="0449621D" w14:textId="77777777" w:rsidR="002110BE" w:rsidRPr="002110BE" w:rsidRDefault="002110BE">
            <w:pPr>
              <w:jc w:val="center"/>
              <w:rPr>
                <w:color w:val="000000"/>
              </w:rPr>
            </w:pPr>
            <w:r w:rsidRPr="002110BE">
              <w:rPr>
                <w:color w:val="000000"/>
              </w:rPr>
              <w:t>1</w:t>
            </w:r>
          </w:p>
        </w:tc>
        <w:tc>
          <w:tcPr>
            <w:tcW w:w="348" w:type="dxa"/>
            <w:shd w:val="clear" w:color="000000" w:fill="92D050"/>
            <w:noWrap/>
            <w:vAlign w:val="center"/>
            <w:hideMark/>
          </w:tcPr>
          <w:p w14:paraId="0E45A09F" w14:textId="77777777" w:rsidR="002110BE" w:rsidRPr="002110BE" w:rsidRDefault="002110BE">
            <w:pPr>
              <w:jc w:val="center"/>
              <w:rPr>
                <w:color w:val="000000"/>
              </w:rPr>
            </w:pPr>
            <w:r w:rsidRPr="002110BE">
              <w:rPr>
                <w:color w:val="000000"/>
              </w:rPr>
              <w:t>2</w:t>
            </w:r>
          </w:p>
        </w:tc>
        <w:tc>
          <w:tcPr>
            <w:tcW w:w="348" w:type="dxa"/>
            <w:shd w:val="clear" w:color="000000" w:fill="92D050"/>
            <w:noWrap/>
            <w:vAlign w:val="center"/>
            <w:hideMark/>
          </w:tcPr>
          <w:p w14:paraId="202F9C13" w14:textId="77777777" w:rsidR="002110BE" w:rsidRPr="002110BE" w:rsidRDefault="002110BE">
            <w:pPr>
              <w:jc w:val="center"/>
              <w:rPr>
                <w:color w:val="000000"/>
              </w:rPr>
            </w:pPr>
            <w:r w:rsidRPr="002110BE">
              <w:rPr>
                <w:color w:val="000000"/>
              </w:rPr>
              <w:t>3</w:t>
            </w:r>
          </w:p>
        </w:tc>
        <w:tc>
          <w:tcPr>
            <w:tcW w:w="348" w:type="dxa"/>
            <w:shd w:val="clear" w:color="000000" w:fill="92D050"/>
            <w:noWrap/>
            <w:vAlign w:val="center"/>
            <w:hideMark/>
          </w:tcPr>
          <w:p w14:paraId="5D83541A" w14:textId="77777777" w:rsidR="002110BE" w:rsidRPr="002110BE" w:rsidRDefault="002110BE">
            <w:pPr>
              <w:jc w:val="center"/>
              <w:rPr>
                <w:color w:val="000000"/>
              </w:rPr>
            </w:pPr>
            <w:r w:rsidRPr="002110BE">
              <w:rPr>
                <w:color w:val="000000"/>
              </w:rPr>
              <w:t>4</w:t>
            </w:r>
          </w:p>
        </w:tc>
      </w:tr>
      <w:tr w:rsidR="002110BE" w:rsidRPr="002110BE" w14:paraId="5D12AF11" w14:textId="77777777" w:rsidTr="002110BE">
        <w:trPr>
          <w:trHeight w:val="375"/>
        </w:trPr>
        <w:tc>
          <w:tcPr>
            <w:tcW w:w="348" w:type="dxa"/>
            <w:shd w:val="clear" w:color="000000" w:fill="E2EFDA"/>
            <w:noWrap/>
            <w:vAlign w:val="bottom"/>
            <w:hideMark/>
          </w:tcPr>
          <w:p w14:paraId="3D248365" w14:textId="77777777" w:rsidR="002110BE" w:rsidRPr="002110BE" w:rsidRDefault="002110BE">
            <w:pPr>
              <w:rPr>
                <w:color w:val="000000"/>
              </w:rPr>
            </w:pPr>
            <w:r w:rsidRPr="002110BE">
              <w:rPr>
                <w:color w:val="000000"/>
              </w:rPr>
              <w:t>SSSĐ</w:t>
            </w:r>
          </w:p>
        </w:tc>
        <w:tc>
          <w:tcPr>
            <w:tcW w:w="348" w:type="dxa"/>
            <w:shd w:val="clear" w:color="000000" w:fill="E2EFDA"/>
            <w:noWrap/>
            <w:vAlign w:val="bottom"/>
            <w:hideMark/>
          </w:tcPr>
          <w:p w14:paraId="3CD1958E" w14:textId="77777777" w:rsidR="002110BE" w:rsidRPr="002110BE" w:rsidRDefault="002110BE">
            <w:pPr>
              <w:rPr>
                <w:color w:val="000000"/>
              </w:rPr>
            </w:pPr>
            <w:r w:rsidRPr="002110BE">
              <w:rPr>
                <w:color w:val="000000"/>
              </w:rPr>
              <w:t>ĐSSĐ</w:t>
            </w:r>
          </w:p>
        </w:tc>
        <w:tc>
          <w:tcPr>
            <w:tcW w:w="348" w:type="dxa"/>
            <w:shd w:val="clear" w:color="000000" w:fill="E2EFDA"/>
            <w:noWrap/>
            <w:vAlign w:val="bottom"/>
            <w:hideMark/>
          </w:tcPr>
          <w:p w14:paraId="4F633696" w14:textId="77777777" w:rsidR="002110BE" w:rsidRPr="002110BE" w:rsidRDefault="002110BE">
            <w:pPr>
              <w:rPr>
                <w:color w:val="000000"/>
              </w:rPr>
            </w:pPr>
            <w:r w:rsidRPr="002110BE">
              <w:rPr>
                <w:color w:val="000000"/>
              </w:rPr>
              <w:t>ĐSĐĐ</w:t>
            </w:r>
          </w:p>
        </w:tc>
        <w:tc>
          <w:tcPr>
            <w:tcW w:w="348" w:type="dxa"/>
            <w:shd w:val="clear" w:color="000000" w:fill="E2EFDA"/>
            <w:noWrap/>
            <w:vAlign w:val="bottom"/>
            <w:hideMark/>
          </w:tcPr>
          <w:p w14:paraId="2C31F5B4" w14:textId="77777777" w:rsidR="002110BE" w:rsidRPr="002110BE" w:rsidRDefault="002110BE">
            <w:pPr>
              <w:rPr>
                <w:color w:val="000000"/>
              </w:rPr>
            </w:pPr>
            <w:r w:rsidRPr="002110BE">
              <w:rPr>
                <w:color w:val="000000"/>
              </w:rPr>
              <w:t>ĐSĐĐ</w:t>
            </w:r>
          </w:p>
        </w:tc>
        <w:tc>
          <w:tcPr>
            <w:tcW w:w="348" w:type="dxa"/>
            <w:shd w:val="clear" w:color="000000" w:fill="E2EFDA"/>
            <w:noWrap/>
            <w:vAlign w:val="bottom"/>
            <w:hideMark/>
          </w:tcPr>
          <w:p w14:paraId="13ABD2BC" w14:textId="77777777" w:rsidR="002110BE" w:rsidRPr="002110BE" w:rsidRDefault="002110BE">
            <w:pPr>
              <w:rPr>
                <w:color w:val="000000"/>
              </w:rPr>
            </w:pPr>
            <w:r w:rsidRPr="002110BE">
              <w:rPr>
                <w:color w:val="000000"/>
              </w:rPr>
              <w:t>ĐSSS</w:t>
            </w:r>
          </w:p>
        </w:tc>
        <w:tc>
          <w:tcPr>
            <w:tcW w:w="348" w:type="dxa"/>
            <w:shd w:val="clear" w:color="000000" w:fill="E2EFDA"/>
            <w:noWrap/>
            <w:vAlign w:val="bottom"/>
            <w:hideMark/>
          </w:tcPr>
          <w:p w14:paraId="41C02FB1" w14:textId="77777777" w:rsidR="002110BE" w:rsidRPr="002110BE" w:rsidRDefault="002110BE">
            <w:pPr>
              <w:rPr>
                <w:color w:val="000000"/>
              </w:rPr>
            </w:pPr>
            <w:r w:rsidRPr="002110BE">
              <w:rPr>
                <w:color w:val="000000"/>
              </w:rPr>
              <w:t>ĐĐĐS</w:t>
            </w:r>
          </w:p>
        </w:tc>
        <w:tc>
          <w:tcPr>
            <w:tcW w:w="348" w:type="dxa"/>
            <w:shd w:val="clear" w:color="000000" w:fill="92D050"/>
            <w:noWrap/>
            <w:vAlign w:val="bottom"/>
            <w:hideMark/>
          </w:tcPr>
          <w:p w14:paraId="04F27864" w14:textId="77777777" w:rsidR="002110BE" w:rsidRPr="002110BE" w:rsidRDefault="002110BE">
            <w:pPr>
              <w:jc w:val="center"/>
              <w:rPr>
                <w:color w:val="000000"/>
              </w:rPr>
            </w:pPr>
            <w:r w:rsidRPr="002110BE">
              <w:rPr>
                <w:color w:val="000000"/>
              </w:rPr>
              <w:t>2550</w:t>
            </w:r>
          </w:p>
        </w:tc>
        <w:tc>
          <w:tcPr>
            <w:tcW w:w="348" w:type="dxa"/>
            <w:shd w:val="clear" w:color="000000" w:fill="92D050"/>
            <w:noWrap/>
            <w:vAlign w:val="bottom"/>
            <w:hideMark/>
          </w:tcPr>
          <w:p w14:paraId="650134B2" w14:textId="77777777" w:rsidR="002110BE" w:rsidRPr="002110BE" w:rsidRDefault="002110BE">
            <w:pPr>
              <w:jc w:val="center"/>
              <w:rPr>
                <w:color w:val="000000"/>
              </w:rPr>
            </w:pPr>
            <w:r w:rsidRPr="002110BE">
              <w:rPr>
                <w:color w:val="000000"/>
              </w:rPr>
              <w:t>1,65</w:t>
            </w:r>
          </w:p>
        </w:tc>
        <w:tc>
          <w:tcPr>
            <w:tcW w:w="348" w:type="dxa"/>
            <w:shd w:val="clear" w:color="000000" w:fill="92D050"/>
            <w:noWrap/>
            <w:vAlign w:val="bottom"/>
            <w:hideMark/>
          </w:tcPr>
          <w:p w14:paraId="7A4F7C7C" w14:textId="77777777" w:rsidR="002110BE" w:rsidRPr="002110BE" w:rsidRDefault="002110BE">
            <w:pPr>
              <w:jc w:val="center"/>
              <w:rPr>
                <w:color w:val="000000"/>
              </w:rPr>
            </w:pPr>
            <w:r w:rsidRPr="002110BE">
              <w:rPr>
                <w:color w:val="000000"/>
              </w:rPr>
              <w:t>2115</w:t>
            </w:r>
          </w:p>
        </w:tc>
        <w:tc>
          <w:tcPr>
            <w:tcW w:w="348" w:type="dxa"/>
            <w:shd w:val="clear" w:color="000000" w:fill="92D050"/>
            <w:noWrap/>
            <w:vAlign w:val="bottom"/>
            <w:hideMark/>
          </w:tcPr>
          <w:p w14:paraId="5667897F" w14:textId="77777777" w:rsidR="002110BE" w:rsidRPr="002110BE" w:rsidRDefault="002110BE">
            <w:pPr>
              <w:jc w:val="center"/>
              <w:rPr>
                <w:color w:val="000000"/>
              </w:rPr>
            </w:pPr>
            <w:r w:rsidRPr="002110BE">
              <w:rPr>
                <w:color w:val="000000"/>
              </w:rPr>
              <w:t>34</w:t>
            </w:r>
          </w:p>
        </w:tc>
      </w:tr>
    </w:tbl>
    <w:p w14:paraId="2ED165D8" w14:textId="77777777" w:rsidR="002110BE" w:rsidRPr="002110BE" w:rsidRDefault="002110BE" w:rsidP="00D75409">
      <w:pPr>
        <w:jc w:val="center"/>
        <w:rPr>
          <w:b/>
          <w:color w:val="FF0000"/>
        </w:rPr>
      </w:pPr>
    </w:p>
    <w:sectPr w:rsidR="002110BE" w:rsidRPr="002110BE" w:rsidSect="00113E18">
      <w:headerReference w:type="default" r:id="rId81"/>
      <w:footerReference w:type="default" r:id="rId82"/>
      <w:pgSz w:w="11907" w:h="16840" w:code="9"/>
      <w:pgMar w:top="392" w:right="851" w:bottom="568" w:left="993" w:header="284" w:footer="12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0EF90B" w14:textId="77777777" w:rsidR="00CD2453" w:rsidRDefault="00CD2453" w:rsidP="00805947">
      <w:r>
        <w:separator/>
      </w:r>
    </w:p>
  </w:endnote>
  <w:endnote w:type="continuationSeparator" w:id="0">
    <w:p w14:paraId="34FD4123" w14:textId="77777777" w:rsidR="00CD2453" w:rsidRDefault="00CD2453" w:rsidP="008059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983F88" w14:textId="709D2DFF" w:rsidR="00113E18" w:rsidRPr="00113E18" w:rsidRDefault="00113E18" w:rsidP="00113E18">
    <w:pPr>
      <w:widowControl w:val="0"/>
      <w:tabs>
        <w:tab w:val="center" w:pos="4680"/>
        <w:tab w:val="right" w:pos="9360"/>
        <w:tab w:val="right" w:pos="10348"/>
      </w:tabs>
      <w:spacing w:before="120" w:after="120"/>
      <w:rPr>
        <w:rFonts w:eastAsia="SimSun"/>
        <w:color w:val="000000"/>
        <w:kern w:val="2"/>
        <w:lang w:eastAsia="zh-CN"/>
      </w:rPr>
    </w:pPr>
    <w:r w:rsidRPr="00113E18">
      <w:rPr>
        <w:rFonts w:eastAsia="SimSun"/>
        <w:b/>
        <w:color w:val="000000"/>
        <w:kern w:val="2"/>
        <w:lang w:val="nl-NL" w:eastAsia="zh-CN"/>
      </w:rPr>
      <w:t xml:space="preserve">                                                             </w:t>
    </w:r>
    <w:r>
      <w:rPr>
        <w:rFonts w:eastAsia="SimSun"/>
        <w:b/>
        <w:color w:val="000000"/>
        <w:kern w:val="2"/>
        <w:lang w:val="nl-NL" w:eastAsia="zh-CN"/>
      </w:rPr>
      <w:t xml:space="preserve"> </w:t>
    </w:r>
    <w:r w:rsidRPr="00113E18">
      <w:rPr>
        <w:rFonts w:eastAsia="SimSun"/>
        <w:b/>
        <w:color w:val="000000"/>
        <w:kern w:val="2"/>
        <w:lang w:val="nl-NL" w:eastAsia="zh-CN"/>
      </w:rPr>
      <w:t xml:space="preserve">     </w:t>
    </w:r>
    <w:r w:rsidRPr="00113E18">
      <w:rPr>
        <w:rFonts w:eastAsia="SimSun"/>
        <w:b/>
        <w:color w:val="00B0F0"/>
        <w:kern w:val="2"/>
        <w:lang w:val="nl-NL" w:eastAsia="zh-CN"/>
      </w:rPr>
      <w:t/>
    </w:r>
    <w:r w:rsidRPr="00113E18">
      <w:rPr>
        <w:rFonts w:eastAsia="SimSun"/>
        <w:b/>
        <w:color w:val="FF0000"/>
        <w:kern w:val="2"/>
        <w:lang w:val="nl-NL" w:eastAsia="zh-CN"/>
      </w:rPr>
      <w:t xml:space="preserve"/>
    </w:r>
    <w:r w:rsidRPr="00113E18">
      <w:rPr>
        <w:rFonts w:eastAsia="SimSun"/>
        <w:b/>
        <w:color w:val="000000"/>
        <w:kern w:val="2"/>
        <w:lang w:eastAsia="zh-CN"/>
      </w:rPr>
      <w:t xml:space="preserve">                                </w:t>
    </w:r>
    <w:r w:rsidRPr="00113E18">
      <w:rPr>
        <w:rFonts w:eastAsia="SimSun"/>
        <w:b/>
        <w:color w:val="FF0000"/>
        <w:kern w:val="2"/>
        <w:lang w:eastAsia="zh-CN"/>
      </w:rPr>
      <w:t>Trang</w:t>
    </w:r>
    <w:r w:rsidRPr="00113E18">
      <w:rPr>
        <w:rFonts w:eastAsia="SimSun"/>
        <w:b/>
        <w:color w:val="0070C0"/>
        <w:kern w:val="2"/>
        <w:lang w:eastAsia="zh-CN"/>
      </w:rPr>
      <w:t xml:space="preserve"> </w:t>
    </w:r>
    <w:r w:rsidRPr="00113E18">
      <w:rPr>
        <w:rFonts w:eastAsia="SimSun"/>
        <w:b/>
        <w:color w:val="0070C0"/>
        <w:kern w:val="2"/>
        <w:lang w:eastAsia="zh-CN"/>
      </w:rPr>
      <w:fldChar w:fldCharType="begin"/>
    </w:r>
    <w:r w:rsidRPr="00113E18">
      <w:rPr>
        <w:rFonts w:eastAsia="SimSun"/>
        <w:b/>
        <w:color w:val="0070C0"/>
        <w:kern w:val="2"/>
        <w:lang w:eastAsia="zh-CN"/>
      </w:rPr>
      <w:instrText xml:space="preserve"> PAGE   \* MERGEFORMAT </w:instrText>
    </w:r>
    <w:r w:rsidRPr="00113E18">
      <w:rPr>
        <w:rFonts w:eastAsia="SimSun"/>
        <w:b/>
        <w:color w:val="0070C0"/>
        <w:kern w:val="2"/>
        <w:lang w:eastAsia="zh-CN"/>
      </w:rPr>
      <w:fldChar w:fldCharType="separate"/>
    </w:r>
    <w:r>
      <w:rPr>
        <w:rFonts w:eastAsia="SimSun"/>
        <w:b/>
        <w:noProof/>
        <w:color w:val="0070C0"/>
        <w:kern w:val="2"/>
        <w:lang w:eastAsia="zh-CN"/>
      </w:rPr>
      <w:t>1</w:t>
    </w:r>
    <w:r w:rsidRPr="00113E18">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99ABF2" w14:textId="77777777" w:rsidR="00CD2453" w:rsidRDefault="00CD2453" w:rsidP="00805947">
      <w:r>
        <w:separator/>
      </w:r>
    </w:p>
  </w:footnote>
  <w:footnote w:type="continuationSeparator" w:id="0">
    <w:p w14:paraId="0A86062B" w14:textId="77777777" w:rsidR="00CD2453" w:rsidRDefault="00CD2453" w:rsidP="0080594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054338" w14:textId="77777777" w:rsidR="00113E18" w:rsidRPr="00113E18" w:rsidRDefault="00113E18" w:rsidP="00113E18">
    <w:pPr>
      <w:widowControl w:val="0"/>
      <w:tabs>
        <w:tab w:val="center" w:pos="4513"/>
        <w:tab w:val="right" w:pos="9026"/>
      </w:tabs>
      <w:autoSpaceDE w:val="0"/>
      <w:autoSpaceDN w:val="0"/>
      <w:jc w:val="center"/>
      <w:rPr>
        <w:sz w:val="22"/>
        <w:szCs w:val="22"/>
        <w:lang w:val="vi"/>
      </w:rPr>
    </w:pPr>
    <w:r w:rsidRPr="00113E18">
      <w:rPr>
        <w:rFonts w:eastAsia="Calibri"/>
        <w:b/>
        <w:color w:val="00B0F0"/>
        <w:lang w:val="nl-NL"/>
      </w:rPr>
      <w:t/>
    </w:r>
    <w:r w:rsidRPr="00113E18">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ED5209"/>
    <w:multiLevelType w:val="hybridMultilevel"/>
    <w:tmpl w:val="CD42E13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13C06E56"/>
    <w:multiLevelType w:val="hybridMultilevel"/>
    <w:tmpl w:val="B13CDFF8"/>
    <w:lvl w:ilvl="0" w:tplc="FFFFFFFF">
      <w:start w:val="1"/>
      <w:numFmt w:val="decimal"/>
      <w:lvlText w:val="Câu %1."/>
      <w:lvlJc w:val="left"/>
      <w:pPr>
        <w:tabs>
          <w:tab w:val="num" w:pos="794"/>
        </w:tabs>
        <w:ind w:left="0" w:firstLine="0"/>
      </w:pPr>
      <w:rPr>
        <w:rFonts w:hint="default"/>
        <w:b/>
        <w:bCs/>
      </w:rPr>
    </w:lvl>
    <w:lvl w:ilvl="1" w:tplc="92DC884A">
      <w:start w:val="1"/>
      <w:numFmt w:val="lowerLetter"/>
      <w:lvlText w:val="%2)"/>
      <w:lvlJc w:val="left"/>
      <w:pPr>
        <w:tabs>
          <w:tab w:val="num" w:pos="340"/>
        </w:tabs>
        <w:ind w:left="0" w:firstLine="0"/>
      </w:pPr>
      <w:rPr>
        <w:rFonts w:hint="default"/>
        <w:b/>
        <w:bCs/>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66FF1CC0"/>
    <w:multiLevelType w:val="multilevel"/>
    <w:tmpl w:val="2BF82104"/>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2DF0"/>
    <w:rsid w:val="00001761"/>
    <w:rsid w:val="000046A3"/>
    <w:rsid w:val="000203F8"/>
    <w:rsid w:val="00022AB1"/>
    <w:rsid w:val="00026384"/>
    <w:rsid w:val="000430C2"/>
    <w:rsid w:val="00065E27"/>
    <w:rsid w:val="00071FE1"/>
    <w:rsid w:val="00077F4E"/>
    <w:rsid w:val="00080A19"/>
    <w:rsid w:val="00080ED0"/>
    <w:rsid w:val="0008713E"/>
    <w:rsid w:val="00091A6C"/>
    <w:rsid w:val="000942D7"/>
    <w:rsid w:val="00094617"/>
    <w:rsid w:val="000A1157"/>
    <w:rsid w:val="000A62FC"/>
    <w:rsid w:val="000A7E70"/>
    <w:rsid w:val="000B1E99"/>
    <w:rsid w:val="000C1423"/>
    <w:rsid w:val="000D4E92"/>
    <w:rsid w:val="000D5B8A"/>
    <w:rsid w:val="000E0499"/>
    <w:rsid w:val="000F3384"/>
    <w:rsid w:val="0010292D"/>
    <w:rsid w:val="00102FFB"/>
    <w:rsid w:val="00110A49"/>
    <w:rsid w:val="00113E18"/>
    <w:rsid w:val="00127A28"/>
    <w:rsid w:val="00131D57"/>
    <w:rsid w:val="00136D4E"/>
    <w:rsid w:val="001414E7"/>
    <w:rsid w:val="00143B1B"/>
    <w:rsid w:val="00146950"/>
    <w:rsid w:val="00150218"/>
    <w:rsid w:val="00160164"/>
    <w:rsid w:val="001667B3"/>
    <w:rsid w:val="001673DF"/>
    <w:rsid w:val="00171ABC"/>
    <w:rsid w:val="001720A5"/>
    <w:rsid w:val="00182EC4"/>
    <w:rsid w:val="00183347"/>
    <w:rsid w:val="0018496A"/>
    <w:rsid w:val="00194F51"/>
    <w:rsid w:val="00197A2A"/>
    <w:rsid w:val="00197C60"/>
    <w:rsid w:val="001A57DF"/>
    <w:rsid w:val="001A6451"/>
    <w:rsid w:val="001A6696"/>
    <w:rsid w:val="001A7A70"/>
    <w:rsid w:val="001B1D06"/>
    <w:rsid w:val="001B4DAE"/>
    <w:rsid w:val="001B4FE6"/>
    <w:rsid w:val="001C428E"/>
    <w:rsid w:val="001C657B"/>
    <w:rsid w:val="001E2116"/>
    <w:rsid w:val="001F5C01"/>
    <w:rsid w:val="001F683B"/>
    <w:rsid w:val="00203CC4"/>
    <w:rsid w:val="00205DB8"/>
    <w:rsid w:val="002110BE"/>
    <w:rsid w:val="00212A4E"/>
    <w:rsid w:val="00213303"/>
    <w:rsid w:val="002171A6"/>
    <w:rsid w:val="00217B33"/>
    <w:rsid w:val="00217D52"/>
    <w:rsid w:val="0022035A"/>
    <w:rsid w:val="00222DA9"/>
    <w:rsid w:val="002231FE"/>
    <w:rsid w:val="0022329B"/>
    <w:rsid w:val="00224FAE"/>
    <w:rsid w:val="002338BC"/>
    <w:rsid w:val="002342D1"/>
    <w:rsid w:val="00236273"/>
    <w:rsid w:val="00236E69"/>
    <w:rsid w:val="0024064B"/>
    <w:rsid w:val="00241CF1"/>
    <w:rsid w:val="002423CC"/>
    <w:rsid w:val="00246BED"/>
    <w:rsid w:val="00246DAB"/>
    <w:rsid w:val="00254067"/>
    <w:rsid w:val="00266E70"/>
    <w:rsid w:val="00273352"/>
    <w:rsid w:val="002761AD"/>
    <w:rsid w:val="00281666"/>
    <w:rsid w:val="00281786"/>
    <w:rsid w:val="00282B9E"/>
    <w:rsid w:val="0028684A"/>
    <w:rsid w:val="00286CE5"/>
    <w:rsid w:val="00287E32"/>
    <w:rsid w:val="00291F8C"/>
    <w:rsid w:val="0029287E"/>
    <w:rsid w:val="00296960"/>
    <w:rsid w:val="002A1E2F"/>
    <w:rsid w:val="002B13B9"/>
    <w:rsid w:val="002B6073"/>
    <w:rsid w:val="002B70E4"/>
    <w:rsid w:val="002C289B"/>
    <w:rsid w:val="002C42E4"/>
    <w:rsid w:val="002C49B0"/>
    <w:rsid w:val="002C590A"/>
    <w:rsid w:val="002D1C4B"/>
    <w:rsid w:val="002D3714"/>
    <w:rsid w:val="002E1FDD"/>
    <w:rsid w:val="002E46DF"/>
    <w:rsid w:val="002F49E1"/>
    <w:rsid w:val="002F5419"/>
    <w:rsid w:val="0031505E"/>
    <w:rsid w:val="00316707"/>
    <w:rsid w:val="00325709"/>
    <w:rsid w:val="00336F73"/>
    <w:rsid w:val="00342805"/>
    <w:rsid w:val="00342B17"/>
    <w:rsid w:val="00343605"/>
    <w:rsid w:val="00344668"/>
    <w:rsid w:val="00345858"/>
    <w:rsid w:val="00356945"/>
    <w:rsid w:val="00363DB0"/>
    <w:rsid w:val="00367B2D"/>
    <w:rsid w:val="00371BB4"/>
    <w:rsid w:val="0038212C"/>
    <w:rsid w:val="003829D5"/>
    <w:rsid w:val="00386433"/>
    <w:rsid w:val="00394E4F"/>
    <w:rsid w:val="00396120"/>
    <w:rsid w:val="00396D97"/>
    <w:rsid w:val="003B0522"/>
    <w:rsid w:val="003B122F"/>
    <w:rsid w:val="003B144A"/>
    <w:rsid w:val="003B2DBC"/>
    <w:rsid w:val="003E1631"/>
    <w:rsid w:val="003E1E31"/>
    <w:rsid w:val="003F2E2C"/>
    <w:rsid w:val="00403BF5"/>
    <w:rsid w:val="0040507B"/>
    <w:rsid w:val="00415B41"/>
    <w:rsid w:val="00443C33"/>
    <w:rsid w:val="00451305"/>
    <w:rsid w:val="0045156B"/>
    <w:rsid w:val="004547B6"/>
    <w:rsid w:val="00465914"/>
    <w:rsid w:val="004717D8"/>
    <w:rsid w:val="00475B86"/>
    <w:rsid w:val="004772B9"/>
    <w:rsid w:val="0048071E"/>
    <w:rsid w:val="004808AB"/>
    <w:rsid w:val="004839A1"/>
    <w:rsid w:val="00493ACA"/>
    <w:rsid w:val="00494658"/>
    <w:rsid w:val="004A2683"/>
    <w:rsid w:val="004A4A98"/>
    <w:rsid w:val="004B16F8"/>
    <w:rsid w:val="004B3C31"/>
    <w:rsid w:val="004D403D"/>
    <w:rsid w:val="004E1EEF"/>
    <w:rsid w:val="004E43C3"/>
    <w:rsid w:val="004E43C6"/>
    <w:rsid w:val="004E5B15"/>
    <w:rsid w:val="004F0908"/>
    <w:rsid w:val="005014AB"/>
    <w:rsid w:val="00502A06"/>
    <w:rsid w:val="005040B6"/>
    <w:rsid w:val="00505507"/>
    <w:rsid w:val="005129C6"/>
    <w:rsid w:val="005151BB"/>
    <w:rsid w:val="00515A5B"/>
    <w:rsid w:val="00515F87"/>
    <w:rsid w:val="0052154D"/>
    <w:rsid w:val="0053143C"/>
    <w:rsid w:val="00531CB2"/>
    <w:rsid w:val="00532A9B"/>
    <w:rsid w:val="00541579"/>
    <w:rsid w:val="0054442C"/>
    <w:rsid w:val="00551DBC"/>
    <w:rsid w:val="00557F24"/>
    <w:rsid w:val="005604CF"/>
    <w:rsid w:val="00562E79"/>
    <w:rsid w:val="005640E3"/>
    <w:rsid w:val="00572DF0"/>
    <w:rsid w:val="00587CC8"/>
    <w:rsid w:val="00590DA3"/>
    <w:rsid w:val="005956F5"/>
    <w:rsid w:val="00596A9D"/>
    <w:rsid w:val="005978F6"/>
    <w:rsid w:val="005A7468"/>
    <w:rsid w:val="005B31AC"/>
    <w:rsid w:val="005C0F98"/>
    <w:rsid w:val="005D1C1B"/>
    <w:rsid w:val="005D4986"/>
    <w:rsid w:val="005E1746"/>
    <w:rsid w:val="005E4E71"/>
    <w:rsid w:val="005E6980"/>
    <w:rsid w:val="005F1405"/>
    <w:rsid w:val="00601BD8"/>
    <w:rsid w:val="00605882"/>
    <w:rsid w:val="00610A66"/>
    <w:rsid w:val="0061235E"/>
    <w:rsid w:val="00613D0D"/>
    <w:rsid w:val="0061447B"/>
    <w:rsid w:val="00615494"/>
    <w:rsid w:val="006227F4"/>
    <w:rsid w:val="00627564"/>
    <w:rsid w:val="00631F83"/>
    <w:rsid w:val="006323B7"/>
    <w:rsid w:val="006327A0"/>
    <w:rsid w:val="006340F1"/>
    <w:rsid w:val="00635304"/>
    <w:rsid w:val="0063706A"/>
    <w:rsid w:val="00641530"/>
    <w:rsid w:val="00641B16"/>
    <w:rsid w:val="006448E7"/>
    <w:rsid w:val="00646123"/>
    <w:rsid w:val="006553E3"/>
    <w:rsid w:val="006600E3"/>
    <w:rsid w:val="00660325"/>
    <w:rsid w:val="0066298A"/>
    <w:rsid w:val="00676BCF"/>
    <w:rsid w:val="00676D6C"/>
    <w:rsid w:val="006805CC"/>
    <w:rsid w:val="00680692"/>
    <w:rsid w:val="00680DCB"/>
    <w:rsid w:val="00682C21"/>
    <w:rsid w:val="00684DB8"/>
    <w:rsid w:val="0068546A"/>
    <w:rsid w:val="00687AB2"/>
    <w:rsid w:val="006A1448"/>
    <w:rsid w:val="006A4364"/>
    <w:rsid w:val="006A4824"/>
    <w:rsid w:val="006A531D"/>
    <w:rsid w:val="006B0017"/>
    <w:rsid w:val="006B07C6"/>
    <w:rsid w:val="006B3A29"/>
    <w:rsid w:val="006B54AF"/>
    <w:rsid w:val="006B5C5D"/>
    <w:rsid w:val="006C134D"/>
    <w:rsid w:val="006C232D"/>
    <w:rsid w:val="006C2381"/>
    <w:rsid w:val="006C73A9"/>
    <w:rsid w:val="006D673D"/>
    <w:rsid w:val="006F0ED0"/>
    <w:rsid w:val="006F121F"/>
    <w:rsid w:val="006F3C0A"/>
    <w:rsid w:val="006F41E9"/>
    <w:rsid w:val="006F4F87"/>
    <w:rsid w:val="00701F0B"/>
    <w:rsid w:val="0070312D"/>
    <w:rsid w:val="00704225"/>
    <w:rsid w:val="00707077"/>
    <w:rsid w:val="0071225B"/>
    <w:rsid w:val="00712515"/>
    <w:rsid w:val="00712DAF"/>
    <w:rsid w:val="0071336E"/>
    <w:rsid w:val="00714E53"/>
    <w:rsid w:val="00732ECB"/>
    <w:rsid w:val="00734702"/>
    <w:rsid w:val="007431EB"/>
    <w:rsid w:val="0075142A"/>
    <w:rsid w:val="00751B20"/>
    <w:rsid w:val="007578DD"/>
    <w:rsid w:val="0076415C"/>
    <w:rsid w:val="00767044"/>
    <w:rsid w:val="0077003F"/>
    <w:rsid w:val="00772BD0"/>
    <w:rsid w:val="007758E9"/>
    <w:rsid w:val="00777146"/>
    <w:rsid w:val="00780446"/>
    <w:rsid w:val="00782C37"/>
    <w:rsid w:val="00787F9C"/>
    <w:rsid w:val="00790120"/>
    <w:rsid w:val="00795F23"/>
    <w:rsid w:val="00796877"/>
    <w:rsid w:val="00797C03"/>
    <w:rsid w:val="007A115E"/>
    <w:rsid w:val="007A537E"/>
    <w:rsid w:val="007B44C9"/>
    <w:rsid w:val="007C098D"/>
    <w:rsid w:val="007C45FC"/>
    <w:rsid w:val="007C4F1F"/>
    <w:rsid w:val="007D080F"/>
    <w:rsid w:val="007D1C9B"/>
    <w:rsid w:val="007E3ED6"/>
    <w:rsid w:val="007E4BC8"/>
    <w:rsid w:val="007E55D5"/>
    <w:rsid w:val="00805947"/>
    <w:rsid w:val="00811D71"/>
    <w:rsid w:val="00817F50"/>
    <w:rsid w:val="00832BC4"/>
    <w:rsid w:val="00843483"/>
    <w:rsid w:val="00867DBD"/>
    <w:rsid w:val="00870BBE"/>
    <w:rsid w:val="00875CBF"/>
    <w:rsid w:val="00880F08"/>
    <w:rsid w:val="0088182F"/>
    <w:rsid w:val="0088183D"/>
    <w:rsid w:val="00883534"/>
    <w:rsid w:val="00884182"/>
    <w:rsid w:val="00884D7D"/>
    <w:rsid w:val="00886DD8"/>
    <w:rsid w:val="008969EB"/>
    <w:rsid w:val="008A1489"/>
    <w:rsid w:val="008A354A"/>
    <w:rsid w:val="008A4CF0"/>
    <w:rsid w:val="008B4BB4"/>
    <w:rsid w:val="008B5055"/>
    <w:rsid w:val="008B5B68"/>
    <w:rsid w:val="008C6FD7"/>
    <w:rsid w:val="008D3E43"/>
    <w:rsid w:val="008D4A5A"/>
    <w:rsid w:val="008D63C3"/>
    <w:rsid w:val="008E01A7"/>
    <w:rsid w:val="008E447F"/>
    <w:rsid w:val="008F4A50"/>
    <w:rsid w:val="008F5268"/>
    <w:rsid w:val="008F608F"/>
    <w:rsid w:val="008F7DE0"/>
    <w:rsid w:val="00907A66"/>
    <w:rsid w:val="00911FEB"/>
    <w:rsid w:val="009219BF"/>
    <w:rsid w:val="009239C7"/>
    <w:rsid w:val="00923BA6"/>
    <w:rsid w:val="00924F0F"/>
    <w:rsid w:val="00927C62"/>
    <w:rsid w:val="00927D48"/>
    <w:rsid w:val="00934505"/>
    <w:rsid w:val="0093528A"/>
    <w:rsid w:val="009448B9"/>
    <w:rsid w:val="009645BB"/>
    <w:rsid w:val="00970C2B"/>
    <w:rsid w:val="00971883"/>
    <w:rsid w:val="009730EA"/>
    <w:rsid w:val="00973C12"/>
    <w:rsid w:val="009761EF"/>
    <w:rsid w:val="00980EB7"/>
    <w:rsid w:val="00982CC4"/>
    <w:rsid w:val="00986BAE"/>
    <w:rsid w:val="00993327"/>
    <w:rsid w:val="009A78C9"/>
    <w:rsid w:val="009B16DD"/>
    <w:rsid w:val="009B3A3E"/>
    <w:rsid w:val="009B3D19"/>
    <w:rsid w:val="009C61CF"/>
    <w:rsid w:val="009D0901"/>
    <w:rsid w:val="009D3C41"/>
    <w:rsid w:val="009E78F5"/>
    <w:rsid w:val="009F1898"/>
    <w:rsid w:val="009F4B25"/>
    <w:rsid w:val="009F4DE5"/>
    <w:rsid w:val="00A02692"/>
    <w:rsid w:val="00A062BD"/>
    <w:rsid w:val="00A10BEF"/>
    <w:rsid w:val="00A145CA"/>
    <w:rsid w:val="00A23AA4"/>
    <w:rsid w:val="00A265E0"/>
    <w:rsid w:val="00A32429"/>
    <w:rsid w:val="00A34558"/>
    <w:rsid w:val="00A504DF"/>
    <w:rsid w:val="00A504FB"/>
    <w:rsid w:val="00A56154"/>
    <w:rsid w:val="00A6335A"/>
    <w:rsid w:val="00A64C95"/>
    <w:rsid w:val="00A670D6"/>
    <w:rsid w:val="00A753FF"/>
    <w:rsid w:val="00A76D1D"/>
    <w:rsid w:val="00A87915"/>
    <w:rsid w:val="00AA2134"/>
    <w:rsid w:val="00AB4C6B"/>
    <w:rsid w:val="00AB5507"/>
    <w:rsid w:val="00AB6FF9"/>
    <w:rsid w:val="00AB73E2"/>
    <w:rsid w:val="00AC545E"/>
    <w:rsid w:val="00AC5DC0"/>
    <w:rsid w:val="00AD72F6"/>
    <w:rsid w:val="00AD7358"/>
    <w:rsid w:val="00AF2B9C"/>
    <w:rsid w:val="00AF4615"/>
    <w:rsid w:val="00B02ECE"/>
    <w:rsid w:val="00B20D75"/>
    <w:rsid w:val="00B21047"/>
    <w:rsid w:val="00B3455F"/>
    <w:rsid w:val="00B34667"/>
    <w:rsid w:val="00B43B71"/>
    <w:rsid w:val="00B44CFD"/>
    <w:rsid w:val="00B45C00"/>
    <w:rsid w:val="00B47877"/>
    <w:rsid w:val="00B47D9B"/>
    <w:rsid w:val="00B52A78"/>
    <w:rsid w:val="00B53B63"/>
    <w:rsid w:val="00B5788D"/>
    <w:rsid w:val="00B60132"/>
    <w:rsid w:val="00B630B8"/>
    <w:rsid w:val="00B6327A"/>
    <w:rsid w:val="00B72248"/>
    <w:rsid w:val="00B73E13"/>
    <w:rsid w:val="00B751D2"/>
    <w:rsid w:val="00B827E2"/>
    <w:rsid w:val="00B8328E"/>
    <w:rsid w:val="00B8606B"/>
    <w:rsid w:val="00B8628C"/>
    <w:rsid w:val="00B86DD3"/>
    <w:rsid w:val="00B87F63"/>
    <w:rsid w:val="00BA0A62"/>
    <w:rsid w:val="00BA39B1"/>
    <w:rsid w:val="00BA6793"/>
    <w:rsid w:val="00BB20AB"/>
    <w:rsid w:val="00BB3B91"/>
    <w:rsid w:val="00BB4251"/>
    <w:rsid w:val="00BB43BF"/>
    <w:rsid w:val="00BC52EB"/>
    <w:rsid w:val="00BC5EBC"/>
    <w:rsid w:val="00BD2182"/>
    <w:rsid w:val="00BD3426"/>
    <w:rsid w:val="00BD4034"/>
    <w:rsid w:val="00BD4500"/>
    <w:rsid w:val="00BD4653"/>
    <w:rsid w:val="00BD71C8"/>
    <w:rsid w:val="00BE4336"/>
    <w:rsid w:val="00BE439B"/>
    <w:rsid w:val="00BE5A7C"/>
    <w:rsid w:val="00BE7CE3"/>
    <w:rsid w:val="00BF5530"/>
    <w:rsid w:val="00BF776C"/>
    <w:rsid w:val="00C00A34"/>
    <w:rsid w:val="00C01078"/>
    <w:rsid w:val="00C032D8"/>
    <w:rsid w:val="00C07D8C"/>
    <w:rsid w:val="00C15D40"/>
    <w:rsid w:val="00C17865"/>
    <w:rsid w:val="00C262DA"/>
    <w:rsid w:val="00C31201"/>
    <w:rsid w:val="00C329EB"/>
    <w:rsid w:val="00C451CB"/>
    <w:rsid w:val="00C5544D"/>
    <w:rsid w:val="00C573A2"/>
    <w:rsid w:val="00C6419C"/>
    <w:rsid w:val="00C7022F"/>
    <w:rsid w:val="00C90B8C"/>
    <w:rsid w:val="00C94485"/>
    <w:rsid w:val="00CA0AD8"/>
    <w:rsid w:val="00CA1686"/>
    <w:rsid w:val="00CA279D"/>
    <w:rsid w:val="00CA7864"/>
    <w:rsid w:val="00CB6FE4"/>
    <w:rsid w:val="00CD14CB"/>
    <w:rsid w:val="00CD2453"/>
    <w:rsid w:val="00CE1243"/>
    <w:rsid w:val="00CE5B64"/>
    <w:rsid w:val="00CF3843"/>
    <w:rsid w:val="00D00255"/>
    <w:rsid w:val="00D23B58"/>
    <w:rsid w:val="00D24A61"/>
    <w:rsid w:val="00D27CB5"/>
    <w:rsid w:val="00D32D6A"/>
    <w:rsid w:val="00D353FD"/>
    <w:rsid w:val="00D46193"/>
    <w:rsid w:val="00D46D7B"/>
    <w:rsid w:val="00D47822"/>
    <w:rsid w:val="00D6098C"/>
    <w:rsid w:val="00D60E67"/>
    <w:rsid w:val="00D66B8B"/>
    <w:rsid w:val="00D66BB2"/>
    <w:rsid w:val="00D67C67"/>
    <w:rsid w:val="00D75409"/>
    <w:rsid w:val="00D76C3D"/>
    <w:rsid w:val="00D80E46"/>
    <w:rsid w:val="00D81947"/>
    <w:rsid w:val="00D8241B"/>
    <w:rsid w:val="00D83B18"/>
    <w:rsid w:val="00D874AE"/>
    <w:rsid w:val="00D87F91"/>
    <w:rsid w:val="00D94772"/>
    <w:rsid w:val="00D9778C"/>
    <w:rsid w:val="00DA298E"/>
    <w:rsid w:val="00DA3F60"/>
    <w:rsid w:val="00DC3DF1"/>
    <w:rsid w:val="00DD40C6"/>
    <w:rsid w:val="00DD711A"/>
    <w:rsid w:val="00DD7844"/>
    <w:rsid w:val="00DE116A"/>
    <w:rsid w:val="00DE1980"/>
    <w:rsid w:val="00DE5989"/>
    <w:rsid w:val="00DF4B6C"/>
    <w:rsid w:val="00DF51EB"/>
    <w:rsid w:val="00E01EF7"/>
    <w:rsid w:val="00E069A2"/>
    <w:rsid w:val="00E105C2"/>
    <w:rsid w:val="00E22B84"/>
    <w:rsid w:val="00E24AA7"/>
    <w:rsid w:val="00E24FE2"/>
    <w:rsid w:val="00E331FF"/>
    <w:rsid w:val="00E40A0B"/>
    <w:rsid w:val="00E432E8"/>
    <w:rsid w:val="00E438BA"/>
    <w:rsid w:val="00E46035"/>
    <w:rsid w:val="00E51EBE"/>
    <w:rsid w:val="00E533F9"/>
    <w:rsid w:val="00E56DDE"/>
    <w:rsid w:val="00E611A0"/>
    <w:rsid w:val="00E64802"/>
    <w:rsid w:val="00E71F00"/>
    <w:rsid w:val="00E77680"/>
    <w:rsid w:val="00E84EF8"/>
    <w:rsid w:val="00E95F68"/>
    <w:rsid w:val="00EA0DA5"/>
    <w:rsid w:val="00EA1063"/>
    <w:rsid w:val="00EA78FF"/>
    <w:rsid w:val="00EC6E3A"/>
    <w:rsid w:val="00ED06D3"/>
    <w:rsid w:val="00ED32CE"/>
    <w:rsid w:val="00ED42D3"/>
    <w:rsid w:val="00EE44E6"/>
    <w:rsid w:val="00EE52FD"/>
    <w:rsid w:val="00EE56B3"/>
    <w:rsid w:val="00EE73E5"/>
    <w:rsid w:val="00F026C2"/>
    <w:rsid w:val="00F02D9F"/>
    <w:rsid w:val="00F04369"/>
    <w:rsid w:val="00F104E2"/>
    <w:rsid w:val="00F26D2F"/>
    <w:rsid w:val="00F350C0"/>
    <w:rsid w:val="00F35530"/>
    <w:rsid w:val="00F355D2"/>
    <w:rsid w:val="00F37CA1"/>
    <w:rsid w:val="00F4778B"/>
    <w:rsid w:val="00F5100D"/>
    <w:rsid w:val="00F51D2E"/>
    <w:rsid w:val="00F51D44"/>
    <w:rsid w:val="00F70337"/>
    <w:rsid w:val="00F71C2B"/>
    <w:rsid w:val="00F7357C"/>
    <w:rsid w:val="00F73A42"/>
    <w:rsid w:val="00F7546B"/>
    <w:rsid w:val="00F77021"/>
    <w:rsid w:val="00F775CF"/>
    <w:rsid w:val="00F83115"/>
    <w:rsid w:val="00F96194"/>
    <w:rsid w:val="00FA0A3C"/>
    <w:rsid w:val="00FA2A33"/>
    <w:rsid w:val="00FA7888"/>
    <w:rsid w:val="00FB11CB"/>
    <w:rsid w:val="00FC2612"/>
    <w:rsid w:val="00FC51A1"/>
    <w:rsid w:val="00FC6F7F"/>
    <w:rsid w:val="00FD49C9"/>
    <w:rsid w:val="00FD6326"/>
    <w:rsid w:val="00FE4BB7"/>
    <w:rsid w:val="00FE5569"/>
    <w:rsid w:val="00FE587D"/>
    <w:rsid w:val="00FE7D44"/>
    <w:rsid w:val="00FF2E97"/>
    <w:rsid w:val="00FF31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2AB2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07B"/>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Đoạn của Danh sách1,List Paragraph1,Numbered List,bullet,Cita extensa,Colorful List - Accent 13,Medium Grid 1 - Accent 22,Sub-heading,bullet 1,Sub-headin,List Paragraph2,Td cấp 5,chuẩn không cần chỉnh,List Paragraph_FS,Câu dẫn"/>
    <w:basedOn w:val="Normal"/>
    <w:link w:val="ListParagraphChar"/>
    <w:uiPriority w:val="34"/>
    <w:qFormat/>
    <w:rsid w:val="005604CF"/>
    <w:pPr>
      <w:ind w:left="720"/>
      <w:contextualSpacing/>
    </w:pPr>
  </w:style>
  <w:style w:type="table" w:styleId="TableGrid">
    <w:name w:val="Table Grid"/>
    <w:aliases w:val="tham khao,Table,trongbang,Bảng TK"/>
    <w:basedOn w:val="TableNormal"/>
    <w:uiPriority w:val="39"/>
    <w:qFormat/>
    <w:rsid w:val="001E211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05947"/>
    <w:pPr>
      <w:tabs>
        <w:tab w:val="center" w:pos="4680"/>
        <w:tab w:val="right" w:pos="9360"/>
      </w:tabs>
    </w:pPr>
  </w:style>
  <w:style w:type="character" w:customStyle="1" w:styleId="HeaderChar">
    <w:name w:val="Header Char"/>
    <w:basedOn w:val="DefaultParagraphFont"/>
    <w:link w:val="Header"/>
    <w:uiPriority w:val="99"/>
    <w:rsid w:val="00805947"/>
    <w:rPr>
      <w:rFonts w:eastAsia="Times New Roman" w:cs="Times New Roman"/>
      <w:szCs w:val="24"/>
    </w:rPr>
  </w:style>
  <w:style w:type="paragraph" w:styleId="Footer">
    <w:name w:val="footer"/>
    <w:basedOn w:val="Normal"/>
    <w:link w:val="FooterChar"/>
    <w:uiPriority w:val="99"/>
    <w:unhideWhenUsed/>
    <w:rsid w:val="00805947"/>
    <w:pPr>
      <w:tabs>
        <w:tab w:val="center" w:pos="4680"/>
        <w:tab w:val="right" w:pos="9360"/>
      </w:tabs>
    </w:pPr>
  </w:style>
  <w:style w:type="character" w:customStyle="1" w:styleId="FooterChar">
    <w:name w:val="Footer Char"/>
    <w:basedOn w:val="DefaultParagraphFont"/>
    <w:link w:val="Footer"/>
    <w:uiPriority w:val="99"/>
    <w:rsid w:val="00805947"/>
    <w:rPr>
      <w:rFonts w:eastAsia="Times New Roman" w:cs="Times New Roman"/>
      <w:szCs w:val="24"/>
    </w:rPr>
  </w:style>
  <w:style w:type="character" w:customStyle="1" w:styleId="YoungMixChar">
    <w:name w:val="YoungMix_Char"/>
    <w:rsid w:val="00EA78FF"/>
    <w:rPr>
      <w:rFonts w:ascii="Times New Roman" w:hAnsi="Times New Roman"/>
      <w:sz w:val="24"/>
    </w:rPr>
  </w:style>
  <w:style w:type="character" w:customStyle="1" w:styleId="ListParagraphChar">
    <w:name w:val="List Paragraph Char"/>
    <w:aliases w:val="HPL01 Char,Đoạn của Danh sách1 Char,List Paragraph1 Char,Numbered List Char,bullet Char,Cita extensa Char,Colorful List - Accent 13 Char,Medium Grid 1 - Accent 22 Char,Sub-heading Char,bullet 1 Char,Sub-headin Char,Td cấp 5 Char"/>
    <w:link w:val="ListParagraph"/>
    <w:uiPriority w:val="34"/>
    <w:qFormat/>
    <w:locked/>
    <w:rsid w:val="00DE5989"/>
    <w:rPr>
      <w:rFonts w:eastAsia="Times New Roman" w:cs="Times New Roman"/>
      <w:szCs w:val="24"/>
    </w:rPr>
  </w:style>
  <w:style w:type="character" w:styleId="Strong">
    <w:name w:val="Strong"/>
    <w:uiPriority w:val="22"/>
    <w:qFormat/>
    <w:rsid w:val="00E84EF8"/>
    <w:rPr>
      <w:b/>
      <w:bCs/>
    </w:rPr>
  </w:style>
  <w:style w:type="paragraph" w:styleId="NormalWeb">
    <w:name w:val="Normal (Web)"/>
    <w:basedOn w:val="Normal"/>
    <w:link w:val="NormalWebChar"/>
    <w:uiPriority w:val="99"/>
    <w:unhideWhenUsed/>
    <w:qFormat/>
    <w:rsid w:val="00E84EF8"/>
    <w:pPr>
      <w:spacing w:before="100" w:beforeAutospacing="1" w:after="100" w:afterAutospacing="1"/>
    </w:pPr>
    <w:rPr>
      <w:lang w:val="vi-VN" w:eastAsia="vi-VN"/>
    </w:rPr>
  </w:style>
  <w:style w:type="character" w:customStyle="1" w:styleId="NormalWebChar">
    <w:name w:val="Normal (Web) Char"/>
    <w:link w:val="NormalWeb"/>
    <w:uiPriority w:val="99"/>
    <w:qFormat/>
    <w:locked/>
    <w:rsid w:val="00E84EF8"/>
    <w:rPr>
      <w:rFonts w:eastAsia="Times New Roman" w:cs="Times New Roman"/>
      <w:szCs w:val="24"/>
      <w:lang w:val="vi-VN" w:eastAsia="vi-VN"/>
    </w:rPr>
  </w:style>
  <w:style w:type="character" w:styleId="PlaceholderText">
    <w:name w:val="Placeholder Text"/>
    <w:basedOn w:val="DefaultParagraphFont"/>
    <w:uiPriority w:val="99"/>
    <w:semiHidden/>
    <w:rsid w:val="00E56DDE"/>
    <w:rPr>
      <w:color w:val="666666"/>
    </w:rPr>
  </w:style>
  <w:style w:type="character" w:customStyle="1" w:styleId="Vnbnnidung">
    <w:name w:val="Văn bản nội dung_"/>
    <w:link w:val="Vnbnnidung0"/>
    <w:rsid w:val="005129C6"/>
    <w:rPr>
      <w:sz w:val="29"/>
      <w:szCs w:val="29"/>
      <w:shd w:val="clear" w:color="auto" w:fill="FFFFFF"/>
    </w:rPr>
  </w:style>
  <w:style w:type="paragraph" w:customStyle="1" w:styleId="Vnbnnidung0">
    <w:name w:val="Văn bản nội dung"/>
    <w:basedOn w:val="Normal"/>
    <w:link w:val="Vnbnnidung"/>
    <w:rsid w:val="005129C6"/>
    <w:pPr>
      <w:widowControl w:val="0"/>
      <w:shd w:val="clear" w:color="auto" w:fill="FFFFFF"/>
      <w:spacing w:line="398" w:lineRule="exact"/>
      <w:ind w:hanging="1680"/>
      <w:jc w:val="both"/>
    </w:pPr>
    <w:rPr>
      <w:rFonts w:eastAsiaTheme="minorHAnsi" w:cstheme="minorBidi"/>
      <w:sz w:val="29"/>
      <w:szCs w:val="29"/>
    </w:rPr>
  </w:style>
  <w:style w:type="paragraph" w:styleId="BalloonText">
    <w:name w:val="Balloon Text"/>
    <w:basedOn w:val="Normal"/>
    <w:link w:val="BalloonTextChar"/>
    <w:uiPriority w:val="99"/>
    <w:semiHidden/>
    <w:unhideWhenUsed/>
    <w:rsid w:val="006323B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323B7"/>
    <w:rPr>
      <w:rFonts w:ascii="Segoe UI" w:eastAsia="Times New Roman"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07B"/>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Đoạn của Danh sách1,List Paragraph1,Numbered List,bullet,Cita extensa,Colorful List - Accent 13,Medium Grid 1 - Accent 22,Sub-heading,bullet 1,Sub-headin,List Paragraph2,Td cấp 5,chuẩn không cần chỉnh,List Paragraph_FS,Câu dẫn"/>
    <w:basedOn w:val="Normal"/>
    <w:link w:val="ListParagraphChar"/>
    <w:uiPriority w:val="34"/>
    <w:qFormat/>
    <w:rsid w:val="005604CF"/>
    <w:pPr>
      <w:ind w:left="720"/>
      <w:contextualSpacing/>
    </w:pPr>
  </w:style>
  <w:style w:type="table" w:styleId="TableGrid">
    <w:name w:val="Table Grid"/>
    <w:aliases w:val="tham khao,Table,trongbang,Bảng TK"/>
    <w:basedOn w:val="TableNormal"/>
    <w:uiPriority w:val="39"/>
    <w:qFormat/>
    <w:rsid w:val="001E211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05947"/>
    <w:pPr>
      <w:tabs>
        <w:tab w:val="center" w:pos="4680"/>
        <w:tab w:val="right" w:pos="9360"/>
      </w:tabs>
    </w:pPr>
  </w:style>
  <w:style w:type="character" w:customStyle="1" w:styleId="HeaderChar">
    <w:name w:val="Header Char"/>
    <w:basedOn w:val="DefaultParagraphFont"/>
    <w:link w:val="Header"/>
    <w:uiPriority w:val="99"/>
    <w:rsid w:val="00805947"/>
    <w:rPr>
      <w:rFonts w:eastAsia="Times New Roman" w:cs="Times New Roman"/>
      <w:szCs w:val="24"/>
    </w:rPr>
  </w:style>
  <w:style w:type="paragraph" w:styleId="Footer">
    <w:name w:val="footer"/>
    <w:basedOn w:val="Normal"/>
    <w:link w:val="FooterChar"/>
    <w:uiPriority w:val="99"/>
    <w:unhideWhenUsed/>
    <w:rsid w:val="00805947"/>
    <w:pPr>
      <w:tabs>
        <w:tab w:val="center" w:pos="4680"/>
        <w:tab w:val="right" w:pos="9360"/>
      </w:tabs>
    </w:pPr>
  </w:style>
  <w:style w:type="character" w:customStyle="1" w:styleId="FooterChar">
    <w:name w:val="Footer Char"/>
    <w:basedOn w:val="DefaultParagraphFont"/>
    <w:link w:val="Footer"/>
    <w:uiPriority w:val="99"/>
    <w:rsid w:val="00805947"/>
    <w:rPr>
      <w:rFonts w:eastAsia="Times New Roman" w:cs="Times New Roman"/>
      <w:szCs w:val="24"/>
    </w:rPr>
  </w:style>
  <w:style w:type="character" w:customStyle="1" w:styleId="YoungMixChar">
    <w:name w:val="YoungMix_Char"/>
    <w:rsid w:val="00EA78FF"/>
    <w:rPr>
      <w:rFonts w:ascii="Times New Roman" w:hAnsi="Times New Roman"/>
      <w:sz w:val="24"/>
    </w:rPr>
  </w:style>
  <w:style w:type="character" w:customStyle="1" w:styleId="ListParagraphChar">
    <w:name w:val="List Paragraph Char"/>
    <w:aliases w:val="HPL01 Char,Đoạn của Danh sách1 Char,List Paragraph1 Char,Numbered List Char,bullet Char,Cita extensa Char,Colorful List - Accent 13 Char,Medium Grid 1 - Accent 22 Char,Sub-heading Char,bullet 1 Char,Sub-headin Char,Td cấp 5 Char"/>
    <w:link w:val="ListParagraph"/>
    <w:uiPriority w:val="34"/>
    <w:qFormat/>
    <w:locked/>
    <w:rsid w:val="00DE5989"/>
    <w:rPr>
      <w:rFonts w:eastAsia="Times New Roman" w:cs="Times New Roman"/>
      <w:szCs w:val="24"/>
    </w:rPr>
  </w:style>
  <w:style w:type="character" w:styleId="Strong">
    <w:name w:val="Strong"/>
    <w:uiPriority w:val="22"/>
    <w:qFormat/>
    <w:rsid w:val="00E84EF8"/>
    <w:rPr>
      <w:b/>
      <w:bCs/>
    </w:rPr>
  </w:style>
  <w:style w:type="paragraph" w:styleId="NormalWeb">
    <w:name w:val="Normal (Web)"/>
    <w:basedOn w:val="Normal"/>
    <w:link w:val="NormalWebChar"/>
    <w:uiPriority w:val="99"/>
    <w:unhideWhenUsed/>
    <w:qFormat/>
    <w:rsid w:val="00E84EF8"/>
    <w:pPr>
      <w:spacing w:before="100" w:beforeAutospacing="1" w:after="100" w:afterAutospacing="1"/>
    </w:pPr>
    <w:rPr>
      <w:lang w:val="vi-VN" w:eastAsia="vi-VN"/>
    </w:rPr>
  </w:style>
  <w:style w:type="character" w:customStyle="1" w:styleId="NormalWebChar">
    <w:name w:val="Normal (Web) Char"/>
    <w:link w:val="NormalWeb"/>
    <w:uiPriority w:val="99"/>
    <w:qFormat/>
    <w:locked/>
    <w:rsid w:val="00E84EF8"/>
    <w:rPr>
      <w:rFonts w:eastAsia="Times New Roman" w:cs="Times New Roman"/>
      <w:szCs w:val="24"/>
      <w:lang w:val="vi-VN" w:eastAsia="vi-VN"/>
    </w:rPr>
  </w:style>
  <w:style w:type="character" w:styleId="PlaceholderText">
    <w:name w:val="Placeholder Text"/>
    <w:basedOn w:val="DefaultParagraphFont"/>
    <w:uiPriority w:val="99"/>
    <w:semiHidden/>
    <w:rsid w:val="00E56DDE"/>
    <w:rPr>
      <w:color w:val="666666"/>
    </w:rPr>
  </w:style>
  <w:style w:type="character" w:customStyle="1" w:styleId="Vnbnnidung">
    <w:name w:val="Văn bản nội dung_"/>
    <w:link w:val="Vnbnnidung0"/>
    <w:rsid w:val="005129C6"/>
    <w:rPr>
      <w:sz w:val="29"/>
      <w:szCs w:val="29"/>
      <w:shd w:val="clear" w:color="auto" w:fill="FFFFFF"/>
    </w:rPr>
  </w:style>
  <w:style w:type="paragraph" w:customStyle="1" w:styleId="Vnbnnidung0">
    <w:name w:val="Văn bản nội dung"/>
    <w:basedOn w:val="Normal"/>
    <w:link w:val="Vnbnnidung"/>
    <w:rsid w:val="005129C6"/>
    <w:pPr>
      <w:widowControl w:val="0"/>
      <w:shd w:val="clear" w:color="auto" w:fill="FFFFFF"/>
      <w:spacing w:line="398" w:lineRule="exact"/>
      <w:ind w:hanging="1680"/>
      <w:jc w:val="both"/>
    </w:pPr>
    <w:rPr>
      <w:rFonts w:eastAsiaTheme="minorHAnsi" w:cstheme="minorBidi"/>
      <w:sz w:val="29"/>
      <w:szCs w:val="29"/>
    </w:rPr>
  </w:style>
  <w:style w:type="paragraph" w:styleId="BalloonText">
    <w:name w:val="Balloon Text"/>
    <w:basedOn w:val="Normal"/>
    <w:link w:val="BalloonTextChar"/>
    <w:uiPriority w:val="99"/>
    <w:semiHidden/>
    <w:unhideWhenUsed/>
    <w:rsid w:val="006323B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323B7"/>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6789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e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png" Type="http://schemas.openxmlformats.org/officeDocument/2006/relationships/image"/><Relationship Id="rId18" Target="media/hdphoto1.wdp" Type="http://schemas.microsoft.com/office/2007/relationships/hdphoto"/><Relationship Id="rId19" Target="media/image6.png" Type="http://schemas.openxmlformats.org/officeDocument/2006/relationships/image"/><Relationship Id="rId2" Target="numbering.xml" Type="http://schemas.openxmlformats.org/officeDocument/2006/relationships/numbering"/><Relationship Id="rId20" Target="media/image6.wmf" Type="http://schemas.openxmlformats.org/officeDocument/2006/relationships/image"/><Relationship Id="rId21" Target="embeddings/oleObject5.bin" Type="http://schemas.openxmlformats.org/officeDocument/2006/relationships/oleObject"/><Relationship Id="rId22" Target="media/image7.wmf" Type="http://schemas.openxmlformats.org/officeDocument/2006/relationships/image"/><Relationship Id="rId23" Target="embeddings/oleObject6.bin" Type="http://schemas.openxmlformats.org/officeDocument/2006/relationships/oleObject"/><Relationship Id="rId24" Target="media/image8.wmf" Type="http://schemas.openxmlformats.org/officeDocument/2006/relationships/image"/><Relationship Id="rId25" Target="embeddings/oleObject7.bin" Type="http://schemas.openxmlformats.org/officeDocument/2006/relationships/oleObject"/><Relationship Id="rId26" Target="media/image9.png" Type="http://schemas.openxmlformats.org/officeDocument/2006/relationships/image"/><Relationship Id="rId27" Target="media/image11.png" Type="http://schemas.openxmlformats.org/officeDocument/2006/relationships/image"/><Relationship Id="rId28" Target="media/image10.wmf" Type="http://schemas.openxmlformats.org/officeDocument/2006/relationships/image"/><Relationship Id="rId29" Target="embeddings/oleObject8.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1" Target="embeddings/oleObject9.bin" Type="http://schemas.openxmlformats.org/officeDocument/2006/relationships/oleObject"/><Relationship Id="rId32" Target="media/image12.wmf" Type="http://schemas.openxmlformats.org/officeDocument/2006/relationships/image"/><Relationship Id="rId33" Target="embeddings/oleObject10.bin" Type="http://schemas.openxmlformats.org/officeDocument/2006/relationships/oleObject"/><Relationship Id="rId34" Target="media/image13.wmf" Type="http://schemas.openxmlformats.org/officeDocument/2006/relationships/image"/><Relationship Id="rId35" Target="embeddings/oleObject11.bin" Type="http://schemas.openxmlformats.org/officeDocument/2006/relationships/oleObject"/><Relationship Id="rId36" Target="media/image14.wmf" Type="http://schemas.openxmlformats.org/officeDocument/2006/relationships/image"/><Relationship Id="rId37" Target="embeddings/oleObject12.bin" Type="http://schemas.openxmlformats.org/officeDocument/2006/relationships/oleObject"/><Relationship Id="rId38" Target="media/image15.png" Type="http://schemas.openxmlformats.org/officeDocument/2006/relationships/image"/><Relationship Id="rId39" Target="media/image18.png" Type="http://schemas.openxmlformats.org/officeDocument/2006/relationships/image"/><Relationship Id="rId4" Target="stylesWithEffects.xml" Type="http://schemas.microsoft.com/office/2007/relationships/stylesWithEffects"/><Relationship Id="rId40" Target="media/image16.wmf" Type="http://schemas.openxmlformats.org/officeDocument/2006/relationships/image"/><Relationship Id="rId41" Target="embeddings/oleObject13.bin" Type="http://schemas.openxmlformats.org/officeDocument/2006/relationships/oleObject"/><Relationship Id="rId42" Target="media/image17.wmf" Type="http://schemas.openxmlformats.org/officeDocument/2006/relationships/image"/><Relationship Id="rId43" Target="embeddings/oleObject14.bin" Type="http://schemas.openxmlformats.org/officeDocument/2006/relationships/oleObject"/><Relationship Id="rId44" Target="media/image18.wmf" Type="http://schemas.openxmlformats.org/officeDocument/2006/relationships/image"/><Relationship Id="rId45" Target="embeddings/oleObject15.bin" Type="http://schemas.openxmlformats.org/officeDocument/2006/relationships/oleObject"/><Relationship Id="rId46" Target="media/image19.wmf" Type="http://schemas.openxmlformats.org/officeDocument/2006/relationships/image"/><Relationship Id="rId47" Target="embeddings/oleObject16.bin" Type="http://schemas.openxmlformats.org/officeDocument/2006/relationships/oleObject"/><Relationship Id="rId48" Target="media/image20.wmf" Type="http://schemas.openxmlformats.org/officeDocument/2006/relationships/image"/><Relationship Id="rId49" Target="embeddings/oleObject17.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1" Target="embeddings/oleObject18.bin" Type="http://schemas.openxmlformats.org/officeDocument/2006/relationships/oleObject"/><Relationship Id="rId52" Target="media/image22.wmf" Type="http://schemas.openxmlformats.org/officeDocument/2006/relationships/image"/><Relationship Id="rId53" Target="embeddings/oleObject19.bin" Type="http://schemas.openxmlformats.org/officeDocument/2006/relationships/oleObject"/><Relationship Id="rId54" Target="media/image23.wmf" Type="http://schemas.openxmlformats.org/officeDocument/2006/relationships/image"/><Relationship Id="rId55" Target="embeddings/oleObject20.bin" Type="http://schemas.openxmlformats.org/officeDocument/2006/relationships/oleObject"/><Relationship Id="rId56" Target="media/image24.wmf" Type="http://schemas.openxmlformats.org/officeDocument/2006/relationships/image"/><Relationship Id="rId57" Target="embeddings/oleObject21.bin" Type="http://schemas.openxmlformats.org/officeDocument/2006/relationships/oleObject"/><Relationship Id="rId58" Target="media/image25.wmf" Type="http://schemas.openxmlformats.org/officeDocument/2006/relationships/image"/><Relationship Id="rId59" Target="embeddings/oleObject22.bin" Type="http://schemas.openxmlformats.org/officeDocument/2006/relationships/oleObject"/><Relationship Id="rId6" Target="webSettings.xml" Type="http://schemas.openxmlformats.org/officeDocument/2006/relationships/webSettings"/><Relationship Id="rId60" Target="embeddings/oleObject23.bin" Type="http://schemas.openxmlformats.org/officeDocument/2006/relationships/oleObject"/><Relationship Id="rId61" Target="embeddings/oleObject24.bin" Type="http://schemas.openxmlformats.org/officeDocument/2006/relationships/oleObject"/><Relationship Id="rId62" Target="embeddings/oleObject25.bin" Type="http://schemas.openxmlformats.org/officeDocument/2006/relationships/oleObject"/><Relationship Id="rId63" Target="media/image26.wmf" Type="http://schemas.openxmlformats.org/officeDocument/2006/relationships/image"/><Relationship Id="rId64" Target="embeddings/oleObject26.bin" Type="http://schemas.openxmlformats.org/officeDocument/2006/relationships/oleObject"/><Relationship Id="rId65" Target="media/image27.wmf" Type="http://schemas.openxmlformats.org/officeDocument/2006/relationships/image"/><Relationship Id="rId66" Target="embeddings/oleObject27.bin" Type="http://schemas.openxmlformats.org/officeDocument/2006/relationships/oleObject"/><Relationship Id="rId67" Target="media/image28.wmf" Type="http://schemas.openxmlformats.org/officeDocument/2006/relationships/image"/><Relationship Id="rId68" Target="embeddings/oleObject28.bin" Type="http://schemas.openxmlformats.org/officeDocument/2006/relationships/oleObject"/><Relationship Id="rId69" Target="media/image29.png" Type="http://schemas.openxmlformats.org/officeDocument/2006/relationships/image"/><Relationship Id="rId7" Target="footnotes.xml" Type="http://schemas.openxmlformats.org/officeDocument/2006/relationships/footnotes"/><Relationship Id="rId70" Target="media/hdphoto2.wdp" Type="http://schemas.microsoft.com/office/2007/relationships/hdphoto"/><Relationship Id="rId71" Target="media/image30.wmf" Type="http://schemas.openxmlformats.org/officeDocument/2006/relationships/image"/><Relationship Id="rId72" Target="embeddings/oleObject29.bin" Type="http://schemas.openxmlformats.org/officeDocument/2006/relationships/oleObject"/><Relationship Id="rId73" Target="media/image31.wmf" Type="http://schemas.openxmlformats.org/officeDocument/2006/relationships/image"/><Relationship Id="rId74" Target="embeddings/oleObject30.bin" Type="http://schemas.openxmlformats.org/officeDocument/2006/relationships/oleObject"/><Relationship Id="rId75" Target="media/image32.wmf" Type="http://schemas.openxmlformats.org/officeDocument/2006/relationships/image"/><Relationship Id="rId76" Target="embeddings/oleObject31.bin" Type="http://schemas.openxmlformats.org/officeDocument/2006/relationships/oleObject"/><Relationship Id="rId77" Target="media/image33.wmf" Type="http://schemas.openxmlformats.org/officeDocument/2006/relationships/image"/><Relationship Id="rId78" Target="embeddings/oleObject32.bin" Type="http://schemas.openxmlformats.org/officeDocument/2006/relationships/oleObject"/><Relationship Id="rId79" Target="media/image34.wmf" Type="http://schemas.openxmlformats.org/officeDocument/2006/relationships/image"/><Relationship Id="rId8" Target="endnotes.xml" Type="http://schemas.openxmlformats.org/officeDocument/2006/relationships/endnotes"/><Relationship Id="rId80" Target="embeddings/oleObject33.bin" Type="http://schemas.openxmlformats.org/officeDocument/2006/relationships/oleObject"/><Relationship Id="rId81" Target="header1.xml" Type="http://schemas.openxmlformats.org/officeDocument/2006/relationships/header"/><Relationship Id="rId82" Target="footer1.xml" Type="http://schemas.openxmlformats.org/officeDocument/2006/relationships/footer"/><Relationship Id="rId83" Target="fontTable.xml" Type="http://schemas.openxmlformats.org/officeDocument/2006/relationships/fontTable"/><Relationship Id="rId84" Target="theme/theme1.xml" Type="http://schemas.openxmlformats.org/officeDocument/2006/relationships/theme"/><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BE5A07-3A21-4981-BCD2-55D27A6218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616</Words>
  <Characters>14912</Characters>
  <Application>Microsoft Office Word</Application>
  <DocSecurity>0</DocSecurity>
  <Lines>124</Lines>
  <Paragraphs>34</Paragraphs>
  <ScaleCrop>false</ScaleCrop>
  <Company>thuvienhoclieu.com</Company>
  <LinksUpToDate>false</LinksUpToDate>
  <CharactersWithSpaces>174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3T13:53:00Z</dcterms:created>
  <dc:creator>tailieu123.edu.vn</dc:creator>
  <dc:description>Đề thi HSG môn Hóa 12 không chuyên Sở GD Quảng Nam 2024-2025 có đáp án được soạn dưới dạng file Word gồm 8 trang. Các bạn xem và tải về ở dưới.</dc:description>
  <dcterms:modified xsi:type="dcterms:W3CDTF">2025-03-13T13:54:00Z</dcterms:modified>
  <cp:revision>1</cp:revision>
  <dc:title>Đề Thi HSG Môn Hóa 12 Không Chuyên Sở GD Quảng Nam 2024-2025 Có Đáp Án</dc:title>
</cp:coreProperties>
</file>